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A636B3" w14:textId="55B5BF1A" w:rsidR="00A41352" w:rsidRDefault="00A41352" w:rsidP="00A41352"/>
    <w:p w14:paraId="678D3A01" w14:textId="77777777" w:rsidR="00A41352" w:rsidRPr="00A41352" w:rsidRDefault="00A41352" w:rsidP="00A41352">
      <w:pPr>
        <w:jc w:val="center"/>
        <w:rPr>
          <w:b/>
          <w:sz w:val="48"/>
        </w:rPr>
      </w:pPr>
      <w:r w:rsidRPr="00A41352">
        <w:rPr>
          <w:b/>
          <w:sz w:val="48"/>
        </w:rPr>
        <w:t>The LLAMAComm Path Loss Model</w:t>
      </w:r>
    </w:p>
    <w:p w14:paraId="2FF7356B" w14:textId="77777777" w:rsidR="00A41352" w:rsidRDefault="00A41352" w:rsidP="00A41352">
      <w:pPr>
        <w:jc w:val="center"/>
        <w:rPr>
          <w:b/>
          <w:sz w:val="48"/>
        </w:rPr>
      </w:pPr>
    </w:p>
    <w:p w14:paraId="39C929C8" w14:textId="77777777" w:rsidR="00A41352" w:rsidRDefault="00A41352" w:rsidP="00A41352">
      <w:pPr>
        <w:jc w:val="center"/>
        <w:rPr>
          <w:b/>
          <w:sz w:val="48"/>
        </w:rPr>
      </w:pPr>
    </w:p>
    <w:p w14:paraId="7554A450" w14:textId="77777777" w:rsidR="00A41352" w:rsidRPr="00A41352" w:rsidRDefault="00A41352" w:rsidP="00A41352">
      <w:pPr>
        <w:jc w:val="center"/>
        <w:rPr>
          <w:b/>
          <w:sz w:val="48"/>
        </w:rPr>
      </w:pPr>
    </w:p>
    <w:p w14:paraId="4B3075EA" w14:textId="77777777" w:rsidR="00A41352" w:rsidRPr="00A41352" w:rsidRDefault="00A41352" w:rsidP="00A41352">
      <w:pPr>
        <w:jc w:val="center"/>
        <w:rPr>
          <w:b/>
          <w:sz w:val="48"/>
        </w:rPr>
      </w:pPr>
      <w:r w:rsidRPr="00A41352">
        <w:rPr>
          <w:b/>
          <w:sz w:val="48"/>
        </w:rPr>
        <w:t>Bruce McGuffin</w:t>
      </w:r>
    </w:p>
    <w:p w14:paraId="1D287EBB" w14:textId="77777777" w:rsidR="00A41352" w:rsidRPr="00A41352" w:rsidRDefault="00A41352" w:rsidP="00A41352">
      <w:pPr>
        <w:jc w:val="center"/>
        <w:rPr>
          <w:b/>
          <w:sz w:val="48"/>
        </w:rPr>
      </w:pPr>
      <w:r w:rsidRPr="00A41352">
        <w:rPr>
          <w:b/>
          <w:sz w:val="48"/>
        </w:rPr>
        <w:t>MIT Lincoln Laboratory</w:t>
      </w:r>
    </w:p>
    <w:p w14:paraId="359294EA" w14:textId="77777777" w:rsidR="00A41352" w:rsidRDefault="00A41352" w:rsidP="00A41352">
      <w:pPr>
        <w:jc w:val="center"/>
        <w:rPr>
          <w:b/>
          <w:sz w:val="48"/>
        </w:rPr>
      </w:pPr>
    </w:p>
    <w:p w14:paraId="5367ABB3" w14:textId="77777777" w:rsidR="00A41352" w:rsidRPr="00A41352" w:rsidRDefault="00A41352" w:rsidP="00A41352">
      <w:pPr>
        <w:jc w:val="center"/>
        <w:rPr>
          <w:b/>
          <w:sz w:val="48"/>
        </w:rPr>
      </w:pPr>
    </w:p>
    <w:p w14:paraId="4B32D1EF" w14:textId="77777777" w:rsidR="00A41352" w:rsidRDefault="00A41352" w:rsidP="00A41352">
      <w:pPr>
        <w:jc w:val="center"/>
        <w:rPr>
          <w:b/>
          <w:sz w:val="48"/>
        </w:rPr>
      </w:pPr>
      <w:r w:rsidRPr="00A41352">
        <w:rPr>
          <w:b/>
          <w:sz w:val="48"/>
        </w:rPr>
        <w:t>DRAFT Report</w:t>
      </w:r>
    </w:p>
    <w:p w14:paraId="77ACAAD8" w14:textId="77777777" w:rsidR="008862B7" w:rsidRDefault="008862B7" w:rsidP="00A41352">
      <w:pPr>
        <w:jc w:val="center"/>
        <w:rPr>
          <w:b/>
          <w:sz w:val="48"/>
        </w:rPr>
      </w:pPr>
    </w:p>
    <w:p w14:paraId="36230553" w14:textId="77777777" w:rsidR="008862B7" w:rsidRDefault="008862B7" w:rsidP="00A41352">
      <w:pPr>
        <w:jc w:val="center"/>
        <w:rPr>
          <w:b/>
          <w:sz w:val="48"/>
        </w:rPr>
      </w:pPr>
      <w:r>
        <w:rPr>
          <w:b/>
          <w:sz w:val="48"/>
        </w:rPr>
        <w:t>Version 1.0</w:t>
      </w:r>
    </w:p>
    <w:p w14:paraId="1BFBAA90" w14:textId="446DD1FF" w:rsidR="008604AD" w:rsidRPr="00A41352" w:rsidRDefault="008604AD" w:rsidP="00A41352">
      <w:pPr>
        <w:jc w:val="center"/>
        <w:rPr>
          <w:b/>
          <w:sz w:val="48"/>
        </w:rPr>
      </w:pPr>
      <w:r>
        <w:rPr>
          <w:b/>
          <w:sz w:val="48"/>
        </w:rPr>
        <w:t>LLAMAComm Version 2.1</w:t>
      </w:r>
      <w:r w:rsidR="005C31B2">
        <w:rPr>
          <w:b/>
          <w:sz w:val="48"/>
        </w:rPr>
        <w:t>8</w:t>
      </w:r>
      <w:bookmarkStart w:id="0" w:name="_GoBack"/>
      <w:bookmarkEnd w:id="0"/>
    </w:p>
    <w:p w14:paraId="78900782" w14:textId="77777777" w:rsidR="00A41352" w:rsidRDefault="00A41352" w:rsidP="00A41352"/>
    <w:p w14:paraId="0BC4215C" w14:textId="77777777" w:rsidR="000E3E89" w:rsidRDefault="000E3E89" w:rsidP="000E3E89">
      <w:pPr>
        <w:autoSpaceDE w:val="0"/>
        <w:autoSpaceDN w:val="0"/>
        <w:adjustRightInd w:val="0"/>
        <w:rPr>
          <w:rFonts w:ascii="Arial" w:hAnsi="Arial" w:cs="Arial"/>
          <w:sz w:val="16"/>
          <w:szCs w:val="16"/>
        </w:rPr>
      </w:pPr>
    </w:p>
    <w:p w14:paraId="0CBC0545" w14:textId="77777777" w:rsidR="000E3E89" w:rsidRDefault="000E3E89" w:rsidP="000E3E89">
      <w:pPr>
        <w:autoSpaceDE w:val="0"/>
        <w:autoSpaceDN w:val="0"/>
        <w:adjustRightInd w:val="0"/>
        <w:rPr>
          <w:rFonts w:ascii="Arial" w:hAnsi="Arial" w:cs="Arial"/>
          <w:sz w:val="16"/>
          <w:szCs w:val="16"/>
        </w:rPr>
      </w:pPr>
    </w:p>
    <w:p w14:paraId="69C8A418" w14:textId="77777777" w:rsidR="000E3E89" w:rsidRDefault="000E3E89" w:rsidP="000E3E89">
      <w:pPr>
        <w:autoSpaceDE w:val="0"/>
        <w:autoSpaceDN w:val="0"/>
        <w:adjustRightInd w:val="0"/>
        <w:rPr>
          <w:rFonts w:ascii="Arial" w:hAnsi="Arial" w:cs="Arial"/>
          <w:sz w:val="16"/>
          <w:szCs w:val="16"/>
        </w:rPr>
      </w:pPr>
    </w:p>
    <w:p w14:paraId="714A7814" w14:textId="77777777" w:rsidR="000E3E89" w:rsidRDefault="000E3E89" w:rsidP="000E3E89">
      <w:pPr>
        <w:autoSpaceDE w:val="0"/>
        <w:autoSpaceDN w:val="0"/>
        <w:adjustRightInd w:val="0"/>
        <w:rPr>
          <w:rFonts w:ascii="Arial" w:hAnsi="Arial" w:cs="Arial"/>
          <w:sz w:val="16"/>
          <w:szCs w:val="16"/>
        </w:rPr>
      </w:pPr>
    </w:p>
    <w:p w14:paraId="430FC86A" w14:textId="77777777" w:rsidR="000E3E89" w:rsidRDefault="000E3E89" w:rsidP="000E3E89">
      <w:pPr>
        <w:autoSpaceDE w:val="0"/>
        <w:autoSpaceDN w:val="0"/>
        <w:adjustRightInd w:val="0"/>
        <w:rPr>
          <w:rFonts w:ascii="Arial" w:hAnsi="Arial" w:cs="Arial"/>
          <w:sz w:val="16"/>
          <w:szCs w:val="16"/>
        </w:rPr>
      </w:pPr>
    </w:p>
    <w:p w14:paraId="3D67A88D" w14:textId="77777777" w:rsidR="000E3E89" w:rsidRDefault="000E3E89" w:rsidP="000E3E89">
      <w:pPr>
        <w:autoSpaceDE w:val="0"/>
        <w:autoSpaceDN w:val="0"/>
        <w:adjustRightInd w:val="0"/>
        <w:rPr>
          <w:rFonts w:ascii="Arial" w:hAnsi="Arial" w:cs="Arial"/>
          <w:sz w:val="16"/>
          <w:szCs w:val="16"/>
        </w:rPr>
      </w:pPr>
    </w:p>
    <w:p w14:paraId="13AD55AC" w14:textId="77777777" w:rsidR="000E3E89" w:rsidRDefault="000E3E89" w:rsidP="000E3E89">
      <w:pPr>
        <w:autoSpaceDE w:val="0"/>
        <w:autoSpaceDN w:val="0"/>
        <w:adjustRightInd w:val="0"/>
        <w:rPr>
          <w:rFonts w:ascii="Arial" w:hAnsi="Arial" w:cs="Arial"/>
          <w:sz w:val="16"/>
          <w:szCs w:val="16"/>
        </w:rPr>
      </w:pPr>
    </w:p>
    <w:p w14:paraId="0710DD7A" w14:textId="77777777" w:rsidR="000E3E89" w:rsidRDefault="000E3E89" w:rsidP="000E3E89">
      <w:pPr>
        <w:autoSpaceDE w:val="0"/>
        <w:autoSpaceDN w:val="0"/>
        <w:adjustRightInd w:val="0"/>
        <w:rPr>
          <w:rFonts w:ascii="Arial" w:hAnsi="Arial" w:cs="Arial"/>
          <w:sz w:val="16"/>
          <w:szCs w:val="16"/>
        </w:rPr>
      </w:pPr>
    </w:p>
    <w:p w14:paraId="73AA3A09" w14:textId="77777777" w:rsidR="000E3E89" w:rsidRDefault="000E3E89" w:rsidP="000E3E89">
      <w:pPr>
        <w:autoSpaceDE w:val="0"/>
        <w:autoSpaceDN w:val="0"/>
        <w:adjustRightInd w:val="0"/>
        <w:rPr>
          <w:rFonts w:ascii="Arial" w:hAnsi="Arial" w:cs="Arial"/>
          <w:sz w:val="16"/>
          <w:szCs w:val="16"/>
        </w:rPr>
      </w:pPr>
    </w:p>
    <w:p w14:paraId="4AAC9793" w14:textId="1FB3CAD9"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ISTRIBUTION STATEMENT A. Approved for public release.</w:t>
      </w:r>
    </w:p>
    <w:p w14:paraId="5A3FCE86"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istribution is unlimited.</w:t>
      </w:r>
    </w:p>
    <w:p w14:paraId="5CE2C8A3" w14:textId="77777777" w:rsidR="000E3E89" w:rsidRPr="000E3E89" w:rsidRDefault="000E3E89" w:rsidP="000E3E89">
      <w:pPr>
        <w:autoSpaceDE w:val="0"/>
        <w:autoSpaceDN w:val="0"/>
        <w:adjustRightInd w:val="0"/>
        <w:rPr>
          <w:rFonts w:ascii="Arial" w:hAnsi="Arial" w:cs="Arial"/>
          <w:sz w:val="16"/>
          <w:szCs w:val="16"/>
        </w:rPr>
      </w:pPr>
    </w:p>
    <w:p w14:paraId="03380CE1"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This material is based upon work supported by the Defense Advanced Research</w:t>
      </w:r>
    </w:p>
    <w:p w14:paraId="1852CA4A"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Projects Agency under Air Force Contract No. FA8702-15-D-0001. Any opinions,</w:t>
      </w:r>
    </w:p>
    <w:p w14:paraId="3B27355A"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findings, conclusions or recommendations expressed in this material are those</w:t>
      </w:r>
    </w:p>
    <w:p w14:paraId="6A369E93"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of the author(s) and do not necessarily reflect the views of the Defense</w:t>
      </w:r>
    </w:p>
    <w:p w14:paraId="4C6E6849"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Advanced Research Projects Agency.</w:t>
      </w:r>
    </w:p>
    <w:p w14:paraId="42A38E2A" w14:textId="77777777" w:rsidR="000E3E89" w:rsidRPr="000E3E89" w:rsidRDefault="000E3E89" w:rsidP="000E3E89">
      <w:pPr>
        <w:autoSpaceDE w:val="0"/>
        <w:autoSpaceDN w:val="0"/>
        <w:adjustRightInd w:val="0"/>
        <w:rPr>
          <w:rFonts w:ascii="Arial" w:hAnsi="Arial" w:cs="Arial"/>
          <w:sz w:val="16"/>
          <w:szCs w:val="16"/>
        </w:rPr>
      </w:pPr>
    </w:p>
    <w:p w14:paraId="1791AC57"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 2019 Massachusetts Institute of Technology.</w:t>
      </w:r>
    </w:p>
    <w:p w14:paraId="4A8D393B" w14:textId="77777777" w:rsidR="000E3E89" w:rsidRPr="000E3E89" w:rsidRDefault="000E3E89" w:rsidP="000E3E89">
      <w:pPr>
        <w:autoSpaceDE w:val="0"/>
        <w:autoSpaceDN w:val="0"/>
        <w:adjustRightInd w:val="0"/>
        <w:rPr>
          <w:rFonts w:ascii="Arial" w:hAnsi="Arial" w:cs="Arial"/>
          <w:sz w:val="16"/>
          <w:szCs w:val="16"/>
        </w:rPr>
      </w:pPr>
    </w:p>
    <w:p w14:paraId="26D96C0B"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Subject to FAR52.227-11 Patent Rights - Ownership by the contractor (May 2014)</w:t>
      </w:r>
    </w:p>
    <w:p w14:paraId="7E12B324" w14:textId="77777777" w:rsidR="000E3E89" w:rsidRPr="000E3E89" w:rsidRDefault="000E3E89" w:rsidP="000E3E89">
      <w:pPr>
        <w:autoSpaceDE w:val="0"/>
        <w:autoSpaceDN w:val="0"/>
        <w:adjustRightInd w:val="0"/>
        <w:rPr>
          <w:rFonts w:ascii="Arial" w:hAnsi="Arial" w:cs="Arial"/>
          <w:sz w:val="16"/>
          <w:szCs w:val="16"/>
        </w:rPr>
      </w:pPr>
    </w:p>
    <w:p w14:paraId="2E6F616B"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The software/firmware is provided to you on an As-Is basis</w:t>
      </w:r>
    </w:p>
    <w:p w14:paraId="01F90ABC" w14:textId="77777777" w:rsidR="000E3E89" w:rsidRPr="000E3E89" w:rsidRDefault="000E3E89" w:rsidP="000E3E89">
      <w:pPr>
        <w:autoSpaceDE w:val="0"/>
        <w:autoSpaceDN w:val="0"/>
        <w:adjustRightInd w:val="0"/>
        <w:rPr>
          <w:rFonts w:ascii="Arial" w:hAnsi="Arial" w:cs="Arial"/>
          <w:sz w:val="16"/>
          <w:szCs w:val="16"/>
        </w:rPr>
      </w:pPr>
    </w:p>
    <w:p w14:paraId="4A1D7F00"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elivered to the U.S. Government with Unlimited Rights, as defined in DFARS</w:t>
      </w:r>
    </w:p>
    <w:p w14:paraId="689DFF63"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Part 252.227-7013 or 7014 (Feb 2014). Notwithstanding any copyright notice,</w:t>
      </w:r>
    </w:p>
    <w:p w14:paraId="105B6863"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U.S. Government rights in this work are defined by DFARS 252.227-7013 or</w:t>
      </w:r>
    </w:p>
    <w:p w14:paraId="1DC05544"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FARS 252.227-7014 as detailed above. Use of this work other than as</w:t>
      </w:r>
    </w:p>
    <w:p w14:paraId="7693C720"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specifically authorized by the U.S. Government may violate any copyrights</w:t>
      </w:r>
    </w:p>
    <w:p w14:paraId="67347C94" w14:textId="07A014AF"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that exist in this work.</w:t>
      </w:r>
    </w:p>
    <w:p w14:paraId="487CF592" w14:textId="3871220F" w:rsidR="009E3213" w:rsidRPr="00320244" w:rsidRDefault="00A41352" w:rsidP="000E3E89">
      <w:pPr>
        <w:pStyle w:val="Heading1"/>
        <w:numPr>
          <w:ilvl w:val="0"/>
          <w:numId w:val="0"/>
        </w:numPr>
      </w:pPr>
      <w:r>
        <w:br w:type="page"/>
      </w:r>
      <w:r w:rsidR="009E3213" w:rsidRPr="00320244">
        <w:lastRenderedPageBreak/>
        <w:t>Introduction</w:t>
      </w:r>
    </w:p>
    <w:p w14:paraId="7CE5B8E1" w14:textId="77777777" w:rsidR="009E3213"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13F27D96" w14:textId="77777777" w:rsidR="00901AD6" w:rsidRDefault="00A41352" w:rsidP="00320244">
      <w:r>
        <w:t>This report describes</w:t>
      </w:r>
      <w:r w:rsidR="00901AD6">
        <w:t xml:space="preserve"> propagation models used by the LLAMAComm simulation package to predict long-term propagation losses such as shadowing and range loss. Short term l</w:t>
      </w:r>
      <w:r w:rsidR="00101F7C">
        <w:t>osses such as fading are not included in this report</w:t>
      </w:r>
      <w:r w:rsidR="00901AD6">
        <w:t>. The models described here can be viewed as finding fading model parameters for a given setting, range, altitude etc. Examples of fading parameters supplied are median path loss, fading standard deviation, the Rice fading K-factor,</w:t>
      </w:r>
      <w:r w:rsidR="00AB1B49">
        <w:t xml:space="preserve"> delay spread,</w:t>
      </w:r>
      <w:r w:rsidR="00901AD6">
        <w:t xml:space="preserve"> and correlation between fading losses from two locations to a common end point.</w:t>
      </w:r>
    </w:p>
    <w:p w14:paraId="58C8A20E" w14:textId="77777777" w:rsidR="00901AD6" w:rsidRDefault="00901AD6" w:rsidP="00320244"/>
    <w:p w14:paraId="23FDE6A1" w14:textId="77777777" w:rsidR="009E3213" w:rsidRDefault="00901AD6" w:rsidP="00320244">
      <w:r>
        <w:t xml:space="preserve">The LLAMAComm simulation is intended to work over a very wide range of system parameters, as summarized in Table 1. </w:t>
      </w:r>
      <w:r w:rsidR="00101F7C">
        <w:t xml:space="preserve">It also operates in an assortment of settings, including urban, suburban and rural settings. There are also model components for indoor propagation, and through-wall losses for links with both indoor and outdoor nodes. </w:t>
      </w:r>
      <w:r>
        <w:t xml:space="preserve">Note not all combinations of parameters are supported. </w:t>
      </w:r>
      <w:r w:rsidR="00101F7C">
        <w:t>S</w:t>
      </w:r>
      <w:r>
        <w:t>ets of parameters describ</w:t>
      </w:r>
      <w:r w:rsidR="00101F7C">
        <w:t>ing</w:t>
      </w:r>
      <w:r>
        <w:t xml:space="preserve"> </w:t>
      </w:r>
      <w:r w:rsidR="00101F7C">
        <w:t>links that wont</w:t>
      </w:r>
      <w:r>
        <w:t xml:space="preserve"> close with rea</w:t>
      </w:r>
      <w:r w:rsidR="00101F7C">
        <w:t xml:space="preserve">listic </w:t>
      </w:r>
      <w:r>
        <w:t xml:space="preserve">transmit power </w:t>
      </w:r>
      <w:r w:rsidR="00101F7C">
        <w:t>are excluded, f</w:t>
      </w:r>
      <w:r>
        <w:t xml:space="preserve">or example, very long ranges from low antennas in an urban setting. </w:t>
      </w:r>
    </w:p>
    <w:p w14:paraId="5E856569" w14:textId="77777777" w:rsidR="00901AD6" w:rsidRDefault="00901AD6" w:rsidP="00320244"/>
    <w:p w14:paraId="3E904C74" w14:textId="77777777" w:rsidR="009E3213" w:rsidRDefault="009E3213">
      <w:pPr>
        <w:pStyle w:val="Caption"/>
        <w:jc w:val="center"/>
        <w:rPr>
          <w:rFonts w:eastAsia="MS Mincho"/>
        </w:rPr>
      </w:pPr>
      <w:r>
        <w:rPr>
          <w:rFonts w:eastAsia="MS Mincho"/>
        </w:rPr>
        <w:t>Table 1: Llamacomm propagation model  operating range</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2178"/>
        <w:gridCol w:w="3780"/>
      </w:tblGrid>
      <w:tr w:rsidR="009E3213" w14:paraId="08EA5D54" w14:textId="77777777" w:rsidTr="00BF5E4E">
        <w:trPr>
          <w:trHeight w:val="330"/>
          <w:jc w:val="center"/>
        </w:trPr>
        <w:tc>
          <w:tcPr>
            <w:tcW w:w="2178" w:type="dxa"/>
          </w:tcPr>
          <w:p w14:paraId="40D1D9C7" w14:textId="77777777" w:rsidR="009E3213" w:rsidRDefault="009E3213">
            <w:pPr>
              <w:rPr>
                <w:rFonts w:eastAsia="MS Mincho"/>
              </w:rPr>
            </w:pPr>
            <w:r>
              <w:rPr>
                <w:rFonts w:eastAsia="MS Mincho"/>
              </w:rPr>
              <w:t>Frequency:</w:t>
            </w:r>
          </w:p>
        </w:tc>
        <w:tc>
          <w:tcPr>
            <w:tcW w:w="3780" w:type="dxa"/>
          </w:tcPr>
          <w:p w14:paraId="4D9C86C0" w14:textId="77777777" w:rsidR="009E3213" w:rsidRDefault="009E3213">
            <w:pPr>
              <w:rPr>
                <w:rFonts w:eastAsia="MS Mincho"/>
              </w:rPr>
            </w:pPr>
            <w:r>
              <w:rPr>
                <w:rFonts w:eastAsia="MS Mincho"/>
              </w:rPr>
              <w:t>10 MHz - 6 GHz</w:t>
            </w:r>
          </w:p>
        </w:tc>
      </w:tr>
      <w:tr w:rsidR="009E3213" w14:paraId="4B6D8221" w14:textId="77777777" w:rsidTr="00BF5E4E">
        <w:trPr>
          <w:trHeight w:val="330"/>
          <w:jc w:val="center"/>
        </w:trPr>
        <w:tc>
          <w:tcPr>
            <w:tcW w:w="2178" w:type="dxa"/>
          </w:tcPr>
          <w:p w14:paraId="220B105F" w14:textId="77777777" w:rsidR="009E3213" w:rsidRDefault="009E3213">
            <w:pPr>
              <w:rPr>
                <w:rFonts w:eastAsia="MS Mincho"/>
              </w:rPr>
            </w:pPr>
            <w:r>
              <w:rPr>
                <w:rFonts w:eastAsia="MS Mincho"/>
              </w:rPr>
              <w:t>Range:</w:t>
            </w:r>
          </w:p>
        </w:tc>
        <w:tc>
          <w:tcPr>
            <w:tcW w:w="3780" w:type="dxa"/>
          </w:tcPr>
          <w:p w14:paraId="1D7FD079" w14:textId="77777777" w:rsidR="009E3213" w:rsidRDefault="009E3213">
            <w:pPr>
              <w:rPr>
                <w:rFonts w:eastAsia="MS Mincho"/>
              </w:rPr>
            </w:pPr>
            <w:r>
              <w:rPr>
                <w:rFonts w:eastAsia="MS Mincho"/>
              </w:rPr>
              <w:t>10 m   - 10 km</w:t>
            </w:r>
          </w:p>
        </w:tc>
      </w:tr>
      <w:tr w:rsidR="009E3213" w14:paraId="0437EC6E" w14:textId="77777777" w:rsidTr="00BF5E4E">
        <w:trPr>
          <w:trHeight w:val="330"/>
          <w:jc w:val="center"/>
        </w:trPr>
        <w:tc>
          <w:tcPr>
            <w:tcW w:w="2178" w:type="dxa"/>
          </w:tcPr>
          <w:p w14:paraId="43261377" w14:textId="77777777" w:rsidR="009E3213" w:rsidRDefault="009E3213">
            <w:pPr>
              <w:rPr>
                <w:rFonts w:eastAsia="MS Mincho"/>
              </w:rPr>
            </w:pPr>
            <w:r>
              <w:rPr>
                <w:rFonts w:eastAsia="MS Mincho"/>
              </w:rPr>
              <w:t>Antenna Height:</w:t>
            </w:r>
          </w:p>
        </w:tc>
        <w:tc>
          <w:tcPr>
            <w:tcW w:w="3780" w:type="dxa"/>
          </w:tcPr>
          <w:p w14:paraId="26C59027" w14:textId="77777777" w:rsidR="009E3213" w:rsidRDefault="009E3213">
            <w:pPr>
              <w:rPr>
                <w:rFonts w:eastAsia="MS Mincho"/>
              </w:rPr>
            </w:pPr>
            <w:r>
              <w:rPr>
                <w:rFonts w:eastAsia="MS Mincho"/>
              </w:rPr>
              <w:t>0 m - 10,000 m</w:t>
            </w:r>
          </w:p>
        </w:tc>
      </w:tr>
      <w:tr w:rsidR="009E3213" w14:paraId="36A29B51" w14:textId="77777777" w:rsidTr="00BF5E4E">
        <w:trPr>
          <w:trHeight w:val="330"/>
          <w:jc w:val="center"/>
        </w:trPr>
        <w:tc>
          <w:tcPr>
            <w:tcW w:w="2178" w:type="dxa"/>
          </w:tcPr>
          <w:p w14:paraId="7075FDA4" w14:textId="77777777" w:rsidR="009E3213" w:rsidRDefault="009E3213">
            <w:pPr>
              <w:rPr>
                <w:rFonts w:eastAsia="MS Mincho"/>
              </w:rPr>
            </w:pPr>
            <w:r>
              <w:rPr>
                <w:rFonts w:eastAsia="MS Mincho"/>
              </w:rPr>
              <w:t>Environment:</w:t>
            </w:r>
          </w:p>
        </w:tc>
        <w:tc>
          <w:tcPr>
            <w:tcW w:w="3780" w:type="dxa"/>
          </w:tcPr>
          <w:p w14:paraId="799079EE" w14:textId="77777777" w:rsidR="009E3213" w:rsidRDefault="009E3213">
            <w:pPr>
              <w:rPr>
                <w:rFonts w:eastAsia="MS Mincho"/>
              </w:rPr>
            </w:pPr>
            <w:r>
              <w:rPr>
                <w:rFonts w:eastAsia="MS Mincho"/>
              </w:rPr>
              <w:t>Urban, Dense Suburban, Rural</w:t>
            </w:r>
          </w:p>
        </w:tc>
      </w:tr>
      <w:tr w:rsidR="009E3213" w14:paraId="3431680D" w14:textId="77777777" w:rsidTr="00BF5E4E">
        <w:trPr>
          <w:trHeight w:val="330"/>
          <w:jc w:val="center"/>
        </w:trPr>
        <w:tc>
          <w:tcPr>
            <w:tcW w:w="2178" w:type="dxa"/>
          </w:tcPr>
          <w:p w14:paraId="172D5602" w14:textId="77777777" w:rsidR="009E3213" w:rsidRDefault="009E3213">
            <w:pPr>
              <w:rPr>
                <w:rFonts w:eastAsia="MS Mincho"/>
              </w:rPr>
            </w:pPr>
            <w:r>
              <w:rPr>
                <w:rFonts w:eastAsia="MS Mincho"/>
              </w:rPr>
              <w:t>Locations:</w:t>
            </w:r>
          </w:p>
        </w:tc>
        <w:tc>
          <w:tcPr>
            <w:tcW w:w="3780" w:type="dxa"/>
          </w:tcPr>
          <w:p w14:paraId="41494D90" w14:textId="77777777" w:rsidR="009E3213" w:rsidRDefault="009E3213">
            <w:pPr>
              <w:rPr>
                <w:rFonts w:eastAsia="MS Mincho"/>
              </w:rPr>
            </w:pPr>
            <w:r>
              <w:rPr>
                <w:rFonts w:eastAsia="MS Mincho"/>
              </w:rPr>
              <w:t>Indoors, Outdoors</w:t>
            </w:r>
          </w:p>
        </w:tc>
      </w:tr>
    </w:tbl>
    <w:p w14:paraId="66719349" w14:textId="77777777" w:rsidR="009E3213" w:rsidRDefault="009E3213" w:rsidP="00590CAE">
      <w:pPr>
        <w:rPr>
          <w:rFonts w:eastAsia="MS Mincho"/>
        </w:rPr>
      </w:pPr>
    </w:p>
    <w:p w14:paraId="2E2C4C2F" w14:textId="77777777" w:rsidR="00101F7C" w:rsidRDefault="002F7521" w:rsidP="00320244">
      <w:pPr>
        <w:rPr>
          <w:rFonts w:eastAsia="MS Mincho"/>
        </w:rPr>
      </w:pPr>
      <w:r>
        <w:rPr>
          <w:rFonts w:eastAsia="MS Mincho"/>
        </w:rPr>
        <w:t xml:space="preserve">There are some restrictions on the model’s applicability. </w:t>
      </w:r>
      <w:r w:rsidR="00101F7C">
        <w:rPr>
          <w:rFonts w:eastAsia="MS Mincho"/>
        </w:rPr>
        <w:t xml:space="preserve">Although the frequency range listed in Table 1 goes down to 10 MHz, this model does not included skywave propagation, a common propagation mode below 30 MHz, sometimes appearing at higher frequencies. Propagation differences for different signal polarizations are only dealt with superficially, by changing the ground reflection parameter </w:t>
      </w:r>
      <w:r>
        <w:rPr>
          <w:rFonts w:eastAsia="MS Mincho"/>
        </w:rPr>
        <w:t>when</w:t>
      </w:r>
      <w:r w:rsidR="00101F7C">
        <w:rPr>
          <w:rFonts w:eastAsia="MS Mincho"/>
        </w:rPr>
        <w:t xml:space="preserve"> the ground-bounce path is explicitly calculated.</w:t>
      </w:r>
      <w:r>
        <w:rPr>
          <w:rFonts w:eastAsia="MS Mincho"/>
        </w:rPr>
        <w:t xml:space="preserve"> Otherwise polarization effects are ignored.</w:t>
      </w:r>
    </w:p>
    <w:p w14:paraId="747379CB" w14:textId="77777777" w:rsidR="00101F7C" w:rsidRDefault="00101F7C" w:rsidP="00320244">
      <w:pPr>
        <w:rPr>
          <w:rFonts w:eastAsia="MS Mincho"/>
        </w:rPr>
      </w:pPr>
    </w:p>
    <w:p w14:paraId="0D144EF8" w14:textId="77777777" w:rsidR="006A7F41" w:rsidRDefault="00901AD6" w:rsidP="00320244">
      <w:pPr>
        <w:rPr>
          <w:rFonts w:eastAsia="MS Mincho"/>
        </w:rPr>
      </w:pPr>
      <w:r>
        <w:rPr>
          <w:rFonts w:eastAsia="MS Mincho"/>
        </w:rPr>
        <w:t xml:space="preserve">Most of the </w:t>
      </w:r>
      <w:r w:rsidR="002F7521">
        <w:rPr>
          <w:rFonts w:eastAsia="MS Mincho"/>
        </w:rPr>
        <w:t xml:space="preserve">propagation models </w:t>
      </w:r>
      <w:r>
        <w:rPr>
          <w:rFonts w:eastAsia="MS Mincho"/>
        </w:rPr>
        <w:t>used</w:t>
      </w:r>
      <w:r w:rsidR="00101F7C">
        <w:rPr>
          <w:rFonts w:eastAsia="MS Mincho"/>
        </w:rPr>
        <w:t xml:space="preserve"> </w:t>
      </w:r>
      <w:r>
        <w:rPr>
          <w:rFonts w:eastAsia="MS Mincho"/>
        </w:rPr>
        <w:t xml:space="preserve">were obtained from the published literature as indicated in the references provided. </w:t>
      </w:r>
      <w:r w:rsidR="002F7521">
        <w:rPr>
          <w:rFonts w:eastAsia="MS Mincho"/>
        </w:rPr>
        <w:t xml:space="preserve">In a few cases new models were derived from published measurement data collected from multiple references. </w:t>
      </w:r>
      <w:r>
        <w:rPr>
          <w:rFonts w:eastAsia="MS Mincho"/>
        </w:rPr>
        <w:t xml:space="preserve">Different models have been tied together to cover a wider range of parameter values than most single models cover. In some cases ad hoc techniques were used to </w:t>
      </w:r>
      <w:r w:rsidR="00101F7C">
        <w:rPr>
          <w:rFonts w:eastAsia="MS Mincho"/>
        </w:rPr>
        <w:t>smooth transitions between models</w:t>
      </w:r>
      <w:r>
        <w:rPr>
          <w:rFonts w:eastAsia="MS Mincho"/>
        </w:rPr>
        <w:t>.</w:t>
      </w:r>
      <w:r w:rsidR="002F7521">
        <w:rPr>
          <w:rFonts w:eastAsia="MS Mincho"/>
        </w:rPr>
        <w:t xml:space="preserve"> In a few cases models have been with parameters</w:t>
      </w:r>
      <w:r w:rsidR="00550501">
        <w:rPr>
          <w:rFonts w:eastAsia="MS Mincho"/>
        </w:rPr>
        <w:t xml:space="preserve"> outside the range of </w:t>
      </w:r>
      <w:r w:rsidR="002F7521">
        <w:rPr>
          <w:rFonts w:eastAsia="MS Mincho"/>
        </w:rPr>
        <w:t xml:space="preserve">values at which </w:t>
      </w:r>
      <w:r w:rsidR="00550501">
        <w:rPr>
          <w:rFonts w:eastAsia="MS Mincho"/>
        </w:rPr>
        <w:t xml:space="preserve">data </w:t>
      </w:r>
      <w:r w:rsidR="002F7521">
        <w:rPr>
          <w:rFonts w:eastAsia="MS Mincho"/>
        </w:rPr>
        <w:t xml:space="preserve">used to derive the </w:t>
      </w:r>
      <w:r w:rsidR="00550501">
        <w:rPr>
          <w:rFonts w:eastAsia="MS Mincho"/>
        </w:rPr>
        <w:t xml:space="preserve">model was </w:t>
      </w:r>
      <w:r w:rsidR="002F7521">
        <w:rPr>
          <w:rFonts w:eastAsia="MS Mincho"/>
        </w:rPr>
        <w:t>collected</w:t>
      </w:r>
      <w:r w:rsidR="00550501">
        <w:rPr>
          <w:rFonts w:eastAsia="MS Mincho"/>
        </w:rPr>
        <w:t>. In those cases it is believed the model can be reasonably extended based on</w:t>
      </w:r>
      <w:r w:rsidR="002F7521">
        <w:rPr>
          <w:rFonts w:eastAsia="MS Mincho"/>
        </w:rPr>
        <w:t xml:space="preserve"> comparison of extend results with</w:t>
      </w:r>
      <w:r w:rsidR="00550501">
        <w:rPr>
          <w:rFonts w:eastAsia="MS Mincho"/>
        </w:rPr>
        <w:t xml:space="preserve"> well known propagation trends as parameters vary, and with limited measurement data. However, the user should be aware that these ad hoc techniques and model extensions have not been thoroughly tested.</w:t>
      </w:r>
    </w:p>
    <w:p w14:paraId="5F263B10" w14:textId="77777777" w:rsidR="009E3213" w:rsidRDefault="002F7521" w:rsidP="00320244">
      <w:pPr>
        <w:rPr>
          <w:rFonts w:eastAsia="MS Mincho"/>
        </w:rPr>
      </w:pPr>
      <w:r>
        <w:rPr>
          <w:rFonts w:eastAsia="MS Mincho"/>
        </w:rPr>
        <w:lastRenderedPageBreak/>
        <w:t>The model developed here is largely statistical in nature, derived</w:t>
      </w:r>
      <w:r w:rsidR="006A7F41">
        <w:rPr>
          <w:rFonts w:eastAsia="MS Mincho"/>
        </w:rPr>
        <w:t xml:space="preserve"> by fitting curves to measurements taken</w:t>
      </w:r>
      <w:r>
        <w:rPr>
          <w:rFonts w:eastAsia="MS Mincho"/>
        </w:rPr>
        <w:t xml:space="preserve"> in multiple locations. This approach is certainly quicker and easier than </w:t>
      </w:r>
      <w:r w:rsidR="006A7F41">
        <w:rPr>
          <w:rFonts w:eastAsia="MS Mincho"/>
        </w:rPr>
        <w:t>other approaches</w:t>
      </w:r>
      <w:r w:rsidR="00AC3E9D">
        <w:rPr>
          <w:rFonts w:eastAsia="MS Mincho"/>
        </w:rPr>
        <w:t>,</w:t>
      </w:r>
      <w:r w:rsidR="006A7F41">
        <w:rPr>
          <w:rFonts w:eastAsia="MS Mincho"/>
        </w:rPr>
        <w:t xml:space="preserve"> such as </w:t>
      </w:r>
      <w:r>
        <w:rPr>
          <w:rFonts w:eastAsia="MS Mincho"/>
        </w:rPr>
        <w:t>measuring propagation loss or explicit</w:t>
      </w:r>
      <w:r w:rsidR="00AC3E9D">
        <w:rPr>
          <w:rFonts w:eastAsia="MS Mincho"/>
        </w:rPr>
        <w:t>ly</w:t>
      </w:r>
      <w:r>
        <w:rPr>
          <w:rFonts w:eastAsia="MS Mincho"/>
        </w:rPr>
        <w:t xml:space="preserve"> modeling </w:t>
      </w:r>
      <w:r w:rsidR="00AC3E9D">
        <w:rPr>
          <w:rFonts w:eastAsia="MS Mincho"/>
        </w:rPr>
        <w:t xml:space="preserve">the physics </w:t>
      </w:r>
      <w:r>
        <w:rPr>
          <w:rFonts w:eastAsia="MS Mincho"/>
        </w:rPr>
        <w:t>of RF propagation</w:t>
      </w:r>
      <w:r w:rsidR="00AC3E9D" w:rsidRPr="00AC3E9D">
        <w:rPr>
          <w:rFonts w:eastAsia="MS Mincho"/>
        </w:rPr>
        <w:t xml:space="preserve"> </w:t>
      </w:r>
      <w:r w:rsidR="00AC3E9D">
        <w:rPr>
          <w:rFonts w:eastAsia="MS Mincho"/>
        </w:rPr>
        <w:t>over a particular link</w:t>
      </w:r>
      <w:r w:rsidR="006A7F41">
        <w:rPr>
          <w:rFonts w:eastAsia="MS Mincho"/>
        </w:rPr>
        <w:t>. Physical models, or better yet measured</w:t>
      </w:r>
      <w:r w:rsidR="00AC3E9D">
        <w:rPr>
          <w:rFonts w:eastAsia="MS Mincho"/>
        </w:rPr>
        <w:t xml:space="preserve"> data </w:t>
      </w:r>
      <w:r w:rsidR="006A7F41">
        <w:rPr>
          <w:rFonts w:eastAsia="MS Mincho"/>
        </w:rPr>
        <w:t>provide superior results when radio performance at a known location is desired</w:t>
      </w:r>
      <w:r w:rsidR="00AC3E9D">
        <w:rPr>
          <w:rFonts w:eastAsia="MS Mincho"/>
        </w:rPr>
        <w:t>.</w:t>
      </w:r>
      <w:r w:rsidR="006A7F41">
        <w:rPr>
          <w:rFonts w:eastAsia="MS Mincho"/>
        </w:rPr>
        <w:t xml:space="preserve"> </w:t>
      </w:r>
      <w:r w:rsidR="00AC3E9D">
        <w:rPr>
          <w:rFonts w:eastAsia="MS Mincho"/>
        </w:rPr>
        <w:t>B</w:t>
      </w:r>
      <w:r w:rsidR="006A7F41">
        <w:rPr>
          <w:rFonts w:eastAsia="MS Mincho"/>
        </w:rPr>
        <w:t>ut when it becomes necessary to predict performance of mobile radios</w:t>
      </w:r>
      <w:r w:rsidR="00AC3E9D">
        <w:rPr>
          <w:rFonts w:eastAsia="MS Mincho"/>
        </w:rPr>
        <w:t xml:space="preserve">, or widespread fixed networks, </w:t>
      </w:r>
      <w:r w:rsidR="006A7F41">
        <w:rPr>
          <w:rFonts w:eastAsia="MS Mincho"/>
        </w:rPr>
        <w:t xml:space="preserve">the statistical model </w:t>
      </w:r>
      <w:r w:rsidR="00AC3E9D">
        <w:rPr>
          <w:rFonts w:eastAsia="MS Mincho"/>
        </w:rPr>
        <w:t>is more useful</w:t>
      </w:r>
      <w:r w:rsidR="006A7F41">
        <w:rPr>
          <w:rFonts w:eastAsia="MS Mincho"/>
        </w:rPr>
        <w:t xml:space="preserve">. To give a simple example, measuring </w:t>
      </w:r>
      <w:r w:rsidR="00AC3E9D">
        <w:rPr>
          <w:rFonts w:eastAsia="MS Mincho"/>
        </w:rPr>
        <w:t xml:space="preserve">or deriving </w:t>
      </w:r>
      <w:r w:rsidR="006A7F41">
        <w:rPr>
          <w:rFonts w:eastAsia="MS Mincho"/>
        </w:rPr>
        <w:t>propagation loss from the street into one building is the be</w:t>
      </w:r>
      <w:r w:rsidR="00AC3E9D">
        <w:rPr>
          <w:rFonts w:eastAsia="MS Mincho"/>
        </w:rPr>
        <w:t>st way to predict building penetration</w:t>
      </w:r>
      <w:r w:rsidR="006A7F41">
        <w:rPr>
          <w:rFonts w:eastAsia="MS Mincho"/>
        </w:rPr>
        <w:t xml:space="preserve"> losses at that building</w:t>
      </w:r>
      <w:r w:rsidR="00AC3E9D">
        <w:rPr>
          <w:rFonts w:eastAsia="MS Mincho"/>
        </w:rPr>
        <w:t>. But</w:t>
      </w:r>
      <w:r w:rsidR="006A7F41">
        <w:rPr>
          <w:rFonts w:eastAsia="MS Mincho"/>
        </w:rPr>
        <w:t xml:space="preserve"> the wide variation </w:t>
      </w:r>
      <w:r w:rsidR="00AC3E9D">
        <w:rPr>
          <w:rFonts w:eastAsia="MS Mincho"/>
        </w:rPr>
        <w:t>in building shape, layout, construction and building materials results in a wide variation in measured</w:t>
      </w:r>
      <w:r w:rsidR="006A7F41">
        <w:rPr>
          <w:rFonts w:eastAsia="MS Mincho"/>
        </w:rPr>
        <w:t xml:space="preserve"> </w:t>
      </w:r>
      <w:r w:rsidR="00AC3E9D">
        <w:rPr>
          <w:rFonts w:eastAsia="MS Mincho"/>
        </w:rPr>
        <w:t xml:space="preserve">building penetration </w:t>
      </w:r>
      <w:r w:rsidR="006A7F41">
        <w:rPr>
          <w:rFonts w:eastAsia="MS Mincho"/>
        </w:rPr>
        <w:t xml:space="preserve">losses </w:t>
      </w:r>
      <w:r w:rsidR="00AC3E9D">
        <w:rPr>
          <w:rFonts w:eastAsia="MS Mincho"/>
        </w:rPr>
        <w:t>between buildings. A</w:t>
      </w:r>
      <w:r w:rsidR="006A7F41">
        <w:rPr>
          <w:rFonts w:eastAsia="MS Mincho"/>
        </w:rPr>
        <w:t xml:space="preserve"> single building measurement is less informative about how </w:t>
      </w:r>
      <w:r w:rsidR="00AC3E9D">
        <w:rPr>
          <w:rFonts w:eastAsia="MS Mincho"/>
        </w:rPr>
        <w:t>a</w:t>
      </w:r>
      <w:r w:rsidR="006A7F41">
        <w:rPr>
          <w:rFonts w:eastAsia="MS Mincho"/>
        </w:rPr>
        <w:t xml:space="preserve"> link will fare </w:t>
      </w:r>
      <w:r w:rsidR="00AC3E9D">
        <w:rPr>
          <w:rFonts w:eastAsia="MS Mincho"/>
        </w:rPr>
        <w:t>in general</w:t>
      </w:r>
      <w:r w:rsidR="006A7F41">
        <w:rPr>
          <w:rFonts w:eastAsia="MS Mincho"/>
        </w:rPr>
        <w:t xml:space="preserve"> than a statistical model</w:t>
      </w:r>
      <w:r w:rsidR="00AC3E9D">
        <w:rPr>
          <w:rFonts w:eastAsia="MS Mincho"/>
        </w:rPr>
        <w:t xml:space="preserve"> is</w:t>
      </w:r>
      <w:r w:rsidR="006A7F41">
        <w:rPr>
          <w:rFonts w:eastAsia="MS Mincho"/>
        </w:rPr>
        <w:t>.</w:t>
      </w:r>
    </w:p>
    <w:p w14:paraId="58B4ACC7" w14:textId="77777777" w:rsidR="002F7521" w:rsidRDefault="002F7521" w:rsidP="00320244">
      <w:pPr>
        <w:rPr>
          <w:rFonts w:eastAsia="MS Mincho"/>
        </w:rPr>
      </w:pPr>
    </w:p>
    <w:p w14:paraId="26553193" w14:textId="77777777" w:rsidR="009E3213" w:rsidRDefault="0097590B" w:rsidP="00320244">
      <w:r>
        <w:rPr>
          <w:rFonts w:eastAsia="MS Mincho"/>
        </w:rPr>
        <w:t xml:space="preserve">A </w:t>
      </w:r>
      <w:r w:rsidR="009E3213">
        <w:rPr>
          <w:rFonts w:eastAsia="MS Mincho"/>
        </w:rPr>
        <w:t>Note on terminolog</w:t>
      </w:r>
      <w:r>
        <w:rPr>
          <w:rFonts w:eastAsia="MS Mincho"/>
        </w:rPr>
        <w:t>y</w:t>
      </w:r>
      <w:r w:rsidR="009E3213">
        <w:rPr>
          <w:rFonts w:eastAsia="MS Mincho"/>
        </w:rPr>
        <w:t>: many</w:t>
      </w:r>
      <w:r>
        <w:rPr>
          <w:rFonts w:eastAsia="MS Mincho"/>
        </w:rPr>
        <w:t xml:space="preserve"> of the</w:t>
      </w:r>
      <w:r w:rsidR="009E3213">
        <w:rPr>
          <w:rFonts w:eastAsia="MS Mincho"/>
        </w:rPr>
        <w:t xml:space="preserve"> models </w:t>
      </w:r>
      <w:r>
        <w:rPr>
          <w:rFonts w:eastAsia="MS Mincho"/>
        </w:rPr>
        <w:t xml:space="preserve">used were developed </w:t>
      </w:r>
      <w:r w:rsidR="009E3213">
        <w:rPr>
          <w:rFonts w:eastAsia="MS Mincho"/>
        </w:rPr>
        <w:t xml:space="preserve">for </w:t>
      </w:r>
      <w:r>
        <w:rPr>
          <w:rFonts w:eastAsia="MS Mincho"/>
        </w:rPr>
        <w:t xml:space="preserve">the </w:t>
      </w:r>
      <w:r w:rsidR="009E3213">
        <w:rPr>
          <w:rFonts w:eastAsia="MS Mincho"/>
        </w:rPr>
        <w:t xml:space="preserve">cellular industry, </w:t>
      </w:r>
      <w:r>
        <w:rPr>
          <w:rFonts w:eastAsia="MS Mincho"/>
        </w:rPr>
        <w:t xml:space="preserve">and </w:t>
      </w:r>
      <w:r w:rsidR="009E3213">
        <w:rPr>
          <w:rFonts w:eastAsia="MS Mincho"/>
        </w:rPr>
        <w:t>have</w:t>
      </w:r>
      <w:r w:rsidR="00035E07">
        <w:rPr>
          <w:rFonts w:eastAsia="MS Mincho"/>
        </w:rPr>
        <w:t xml:space="preserve"> </w:t>
      </w:r>
      <w:r w:rsidR="009E3213">
        <w:rPr>
          <w:rFonts w:eastAsia="MS Mincho"/>
        </w:rPr>
        <w:t>an advantaged node called the base station (BS), and a disadvantaged</w:t>
      </w:r>
      <w:r w:rsidR="00035E07">
        <w:rPr>
          <w:rFonts w:eastAsia="MS Mincho"/>
        </w:rPr>
        <w:t xml:space="preserve"> </w:t>
      </w:r>
      <w:r w:rsidR="009E3213">
        <w:rPr>
          <w:rFonts w:eastAsia="MS Mincho"/>
        </w:rPr>
        <w:t>or less advantaged node referred to as the mobile station (MS). At</w:t>
      </w:r>
      <w:r w:rsidR="00035E07">
        <w:rPr>
          <w:rFonts w:eastAsia="MS Mincho"/>
        </w:rPr>
        <w:t xml:space="preserve"> </w:t>
      </w:r>
      <w:r w:rsidR="009E3213">
        <w:rPr>
          <w:rFonts w:eastAsia="MS Mincho"/>
        </w:rPr>
        <w:t>times this terminology will be used here for consistency with the</w:t>
      </w:r>
      <w:r w:rsidR="00035E07">
        <w:rPr>
          <w:rFonts w:eastAsia="MS Mincho"/>
        </w:rPr>
        <w:t xml:space="preserve"> </w:t>
      </w:r>
      <w:r w:rsidR="009E3213">
        <w:rPr>
          <w:rFonts w:eastAsia="MS Mincho"/>
        </w:rPr>
        <w:t>lite</w:t>
      </w:r>
      <w:r>
        <w:rPr>
          <w:rFonts w:eastAsia="MS Mincho"/>
        </w:rPr>
        <w:t xml:space="preserve">rature. In general, there is no particular </w:t>
      </w:r>
      <w:r w:rsidR="009E3213">
        <w:rPr>
          <w:rFonts w:eastAsia="MS Mincho"/>
        </w:rPr>
        <w:t>significance to which</w:t>
      </w:r>
      <w:r w:rsidR="00035E07">
        <w:rPr>
          <w:rFonts w:eastAsia="MS Mincho"/>
        </w:rPr>
        <w:t xml:space="preserve"> </w:t>
      </w:r>
      <w:r w:rsidR="009E3213">
        <w:rPr>
          <w:rFonts w:eastAsia="MS Mincho"/>
        </w:rPr>
        <w:t xml:space="preserve">node is called BS and which MS, except that the </w:t>
      </w:r>
      <w:r>
        <w:rPr>
          <w:rFonts w:eastAsia="MS Mincho"/>
        </w:rPr>
        <w:t xml:space="preserve">models may have different height restrictions for the two </w:t>
      </w:r>
      <w:r w:rsidR="009E3213">
        <w:rPr>
          <w:rFonts w:eastAsia="MS Mincho"/>
        </w:rPr>
        <w:t xml:space="preserve">node </w:t>
      </w:r>
      <w:r>
        <w:rPr>
          <w:rFonts w:eastAsia="MS Mincho"/>
        </w:rPr>
        <w:t>types</w:t>
      </w:r>
      <w:r w:rsidR="009E3213">
        <w:rPr>
          <w:rFonts w:eastAsia="MS Mincho"/>
        </w:rPr>
        <w:t>.</w:t>
      </w:r>
      <w:r w:rsidR="00035E07">
        <w:rPr>
          <w:rFonts w:eastAsia="MS Mincho"/>
        </w:rPr>
        <w:t xml:space="preserve"> </w:t>
      </w:r>
    </w:p>
    <w:p w14:paraId="2D5BA1BB" w14:textId="77777777" w:rsidR="009E3213" w:rsidRDefault="00CB79AC" w:rsidP="00320244">
      <w:r>
        <w:br w:type="page"/>
      </w:r>
    </w:p>
    <w:p w14:paraId="2F5847CB" w14:textId="77777777" w:rsidR="009E3213" w:rsidRDefault="009E3213">
      <w:pPr>
        <w:pStyle w:val="Heading1"/>
      </w:pPr>
      <w:r>
        <w:lastRenderedPageBreak/>
        <w:t>Main Program</w:t>
      </w:r>
    </w:p>
    <w:p w14:paraId="68C70DD0" w14:textId="77777777" w:rsidR="009E3213" w:rsidRPr="00B43915"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769C0F3" w14:textId="77777777" w:rsidR="009E3213" w:rsidRDefault="009E3213">
      <w:pPr>
        <w:pStyle w:val="Heading2"/>
      </w:pPr>
      <w:r>
        <w:t>Program interface</w:t>
      </w:r>
    </w:p>
    <w:p w14:paraId="6F1C02B1" w14:textId="77777777" w:rsidR="009E3213" w:rsidRDefault="009E3213"/>
    <w:p w14:paraId="20A02708" w14:textId="77777777" w:rsidR="009E3213" w:rsidRDefault="009E3213">
      <w:r>
        <w:t>The main pathloss  program returns the following values to describe performance of a single point-to-point radio link, all in dB:</w:t>
      </w:r>
      <w:r>
        <w:br/>
      </w:r>
    </w:p>
    <w:p w14:paraId="3B061295" w14:textId="77777777" w:rsidR="009E3213" w:rsidRDefault="009E3213">
      <w:pPr>
        <w:numPr>
          <w:ilvl w:val="0"/>
          <w:numId w:val="13"/>
        </w:numPr>
      </w:pPr>
      <w:r>
        <w:t>mean shadowing loss</w:t>
      </w:r>
    </w:p>
    <w:p w14:paraId="7303AC34" w14:textId="77777777" w:rsidR="009E3213" w:rsidRDefault="009E3213">
      <w:pPr>
        <w:numPr>
          <w:ilvl w:val="0"/>
          <w:numId w:val="13"/>
        </w:numPr>
      </w:pPr>
      <w:r>
        <w:t>shadowing standard deviation</w:t>
      </w:r>
    </w:p>
    <w:p w14:paraId="6EF22B11" w14:textId="77777777" w:rsidR="009E3213" w:rsidRDefault="009E3213">
      <w:pPr>
        <w:numPr>
          <w:ilvl w:val="0"/>
          <w:numId w:val="13"/>
        </w:numPr>
      </w:pPr>
      <w:r>
        <w:t xml:space="preserve">external noise figure for a single point-to-point radio link </w:t>
      </w:r>
    </w:p>
    <w:p w14:paraId="5B6B25D5" w14:textId="77777777" w:rsidR="009E3213" w:rsidRDefault="009E3213">
      <w:pPr>
        <w:ind w:left="360"/>
      </w:pPr>
    </w:p>
    <w:p w14:paraId="3897438E" w14:textId="77777777" w:rsidR="009E3213" w:rsidRDefault="009E3213">
      <w:r>
        <w:t>In order to estimate these parameters the program must be provided with three structures, one describing each node of the link, and one describing the environment in which the link operates. Node parameters of interest are:</w:t>
      </w:r>
    </w:p>
    <w:p w14:paraId="1E077CFF" w14:textId="77777777" w:rsidR="009E3213" w:rsidRDefault="009E3213"/>
    <w:p w14:paraId="20531762" w14:textId="77777777" w:rsidR="009E3213" w:rsidRDefault="009E3213">
      <w:pPr>
        <w:numPr>
          <w:ilvl w:val="0"/>
          <w:numId w:val="10"/>
        </w:numPr>
      </w:pPr>
      <w:r>
        <w:t>Node location, a three-vector of node position. The first two dimensions are horizontal location relative to an arbitrary reference point, and the third dimension is height above mean ground level, in meters</w:t>
      </w:r>
    </w:p>
    <w:p w14:paraId="2EB4CECA" w14:textId="77777777" w:rsidR="009E3213" w:rsidRDefault="009E3213">
      <w:pPr>
        <w:numPr>
          <w:ilvl w:val="0"/>
          <w:numId w:val="10"/>
        </w:numPr>
      </w:pPr>
      <w:r>
        <w:t>Node frequency, the link center frequency, in MHz</w:t>
      </w:r>
      <w:r>
        <w:rPr>
          <w:rStyle w:val="FootnoteReference"/>
        </w:rPr>
        <w:footnoteReference w:id="1"/>
      </w:r>
      <w:r>
        <w:t>.</w:t>
      </w:r>
    </w:p>
    <w:p w14:paraId="696DDA18" w14:textId="77777777" w:rsidR="009E3213" w:rsidRDefault="009E3213">
      <w:pPr>
        <w:numPr>
          <w:ilvl w:val="0"/>
          <w:numId w:val="10"/>
        </w:numPr>
      </w:pPr>
      <w:r>
        <w:t>Polarization, currently only horizontal and vertical are supported</w:t>
      </w:r>
      <w:r>
        <w:rPr>
          <w:rStyle w:val="FootnoteReference"/>
        </w:rPr>
        <w:footnoteReference w:id="2"/>
      </w:r>
    </w:p>
    <w:p w14:paraId="3654CC32" w14:textId="77777777" w:rsidR="009E3213" w:rsidRDefault="009E3213">
      <w:pPr>
        <w:numPr>
          <w:ilvl w:val="0"/>
          <w:numId w:val="10"/>
        </w:numPr>
      </w:pPr>
      <w:r>
        <w:t>Exterior wall material, currently supported values are ‘none’ (for outdoor nodes) and ‘concrete’</w:t>
      </w:r>
    </w:p>
    <w:p w14:paraId="6E2A6F35" w14:textId="77777777" w:rsidR="009E3213" w:rsidRDefault="009E3213">
      <w:pPr>
        <w:numPr>
          <w:ilvl w:val="0"/>
          <w:numId w:val="10"/>
        </w:numPr>
      </w:pPr>
      <w:r>
        <w:t>For indoor node, the shortest distance from that node to an exterior building wall, in meters</w:t>
      </w:r>
    </w:p>
    <w:p w14:paraId="6CF9244F" w14:textId="77777777" w:rsidR="009E3213" w:rsidRDefault="009E3213">
      <w:pPr>
        <w:numPr>
          <w:ilvl w:val="0"/>
          <w:numId w:val="10"/>
        </w:numPr>
      </w:pPr>
      <w:r>
        <w:t>For indoor node, the number of interior walls between that node and the nearest exterior wall</w:t>
      </w:r>
    </w:p>
    <w:p w14:paraId="2CF2E5CF" w14:textId="77777777" w:rsidR="009E3213" w:rsidRDefault="009E3213">
      <w:pPr>
        <w:numPr>
          <w:ilvl w:val="0"/>
          <w:numId w:val="10"/>
        </w:numPr>
      </w:pPr>
      <w:r>
        <w:t>For indoor node communication with outdoor node that is within line-of-sight distance of building, angle of LOS path with building face</w:t>
      </w:r>
      <w:r>
        <w:rPr>
          <w:rStyle w:val="FootnoteReference"/>
        </w:rPr>
        <w:footnoteReference w:id="3"/>
      </w:r>
      <w:r>
        <w:t xml:space="preserve"> (see LOS building penetration model below)</w:t>
      </w:r>
    </w:p>
    <w:p w14:paraId="7D66FA75" w14:textId="77777777" w:rsidR="009E3213" w:rsidRDefault="009E3213"/>
    <w:p w14:paraId="72A3468C" w14:textId="77777777" w:rsidR="009E3213" w:rsidRDefault="009E3213">
      <w:r>
        <w:t>Environmental parameters of interest are:</w:t>
      </w:r>
    </w:p>
    <w:p w14:paraId="7CD6665C" w14:textId="77777777" w:rsidR="009E3213" w:rsidRDefault="009E3213"/>
    <w:p w14:paraId="4821E137" w14:textId="77777777" w:rsidR="009E3213" w:rsidRDefault="009E3213">
      <w:pPr>
        <w:numPr>
          <w:ilvl w:val="0"/>
          <w:numId w:val="12"/>
        </w:numPr>
      </w:pPr>
      <w:r>
        <w:t>Environmental descriptor, either ‘urban’, ‘suburban’, or ‘rural’</w:t>
      </w:r>
    </w:p>
    <w:p w14:paraId="56C9D651" w14:textId="77777777" w:rsidR="009E3213" w:rsidRDefault="009E3213">
      <w:pPr>
        <w:numPr>
          <w:ilvl w:val="0"/>
          <w:numId w:val="12"/>
        </w:numPr>
      </w:pPr>
      <w:r>
        <w:t>Mean roof height above ground level, in meters. Typical values are 3-4 meters per building floor, plus 3-4 meters for sloping roofs.</w:t>
      </w:r>
    </w:p>
    <w:p w14:paraId="182FCB61" w14:textId="77777777" w:rsidR="009E3213" w:rsidRDefault="009E3213">
      <w:pPr>
        <w:numPr>
          <w:ilvl w:val="0"/>
          <w:numId w:val="12"/>
        </w:numPr>
      </w:pPr>
      <w:r>
        <w:t>Line-of-sight distance, the assumed link distance below which propagation is line-of-sight, and above which it is not</w:t>
      </w:r>
    </w:p>
    <w:p w14:paraId="7C99F591" w14:textId="77777777" w:rsidR="009E3213" w:rsidRDefault="009E3213" w:rsidP="004E520A">
      <w:pPr>
        <w:pStyle w:val="Heading2"/>
        <w:rPr>
          <w:rFonts w:eastAsia="MS Mincho"/>
        </w:rPr>
      </w:pPr>
      <w:r>
        <w:rPr>
          <w:rFonts w:eastAsia="MS Mincho"/>
        </w:rPr>
        <w:lastRenderedPageBreak/>
        <w:t>Model Selection</w:t>
      </w:r>
    </w:p>
    <w:p w14:paraId="396EB7C2" w14:textId="77777777" w:rsidR="009E3213" w:rsidRDefault="009E3213">
      <w:pPr>
        <w:rPr>
          <w:rFonts w:eastAsia="MS Mincho"/>
        </w:rPr>
      </w:pPr>
    </w:p>
    <w:p w14:paraId="678C5F85" w14:textId="77777777" w:rsidR="006E1496" w:rsidRDefault="009E3213">
      <w:pPr>
        <w:rPr>
          <w:rFonts w:eastAsia="MS Mincho"/>
        </w:rPr>
      </w:pPr>
      <w:r>
        <w:rPr>
          <w:rFonts w:eastAsia="MS Mincho"/>
        </w:rPr>
        <w:t xml:space="preserve">The main program consists of a large decision tree that looks at the </w:t>
      </w:r>
      <w:r w:rsidR="00732550">
        <w:rPr>
          <w:rFonts w:eastAsia="MS Mincho"/>
        </w:rPr>
        <w:t xml:space="preserve">provided </w:t>
      </w:r>
      <w:r>
        <w:rPr>
          <w:rFonts w:eastAsia="MS Mincho"/>
        </w:rPr>
        <w:t>node and</w:t>
      </w:r>
      <w:r w:rsidR="00732550">
        <w:rPr>
          <w:rFonts w:eastAsia="MS Mincho"/>
        </w:rPr>
        <w:t xml:space="preserve"> environment parameters</w:t>
      </w:r>
      <w:r>
        <w:rPr>
          <w:rFonts w:eastAsia="MS Mincho"/>
        </w:rPr>
        <w:t>, and selects one</w:t>
      </w:r>
      <w:r w:rsidR="00732550">
        <w:rPr>
          <w:rFonts w:eastAsia="MS Mincho"/>
        </w:rPr>
        <w:t xml:space="preserve"> or more subroutines to calculate</w:t>
      </w:r>
      <w:r>
        <w:rPr>
          <w:rFonts w:eastAsia="MS Mincho"/>
        </w:rPr>
        <w:t xml:space="preserve"> the output variables</w:t>
      </w:r>
      <w:r w:rsidR="0067218A">
        <w:rPr>
          <w:rFonts w:eastAsia="MS Mincho"/>
        </w:rPr>
        <w:t xml:space="preserve">.  </w:t>
      </w:r>
      <w:r w:rsidR="00A31CDC">
        <w:rPr>
          <w:rFonts w:eastAsia="MS Mincho"/>
        </w:rPr>
        <w:t xml:space="preserve">Figure 1 </w:t>
      </w:r>
      <w:r>
        <w:rPr>
          <w:rFonts w:eastAsia="MS Mincho"/>
        </w:rPr>
        <w:t>illustrates the decision process. The first decision poin</w:t>
      </w:r>
      <w:r w:rsidR="00732550">
        <w:rPr>
          <w:rFonts w:eastAsia="MS Mincho"/>
        </w:rPr>
        <w:t xml:space="preserve">t is based on the environment, </w:t>
      </w:r>
      <w:r>
        <w:rPr>
          <w:rFonts w:eastAsia="MS Mincho"/>
        </w:rPr>
        <w:t>assumed to be the same for both nodes. Choices are urban, suburban, and rural. The second decision point is determined by whether both nodes are outdoors, one node is indoors, or both nodes are indoors. The third decision is based on node heights, either absolute, or relative to average roof height for some settings, and finally a decisions base on link range and frequency. The illustrated example shows the chain of decisions mode for a link in an urban environment, when both nodes are outdoors, the lower terminal is below mean roof height, the higher terminal is between roof height and 200 meters, ground range is greater than 1 km, and the frequency is between 150 MHz and 1.5 GHz. For this particular set of parameters the Okumura-Hata model (Sec. xx) is used to find median path</w:t>
      </w:r>
      <w:r w:rsidR="00732550">
        <w:rPr>
          <w:rFonts w:eastAsia="MS Mincho"/>
        </w:rPr>
        <w:t xml:space="preserve"> </w:t>
      </w:r>
      <w:r>
        <w:rPr>
          <w:rFonts w:eastAsia="MS Mincho"/>
        </w:rPr>
        <w:t>loss, and the Okumura-Sigma model (Sec. xx) provides an estimate of the path</w:t>
      </w:r>
      <w:r w:rsidR="00732550">
        <w:rPr>
          <w:rFonts w:eastAsia="MS Mincho"/>
        </w:rPr>
        <w:t xml:space="preserve"> </w:t>
      </w:r>
      <w:r>
        <w:rPr>
          <w:rFonts w:eastAsia="MS Mincho"/>
        </w:rPr>
        <w:t>loss standard deviation about the median value. Indiv</w:t>
      </w:r>
      <w:r w:rsidR="00732550">
        <w:rPr>
          <w:rFonts w:eastAsia="MS Mincho"/>
        </w:rPr>
        <w:t>idual models are described</w:t>
      </w:r>
      <w:r>
        <w:rPr>
          <w:rFonts w:eastAsia="MS Mincho"/>
        </w:rPr>
        <w:t xml:space="preserve"> in Chapter 3.</w:t>
      </w:r>
      <w:r w:rsidR="006E1496" w:rsidRPr="006E1496">
        <w:rPr>
          <w:rFonts w:eastAsia="MS Mincho"/>
        </w:rPr>
        <w:t xml:space="preserve"> </w:t>
      </w:r>
    </w:p>
    <w:p w14:paraId="0F396D8D" w14:textId="77777777" w:rsidR="006E1496" w:rsidRDefault="006E1496">
      <w:pPr>
        <w:rPr>
          <w:rFonts w:eastAsia="MS Mincho"/>
        </w:rPr>
      </w:pPr>
    </w:p>
    <w:p w14:paraId="292C73D8" w14:textId="77777777" w:rsidR="009E3213" w:rsidRDefault="006E1496">
      <w:pPr>
        <w:rPr>
          <w:rFonts w:eastAsia="MS Mincho"/>
        </w:rPr>
      </w:pPr>
      <w:r>
        <w:rPr>
          <w:rFonts w:eastAsia="MS Mincho"/>
        </w:rPr>
        <w:t xml:space="preserve">Figures in the next two sub-sections show the frequency and range decision regions for urban propagation models with different terminal heights. The number in each decision region corresponds to a row of Table 2, listing the models used. The second column of Table 2 lists the models used to estimate median range loss. When multiple models are listed their losses add. Column three lists the short-term mean path standard deviation about the median. When multiple models are listed, the standard deviations are combined as the root-sum-of-squares (RSS).  </w:t>
      </w:r>
    </w:p>
    <w:p w14:paraId="2964F319" w14:textId="77777777" w:rsidR="003C053A" w:rsidRDefault="003C053A">
      <w:pPr>
        <w:rPr>
          <w:rFonts w:eastAsia="MS Mincho"/>
        </w:rPr>
      </w:pPr>
    </w:p>
    <w:p w14:paraId="20CEC074" w14:textId="77777777" w:rsidR="00732550" w:rsidRDefault="00644933" w:rsidP="00732550">
      <w:pPr>
        <w:rPr>
          <w:rFonts w:eastAsia="MS Mincho"/>
        </w:rPr>
      </w:pPr>
      <w:r>
        <w:rPr>
          <w:rFonts w:eastAsia="MS Mincho"/>
        </w:rPr>
        <w:lastRenderedPageBreak/>
        <w:br w:type="page"/>
      </w:r>
      <w:r w:rsidR="00D93DEC">
        <w:rPr>
          <w:rFonts w:eastAsia="MS Mincho"/>
          <w:noProof/>
        </w:rPr>
        <mc:AlternateContent>
          <mc:Choice Requires="wps">
            <w:drawing>
              <wp:anchor distT="0" distB="0" distL="114300" distR="114300" simplePos="0" relativeHeight="251665408" behindDoc="0" locked="0" layoutInCell="1" allowOverlap="0" wp14:anchorId="38C42844" wp14:editId="58498DBF">
                <wp:simplePos x="0" y="0"/>
                <wp:positionH relativeFrom="column">
                  <wp:posOffset>-22860</wp:posOffset>
                </wp:positionH>
                <wp:positionV relativeFrom="paragraph">
                  <wp:posOffset>-11430</wp:posOffset>
                </wp:positionV>
                <wp:extent cx="5943600" cy="4503420"/>
                <wp:effectExtent l="2540" t="1270" r="10160" b="16510"/>
                <wp:wrapTopAndBottom/>
                <wp:docPr id="1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503420"/>
                        </a:xfrm>
                        <a:prstGeom prst="rect">
                          <a:avLst/>
                        </a:prstGeom>
                        <a:solidFill>
                          <a:srgbClr val="FFFFFF"/>
                        </a:solidFill>
                        <a:ln w="9525">
                          <a:solidFill>
                            <a:srgbClr val="000000"/>
                          </a:solidFill>
                          <a:miter lim="800000"/>
                          <a:headEnd/>
                          <a:tailEnd/>
                        </a:ln>
                      </wps:spPr>
                      <wps:txb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7">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77777777" w:rsidR="002F321C" w:rsidRDefault="002F321C" w:rsidP="002F321C">
                            <w:pPr>
                              <w:pStyle w:val="Caption"/>
                              <w:jc w:val="center"/>
                            </w:pPr>
                            <w:r w:rsidRPr="00732550">
                              <w:t xml:space="preserve">Figure </w:t>
                            </w:r>
                            <w:r w:rsidR="007130FF">
                              <w:fldChar w:fldCharType="begin"/>
                            </w:r>
                            <w:r w:rsidR="007130FF">
                              <w:instrText xml:space="preserve"> SEQ Figure \* ARABIC \s 1 </w:instrText>
                            </w:r>
                            <w:r w:rsidR="007130FF">
                              <w:fldChar w:fldCharType="separate"/>
                            </w:r>
                            <w:r w:rsidR="008604AD">
                              <w:rPr>
                                <w:noProof/>
                              </w:rPr>
                              <w:t>1</w:t>
                            </w:r>
                            <w:r w:rsidR="007130FF">
                              <w:rPr>
                                <w:noProof/>
                              </w:rPr>
                              <w:fldChar w:fldCharType="end"/>
                            </w:r>
                            <w:r>
                              <w:t>) Example of Llamacom model selection process.</w:t>
                            </w:r>
                          </w:p>
                          <w:p w14:paraId="0D2720C6" w14:textId="77777777" w:rsidR="002F321C" w:rsidRDefault="002F321C" w:rsidP="002F321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8C42844" id="_x0000_t202" coordsize="21600,21600" o:spt="202" path="m,l,21600r21600,l21600,xe">
                <v:stroke joinstyle="miter"/>
                <v:path gradientshapeok="t" o:connecttype="rect"/>
              </v:shapetype>
              <v:shape id="Text Box 2" o:spid="_x0000_s1026" type="#_x0000_t202" style="position:absolute;margin-left:-1.8pt;margin-top:-.9pt;width:468pt;height:35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" o:allowoverlap="f">
                <v:textbo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7">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77777777" w:rsidR="002F321C" w:rsidRDefault="002F321C" w:rsidP="002F321C">
                      <w:pPr>
                        <w:pStyle w:val="Caption"/>
                        <w:jc w:val="center"/>
                      </w:pPr>
                      <w:r w:rsidRPr="00732550">
                        <w:t xml:space="preserve">Figure </w:t>
                      </w:r>
                      <w:r w:rsidR="007130FF">
                        <w:fldChar w:fldCharType="begin"/>
                      </w:r>
                      <w:r w:rsidR="007130FF">
                        <w:instrText xml:space="preserve"> SEQ Figure \* ARABIC \s 1 </w:instrText>
                      </w:r>
                      <w:r w:rsidR="007130FF">
                        <w:fldChar w:fldCharType="separate"/>
                      </w:r>
                      <w:r w:rsidR="008604AD">
                        <w:rPr>
                          <w:noProof/>
                        </w:rPr>
                        <w:t>1</w:t>
                      </w:r>
                      <w:r w:rsidR="007130FF">
                        <w:rPr>
                          <w:noProof/>
                        </w:rPr>
                        <w:fldChar w:fldCharType="end"/>
                      </w:r>
                      <w:r>
                        <w:t>) Example of Llamacom model selection process.</w:t>
                      </w:r>
                    </w:p>
                    <w:p w14:paraId="0D2720C6" w14:textId="77777777" w:rsidR="002F321C" w:rsidRDefault="002F321C" w:rsidP="002F321C"/>
                  </w:txbxContent>
                </v:textbox>
                <w10:wrap type="topAndBottom"/>
              </v:shape>
            </w:pict>
          </mc:Fallback>
        </mc:AlternateContent>
      </w:r>
    </w:p>
    <w:p w14:paraId="36B9E8B9" w14:textId="77777777" w:rsidR="002F321C" w:rsidRDefault="002F321C" w:rsidP="00644933">
      <w:pPr>
        <w:pStyle w:val="Caption"/>
        <w:jc w:val="center"/>
        <w:rPr>
          <w:sz w:val="22"/>
          <w:szCs w:val="22"/>
        </w:rPr>
      </w:pPr>
      <w:bookmarkStart w:id="1" w:name="_Ref238443241"/>
    </w:p>
    <w:p w14:paraId="1521DF18" w14:textId="77777777" w:rsidR="00644933" w:rsidRPr="00A31CDC" w:rsidRDefault="002F321C" w:rsidP="00A31CDC">
      <w:pPr>
        <w:jc w:val="center"/>
        <w:rPr>
          <w:rFonts w:eastAsia="MS Mincho"/>
          <w:b/>
          <w:sz w:val="22"/>
          <w:szCs w:val="22"/>
        </w:rPr>
      </w:pPr>
      <w:r>
        <w:br w:type="page"/>
      </w:r>
      <w:r w:rsidR="00644933" w:rsidRPr="00A31CDC">
        <w:rPr>
          <w:b/>
          <w:sz w:val="22"/>
          <w:szCs w:val="22"/>
        </w:rPr>
        <w:lastRenderedPageBreak/>
        <w:t xml:space="preserve">Table </w:t>
      </w:r>
      <w:r w:rsidR="00644933" w:rsidRPr="00A31CDC">
        <w:rPr>
          <w:b/>
          <w:sz w:val="22"/>
          <w:szCs w:val="22"/>
        </w:rPr>
        <w:fldChar w:fldCharType="begin"/>
      </w:r>
      <w:r w:rsidR="00644933" w:rsidRPr="00A31CDC">
        <w:rPr>
          <w:b/>
          <w:sz w:val="22"/>
          <w:szCs w:val="22"/>
        </w:rPr>
        <w:instrText xml:space="preserve"> STYLEREF 1 \s </w:instrText>
      </w:r>
      <w:r w:rsidR="00644933" w:rsidRPr="00A31CDC">
        <w:rPr>
          <w:b/>
          <w:sz w:val="22"/>
          <w:szCs w:val="22"/>
        </w:rPr>
        <w:fldChar w:fldCharType="separate"/>
      </w:r>
      <w:r w:rsidR="008604AD">
        <w:rPr>
          <w:b/>
          <w:noProof/>
          <w:sz w:val="22"/>
          <w:szCs w:val="22"/>
        </w:rPr>
        <w:t>2</w:t>
      </w:r>
      <w:r w:rsidR="00644933" w:rsidRPr="00A31CDC">
        <w:rPr>
          <w:b/>
          <w:sz w:val="22"/>
          <w:szCs w:val="22"/>
        </w:rPr>
        <w:fldChar w:fldCharType="end"/>
      </w:r>
      <w:bookmarkEnd w:id="1"/>
      <w:r w:rsidR="00644933" w:rsidRPr="00A31CDC">
        <w:rPr>
          <w:b/>
          <w:sz w:val="22"/>
          <w:szCs w:val="22"/>
        </w:rPr>
        <w:t>. Median Pathloss and Standard Deviation Models Corresponding to Each Region</w:t>
      </w:r>
      <w:r w:rsidR="00A31CDC" w:rsidRPr="00A31CDC">
        <w:rPr>
          <w:b/>
          <w:sz w:val="22"/>
          <w:szCs w:val="22"/>
        </w:rPr>
        <w:t xml:space="preserve"> of Figures 2, 4, 5, 7, 8, 9, 10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5052"/>
        <w:gridCol w:w="2894"/>
      </w:tblGrid>
      <w:tr w:rsidR="00644933" w14:paraId="6D87656B" w14:textId="77777777" w:rsidTr="00AE169B">
        <w:tc>
          <w:tcPr>
            <w:tcW w:w="0" w:type="auto"/>
            <w:vAlign w:val="center"/>
          </w:tcPr>
          <w:p w14:paraId="4F78660C" w14:textId="77777777" w:rsidR="00644933" w:rsidRDefault="00644933" w:rsidP="00AE169B">
            <w:pPr>
              <w:jc w:val="center"/>
              <w:rPr>
                <w:rFonts w:eastAsia="MS Mincho"/>
              </w:rPr>
            </w:pPr>
            <w:r>
              <w:rPr>
                <w:rFonts w:eastAsia="MS Mincho"/>
              </w:rPr>
              <w:t>Region</w:t>
            </w:r>
          </w:p>
        </w:tc>
        <w:tc>
          <w:tcPr>
            <w:tcW w:w="0" w:type="auto"/>
            <w:vAlign w:val="center"/>
          </w:tcPr>
          <w:p w14:paraId="58EFBB64" w14:textId="77777777" w:rsidR="00644933" w:rsidRDefault="00644933" w:rsidP="00AE169B">
            <w:pPr>
              <w:jc w:val="center"/>
              <w:rPr>
                <w:rFonts w:eastAsia="MS Mincho"/>
              </w:rPr>
            </w:pPr>
            <w:r>
              <w:rPr>
                <w:rFonts w:eastAsia="MS Mincho"/>
              </w:rPr>
              <w:t>Median Pathloss Model</w:t>
            </w:r>
          </w:p>
        </w:tc>
        <w:tc>
          <w:tcPr>
            <w:tcW w:w="0" w:type="auto"/>
            <w:vAlign w:val="center"/>
          </w:tcPr>
          <w:p w14:paraId="7FF4CDC8" w14:textId="77777777" w:rsidR="00644933" w:rsidRDefault="00644933" w:rsidP="00AE169B">
            <w:pPr>
              <w:jc w:val="center"/>
              <w:rPr>
                <w:rFonts w:eastAsia="MS Mincho"/>
              </w:rPr>
            </w:pPr>
            <w:r>
              <w:rPr>
                <w:rFonts w:eastAsia="MS Mincho"/>
              </w:rPr>
              <w:t>Pathloss Standard Deviation</w:t>
            </w:r>
          </w:p>
        </w:tc>
      </w:tr>
      <w:tr w:rsidR="00644933" w14:paraId="7981BA04" w14:textId="77777777" w:rsidTr="00AE169B">
        <w:tc>
          <w:tcPr>
            <w:tcW w:w="0" w:type="auto"/>
            <w:vAlign w:val="center"/>
          </w:tcPr>
          <w:p w14:paraId="7E4AAC22" w14:textId="77777777" w:rsidR="00644933" w:rsidRDefault="00644933" w:rsidP="00AE169B">
            <w:pPr>
              <w:jc w:val="center"/>
              <w:rPr>
                <w:rFonts w:eastAsia="MS Mincho"/>
              </w:rPr>
            </w:pPr>
            <w:r>
              <w:rPr>
                <w:rFonts w:eastAsia="MS Mincho"/>
              </w:rPr>
              <w:t>1</w:t>
            </w:r>
          </w:p>
        </w:tc>
        <w:tc>
          <w:tcPr>
            <w:tcW w:w="0" w:type="auto"/>
            <w:vAlign w:val="center"/>
          </w:tcPr>
          <w:p w14:paraId="11BA94B5" w14:textId="77777777" w:rsidR="00644933" w:rsidRDefault="00644933" w:rsidP="00AE169B">
            <w:pPr>
              <w:jc w:val="center"/>
              <w:rPr>
                <w:rFonts w:eastAsia="MS Mincho"/>
              </w:rPr>
            </w:pPr>
            <w:r>
              <w:rPr>
                <w:rFonts w:eastAsia="MS Mincho"/>
              </w:rPr>
              <w:t>mean two-path</w:t>
            </w:r>
          </w:p>
        </w:tc>
        <w:tc>
          <w:tcPr>
            <w:tcW w:w="0" w:type="auto"/>
            <w:vAlign w:val="center"/>
          </w:tcPr>
          <w:p w14:paraId="3DE79D13" w14:textId="77777777" w:rsidR="00644933" w:rsidRDefault="00644933" w:rsidP="00AE169B">
            <w:pPr>
              <w:jc w:val="center"/>
              <w:rPr>
                <w:rFonts w:eastAsia="MS Mincho"/>
              </w:rPr>
            </w:pPr>
            <w:r>
              <w:rPr>
                <w:rFonts w:eastAsia="MS Mincho"/>
              </w:rPr>
              <w:t>no long-term variation</w:t>
            </w:r>
          </w:p>
        </w:tc>
      </w:tr>
      <w:tr w:rsidR="00644933" w14:paraId="025B22B0" w14:textId="77777777" w:rsidTr="00AE169B">
        <w:tc>
          <w:tcPr>
            <w:tcW w:w="0" w:type="auto"/>
            <w:vAlign w:val="center"/>
          </w:tcPr>
          <w:p w14:paraId="00CA1CAD" w14:textId="77777777" w:rsidR="00644933" w:rsidRDefault="00644933" w:rsidP="00AE169B">
            <w:pPr>
              <w:jc w:val="center"/>
              <w:rPr>
                <w:rFonts w:eastAsia="MS Mincho"/>
              </w:rPr>
            </w:pPr>
            <w:r>
              <w:rPr>
                <w:rFonts w:eastAsia="MS Mincho"/>
              </w:rPr>
              <w:t>2</w:t>
            </w:r>
          </w:p>
        </w:tc>
        <w:tc>
          <w:tcPr>
            <w:tcW w:w="0" w:type="auto"/>
            <w:vAlign w:val="center"/>
          </w:tcPr>
          <w:p w14:paraId="64BAB7A4" w14:textId="77777777" w:rsidR="00644933" w:rsidRDefault="00644933" w:rsidP="00AE169B">
            <w:pPr>
              <w:jc w:val="center"/>
              <w:rPr>
                <w:rFonts w:eastAsia="MS Mincho"/>
              </w:rPr>
            </w:pPr>
            <w:r>
              <w:rPr>
                <w:rFonts w:eastAsia="MS Mincho"/>
              </w:rPr>
              <w:t>Walfish-Ikegami</w:t>
            </w:r>
          </w:p>
        </w:tc>
        <w:tc>
          <w:tcPr>
            <w:tcW w:w="0" w:type="auto"/>
            <w:vAlign w:val="center"/>
          </w:tcPr>
          <w:p w14:paraId="6A240184" w14:textId="77777777" w:rsidR="00644933" w:rsidRDefault="00644933" w:rsidP="00AE169B">
            <w:pPr>
              <w:jc w:val="center"/>
              <w:rPr>
                <w:rFonts w:eastAsia="MS Mincho"/>
              </w:rPr>
            </w:pPr>
            <w:r>
              <w:rPr>
                <w:rFonts w:eastAsia="MS Mincho"/>
              </w:rPr>
              <w:t>Okumura</w:t>
            </w:r>
          </w:p>
        </w:tc>
      </w:tr>
      <w:tr w:rsidR="00644933" w14:paraId="5A6A5158" w14:textId="77777777" w:rsidTr="00AE169B">
        <w:tc>
          <w:tcPr>
            <w:tcW w:w="0" w:type="auto"/>
            <w:vAlign w:val="center"/>
          </w:tcPr>
          <w:p w14:paraId="7D4E6578" w14:textId="77777777" w:rsidR="00644933" w:rsidRDefault="00644933" w:rsidP="00AE169B">
            <w:pPr>
              <w:jc w:val="center"/>
              <w:rPr>
                <w:rFonts w:eastAsia="MS Mincho"/>
              </w:rPr>
            </w:pPr>
            <w:r>
              <w:rPr>
                <w:rFonts w:eastAsia="MS Mincho"/>
              </w:rPr>
              <w:t>3</w:t>
            </w:r>
          </w:p>
        </w:tc>
        <w:tc>
          <w:tcPr>
            <w:tcW w:w="0" w:type="auto"/>
            <w:vAlign w:val="center"/>
          </w:tcPr>
          <w:p w14:paraId="43979AE4" w14:textId="77777777" w:rsidR="00644933" w:rsidRDefault="00644933" w:rsidP="00AE169B">
            <w:pPr>
              <w:jc w:val="center"/>
              <w:rPr>
                <w:rFonts w:eastAsia="MS Mincho"/>
              </w:rPr>
            </w:pPr>
            <w:r>
              <w:rPr>
                <w:rFonts w:eastAsia="MS Mincho"/>
              </w:rPr>
              <w:t>Walfish-Ikegami with correction to match Longley-Rice at 1 km</w:t>
            </w:r>
          </w:p>
        </w:tc>
        <w:tc>
          <w:tcPr>
            <w:tcW w:w="0" w:type="auto"/>
            <w:vAlign w:val="center"/>
          </w:tcPr>
          <w:p w14:paraId="2A1DF5C5" w14:textId="77777777" w:rsidR="00644933" w:rsidRDefault="00644933" w:rsidP="00AE169B">
            <w:pPr>
              <w:jc w:val="center"/>
              <w:rPr>
                <w:rFonts w:eastAsia="MS Mincho"/>
              </w:rPr>
            </w:pPr>
            <w:r>
              <w:rPr>
                <w:rFonts w:eastAsia="MS Mincho"/>
              </w:rPr>
              <w:t>Okumura</w:t>
            </w:r>
          </w:p>
        </w:tc>
      </w:tr>
      <w:tr w:rsidR="00644933" w14:paraId="414DD319" w14:textId="77777777" w:rsidTr="00AE169B">
        <w:tc>
          <w:tcPr>
            <w:tcW w:w="0" w:type="auto"/>
            <w:vAlign w:val="center"/>
          </w:tcPr>
          <w:p w14:paraId="3BBF8173" w14:textId="77777777" w:rsidR="00644933" w:rsidRDefault="00644933" w:rsidP="00AE169B">
            <w:pPr>
              <w:jc w:val="center"/>
              <w:rPr>
                <w:rFonts w:eastAsia="MS Mincho"/>
              </w:rPr>
            </w:pPr>
            <w:r>
              <w:rPr>
                <w:rFonts w:eastAsia="MS Mincho"/>
              </w:rPr>
              <w:t>4a</w:t>
            </w:r>
          </w:p>
        </w:tc>
        <w:tc>
          <w:tcPr>
            <w:tcW w:w="0" w:type="auto"/>
            <w:vAlign w:val="center"/>
          </w:tcPr>
          <w:p w14:paraId="3CD5E282" w14:textId="77777777" w:rsidR="00644933" w:rsidRDefault="00644933" w:rsidP="00AE169B">
            <w:pPr>
              <w:rPr>
                <w:rFonts w:eastAsia="MS Mincho"/>
              </w:rPr>
            </w:pPr>
            <w:r>
              <w:rPr>
                <w:rFonts w:eastAsia="MS Mincho"/>
              </w:rPr>
              <w:t>&lt; 150 MHz: Longley-Rice with urban correction</w:t>
            </w:r>
          </w:p>
          <w:p w14:paraId="745F64DF" w14:textId="77777777" w:rsidR="00644933" w:rsidRDefault="00644933" w:rsidP="00AE169B">
            <w:pPr>
              <w:rPr>
                <w:rFonts w:eastAsia="MS Mincho"/>
              </w:rPr>
            </w:pPr>
            <w:r>
              <w:rPr>
                <w:rFonts w:eastAsia="MS Mincho"/>
              </w:rPr>
              <w:t xml:space="preserve">150 – 1500 MHz: Hata </w:t>
            </w:r>
          </w:p>
          <w:p w14:paraId="0AADC271" w14:textId="77777777" w:rsidR="00644933" w:rsidRDefault="00644933" w:rsidP="00AE169B">
            <w:pPr>
              <w:rPr>
                <w:rFonts w:eastAsia="MS Mincho"/>
              </w:rPr>
            </w:pPr>
            <w:r>
              <w:rPr>
                <w:rFonts w:eastAsia="MS Mincho"/>
              </w:rPr>
              <w:t>&gt; 1500 MHz: Hata with COST corrections</w:t>
            </w:r>
          </w:p>
        </w:tc>
        <w:tc>
          <w:tcPr>
            <w:tcW w:w="0" w:type="auto"/>
            <w:vAlign w:val="center"/>
          </w:tcPr>
          <w:p w14:paraId="47090D3E" w14:textId="77777777" w:rsidR="00644933" w:rsidRDefault="00644933" w:rsidP="00AE169B">
            <w:pPr>
              <w:jc w:val="center"/>
              <w:rPr>
                <w:rFonts w:eastAsia="MS Mincho"/>
              </w:rPr>
            </w:pPr>
            <w:r>
              <w:rPr>
                <w:rFonts w:eastAsia="MS Mincho"/>
              </w:rPr>
              <w:t>Okumura</w:t>
            </w:r>
          </w:p>
        </w:tc>
      </w:tr>
      <w:tr w:rsidR="00644933" w14:paraId="0F8520E9" w14:textId="77777777" w:rsidTr="00AE169B">
        <w:trPr>
          <w:cantSplit/>
          <w:trHeight w:val="276"/>
        </w:trPr>
        <w:tc>
          <w:tcPr>
            <w:tcW w:w="0" w:type="auto"/>
            <w:vMerge w:val="restart"/>
            <w:vAlign w:val="center"/>
          </w:tcPr>
          <w:p w14:paraId="61A83C2C" w14:textId="77777777" w:rsidR="00644933" w:rsidRDefault="00644933" w:rsidP="00AE169B">
            <w:pPr>
              <w:jc w:val="center"/>
              <w:rPr>
                <w:rFonts w:eastAsia="MS Mincho"/>
              </w:rPr>
            </w:pPr>
            <w:r>
              <w:rPr>
                <w:rFonts w:eastAsia="MS Mincho"/>
              </w:rPr>
              <w:t>4b</w:t>
            </w:r>
          </w:p>
        </w:tc>
        <w:tc>
          <w:tcPr>
            <w:tcW w:w="0" w:type="auto"/>
            <w:vMerge w:val="restart"/>
            <w:vAlign w:val="center"/>
          </w:tcPr>
          <w:p w14:paraId="0E1958E0" w14:textId="77777777" w:rsidR="00644933" w:rsidRDefault="00644933" w:rsidP="00AE169B">
            <w:pPr>
              <w:rPr>
                <w:rFonts w:eastAsia="MS Mincho"/>
              </w:rPr>
            </w:pPr>
            <w:r>
              <w:rPr>
                <w:rFonts w:eastAsia="MS Mincho"/>
              </w:rPr>
              <w:t>&lt; 150 MHz: Longley-Rice with suburban correction</w:t>
            </w:r>
          </w:p>
          <w:p w14:paraId="7D734AA2" w14:textId="77777777" w:rsidR="00644933" w:rsidRDefault="00644933" w:rsidP="00AE169B">
            <w:pPr>
              <w:rPr>
                <w:rFonts w:eastAsia="MS Mincho"/>
              </w:rPr>
            </w:pPr>
            <w:r>
              <w:rPr>
                <w:rFonts w:eastAsia="MS Mincho"/>
              </w:rPr>
              <w:t xml:space="preserve">150 – 1500 MHz: Hata </w:t>
            </w:r>
          </w:p>
          <w:p w14:paraId="4B033112" w14:textId="77777777" w:rsidR="00644933" w:rsidRDefault="00644933" w:rsidP="00AE169B">
            <w:pPr>
              <w:rPr>
                <w:rFonts w:eastAsia="MS Mincho"/>
              </w:rPr>
            </w:pPr>
            <w:r>
              <w:rPr>
                <w:rFonts w:eastAsia="MS Mincho"/>
              </w:rPr>
              <w:t>&gt; 1500 MHz: Hata with COST corrections</w:t>
            </w:r>
          </w:p>
        </w:tc>
        <w:tc>
          <w:tcPr>
            <w:tcW w:w="0" w:type="auto"/>
            <w:vMerge w:val="restart"/>
            <w:vAlign w:val="center"/>
          </w:tcPr>
          <w:p w14:paraId="547E6212" w14:textId="77777777" w:rsidR="00644933" w:rsidRDefault="00644933" w:rsidP="00AE169B">
            <w:pPr>
              <w:jc w:val="center"/>
              <w:rPr>
                <w:rFonts w:eastAsia="MS Mincho"/>
              </w:rPr>
            </w:pPr>
            <w:r>
              <w:rPr>
                <w:rFonts w:eastAsia="MS Mincho"/>
              </w:rPr>
              <w:t>Okumura</w:t>
            </w:r>
          </w:p>
        </w:tc>
      </w:tr>
      <w:tr w:rsidR="00644933" w14:paraId="0F3C4C6B" w14:textId="77777777" w:rsidTr="00AE169B">
        <w:trPr>
          <w:cantSplit/>
          <w:trHeight w:val="276"/>
        </w:trPr>
        <w:tc>
          <w:tcPr>
            <w:tcW w:w="0" w:type="auto"/>
            <w:vMerge/>
            <w:vAlign w:val="center"/>
          </w:tcPr>
          <w:p w14:paraId="014C525B" w14:textId="77777777" w:rsidR="00644933" w:rsidRDefault="00644933" w:rsidP="00AE169B">
            <w:pPr>
              <w:jc w:val="center"/>
              <w:rPr>
                <w:rFonts w:eastAsia="MS Mincho"/>
              </w:rPr>
            </w:pPr>
          </w:p>
        </w:tc>
        <w:tc>
          <w:tcPr>
            <w:tcW w:w="0" w:type="auto"/>
            <w:vMerge/>
            <w:vAlign w:val="center"/>
          </w:tcPr>
          <w:p w14:paraId="68001A03" w14:textId="77777777" w:rsidR="00644933" w:rsidRDefault="00644933" w:rsidP="00AE169B">
            <w:pPr>
              <w:rPr>
                <w:rFonts w:eastAsia="MS Mincho"/>
              </w:rPr>
            </w:pPr>
          </w:p>
        </w:tc>
        <w:tc>
          <w:tcPr>
            <w:tcW w:w="0" w:type="auto"/>
            <w:vMerge/>
            <w:vAlign w:val="center"/>
          </w:tcPr>
          <w:p w14:paraId="66F2E4B1" w14:textId="77777777" w:rsidR="00644933" w:rsidRDefault="00644933" w:rsidP="00AE169B">
            <w:pPr>
              <w:jc w:val="center"/>
              <w:rPr>
                <w:rFonts w:eastAsia="MS Mincho"/>
              </w:rPr>
            </w:pPr>
          </w:p>
        </w:tc>
      </w:tr>
      <w:tr w:rsidR="00644933" w14:paraId="2385EFA5" w14:textId="77777777" w:rsidTr="00AE169B">
        <w:tc>
          <w:tcPr>
            <w:tcW w:w="0" w:type="auto"/>
            <w:vAlign w:val="center"/>
          </w:tcPr>
          <w:p w14:paraId="174C70DA" w14:textId="77777777" w:rsidR="00644933" w:rsidRDefault="00644933" w:rsidP="00AE169B">
            <w:pPr>
              <w:jc w:val="center"/>
              <w:rPr>
                <w:rFonts w:eastAsia="MS Mincho"/>
              </w:rPr>
            </w:pPr>
            <w:r>
              <w:rPr>
                <w:rFonts w:eastAsia="MS Mincho"/>
              </w:rPr>
              <w:t>5</w:t>
            </w:r>
          </w:p>
        </w:tc>
        <w:tc>
          <w:tcPr>
            <w:tcW w:w="0" w:type="auto"/>
            <w:vAlign w:val="center"/>
          </w:tcPr>
          <w:p w14:paraId="6A9215B6" w14:textId="77777777" w:rsidR="00644933" w:rsidRDefault="00644933" w:rsidP="00AE169B">
            <w:pPr>
              <w:jc w:val="center"/>
              <w:rPr>
                <w:rFonts w:eastAsia="MS Mincho"/>
              </w:rPr>
            </w:pPr>
            <w:r>
              <w:rPr>
                <w:rFonts w:eastAsia="MS Mincho"/>
              </w:rPr>
              <w:t>Interpolate in high-node height between lower and upper models</w:t>
            </w:r>
          </w:p>
        </w:tc>
        <w:tc>
          <w:tcPr>
            <w:tcW w:w="0" w:type="auto"/>
            <w:vAlign w:val="center"/>
          </w:tcPr>
          <w:p w14:paraId="0157E201" w14:textId="77777777" w:rsidR="00644933" w:rsidRDefault="00644933" w:rsidP="00AE169B">
            <w:pPr>
              <w:jc w:val="center"/>
              <w:rPr>
                <w:rFonts w:eastAsia="MS Mincho"/>
              </w:rPr>
            </w:pPr>
            <w:r>
              <w:rPr>
                <w:rFonts w:eastAsia="MS Mincho"/>
              </w:rPr>
              <w:t>Okumura</w:t>
            </w:r>
          </w:p>
        </w:tc>
      </w:tr>
      <w:tr w:rsidR="00644933" w14:paraId="4036B3B7" w14:textId="77777777" w:rsidTr="00AE169B">
        <w:tc>
          <w:tcPr>
            <w:tcW w:w="0" w:type="auto"/>
            <w:vAlign w:val="center"/>
          </w:tcPr>
          <w:p w14:paraId="64475805" w14:textId="77777777" w:rsidR="00644933" w:rsidRDefault="00644933" w:rsidP="00AE169B">
            <w:pPr>
              <w:jc w:val="center"/>
              <w:rPr>
                <w:rFonts w:eastAsia="MS Mincho"/>
              </w:rPr>
            </w:pPr>
            <w:r>
              <w:rPr>
                <w:rFonts w:eastAsia="MS Mincho"/>
              </w:rPr>
              <w:t>6</w:t>
            </w:r>
          </w:p>
        </w:tc>
        <w:tc>
          <w:tcPr>
            <w:tcW w:w="0" w:type="auto"/>
            <w:vAlign w:val="center"/>
          </w:tcPr>
          <w:p w14:paraId="20089D4F" w14:textId="77777777" w:rsidR="00644933" w:rsidRDefault="00644933" w:rsidP="00AE169B">
            <w:pPr>
              <w:jc w:val="center"/>
              <w:rPr>
                <w:rFonts w:eastAsia="MS Mincho"/>
              </w:rPr>
            </w:pPr>
            <w:r>
              <w:rPr>
                <w:rFonts w:eastAsia="MS Mincho"/>
              </w:rPr>
              <w:t>Applicable model from low-node to pseudo-node at 200 m height or 20 km range, line-of-sight from pseudo-node to high-node</w:t>
            </w:r>
          </w:p>
        </w:tc>
        <w:tc>
          <w:tcPr>
            <w:tcW w:w="0" w:type="auto"/>
            <w:vAlign w:val="center"/>
          </w:tcPr>
          <w:p w14:paraId="0587A7A2" w14:textId="77777777" w:rsidR="00644933" w:rsidRDefault="00644933" w:rsidP="00AE169B">
            <w:pPr>
              <w:jc w:val="center"/>
              <w:rPr>
                <w:rFonts w:eastAsia="MS Mincho"/>
              </w:rPr>
            </w:pPr>
            <w:r>
              <w:rPr>
                <w:rFonts w:eastAsia="MS Mincho"/>
              </w:rPr>
              <w:t>Applicable standard deviation from low-node to pseudo-node</w:t>
            </w:r>
          </w:p>
        </w:tc>
      </w:tr>
      <w:tr w:rsidR="00644933" w14:paraId="36979B20" w14:textId="77777777" w:rsidTr="00AE169B">
        <w:tc>
          <w:tcPr>
            <w:tcW w:w="0" w:type="auto"/>
            <w:vAlign w:val="center"/>
          </w:tcPr>
          <w:p w14:paraId="0D99405C" w14:textId="77777777" w:rsidR="00644933" w:rsidRDefault="00644933" w:rsidP="00AE169B">
            <w:pPr>
              <w:jc w:val="center"/>
              <w:rPr>
                <w:rFonts w:eastAsia="MS Mincho"/>
              </w:rPr>
            </w:pPr>
            <w:r>
              <w:rPr>
                <w:rFonts w:eastAsia="MS Mincho"/>
              </w:rPr>
              <w:t>7</w:t>
            </w:r>
          </w:p>
        </w:tc>
        <w:tc>
          <w:tcPr>
            <w:tcW w:w="0" w:type="auto"/>
            <w:vAlign w:val="center"/>
          </w:tcPr>
          <w:p w14:paraId="4B46CAD5" w14:textId="77777777" w:rsidR="00644933" w:rsidRDefault="00644933" w:rsidP="00AE169B">
            <w:pPr>
              <w:jc w:val="center"/>
              <w:rPr>
                <w:rFonts w:eastAsia="MS Mincho"/>
              </w:rPr>
            </w:pPr>
            <w:r>
              <w:rPr>
                <w:rFonts w:eastAsia="MS Mincho"/>
              </w:rPr>
              <w:t>Longley-Rice</w:t>
            </w:r>
          </w:p>
        </w:tc>
        <w:tc>
          <w:tcPr>
            <w:tcW w:w="0" w:type="auto"/>
            <w:vAlign w:val="center"/>
          </w:tcPr>
          <w:p w14:paraId="75E03D2B" w14:textId="77777777" w:rsidR="00644933" w:rsidRDefault="00644933" w:rsidP="00AE169B">
            <w:pPr>
              <w:jc w:val="center"/>
              <w:rPr>
                <w:rFonts w:eastAsia="MS Mincho"/>
              </w:rPr>
            </w:pPr>
            <w:r>
              <w:rPr>
                <w:rFonts w:eastAsia="MS Mincho"/>
              </w:rPr>
              <w:t>Longley-Rice</w:t>
            </w:r>
          </w:p>
        </w:tc>
      </w:tr>
      <w:tr w:rsidR="00644933" w14:paraId="5B1A0774" w14:textId="77777777" w:rsidTr="00AE169B">
        <w:tc>
          <w:tcPr>
            <w:tcW w:w="0" w:type="auto"/>
            <w:vAlign w:val="center"/>
          </w:tcPr>
          <w:p w14:paraId="7126E1E1" w14:textId="77777777" w:rsidR="00644933" w:rsidRDefault="00644933" w:rsidP="00AE169B">
            <w:pPr>
              <w:jc w:val="center"/>
              <w:rPr>
                <w:rFonts w:eastAsia="MS Mincho"/>
              </w:rPr>
            </w:pPr>
            <w:r>
              <w:rPr>
                <w:rFonts w:eastAsia="MS Mincho"/>
              </w:rPr>
              <w:t>8</w:t>
            </w:r>
          </w:p>
        </w:tc>
        <w:tc>
          <w:tcPr>
            <w:tcW w:w="0" w:type="auto"/>
            <w:vAlign w:val="center"/>
          </w:tcPr>
          <w:p w14:paraId="7BB46AF9" w14:textId="77777777" w:rsidR="00644933" w:rsidRDefault="00644933" w:rsidP="00AE169B">
            <w:pPr>
              <w:jc w:val="center"/>
              <w:rPr>
                <w:rFonts w:eastAsia="MS Mincho"/>
              </w:rPr>
            </w:pPr>
            <w:r>
              <w:rPr>
                <w:rFonts w:eastAsia="MS Mincho"/>
              </w:rPr>
              <w:t>cabot</w:t>
            </w:r>
          </w:p>
        </w:tc>
        <w:tc>
          <w:tcPr>
            <w:tcW w:w="0" w:type="auto"/>
            <w:vAlign w:val="center"/>
          </w:tcPr>
          <w:p w14:paraId="5378C492" w14:textId="77777777" w:rsidR="00644933" w:rsidRDefault="00644933" w:rsidP="00AE169B">
            <w:pPr>
              <w:jc w:val="center"/>
              <w:rPr>
                <w:rFonts w:eastAsia="MS Mincho"/>
              </w:rPr>
            </w:pPr>
            <w:r>
              <w:rPr>
                <w:rFonts w:eastAsia="MS Mincho"/>
              </w:rPr>
              <w:t>cabot</w:t>
            </w:r>
          </w:p>
        </w:tc>
      </w:tr>
      <w:tr w:rsidR="00644933" w14:paraId="5250CC6B" w14:textId="77777777" w:rsidTr="00AE169B">
        <w:tc>
          <w:tcPr>
            <w:tcW w:w="0" w:type="auto"/>
            <w:vAlign w:val="center"/>
          </w:tcPr>
          <w:p w14:paraId="109CD4FF" w14:textId="77777777" w:rsidR="00644933" w:rsidRDefault="00644933" w:rsidP="00AE169B">
            <w:pPr>
              <w:jc w:val="center"/>
              <w:rPr>
                <w:rFonts w:eastAsia="MS Mincho"/>
              </w:rPr>
            </w:pPr>
            <w:r>
              <w:rPr>
                <w:rFonts w:eastAsia="MS Mincho"/>
              </w:rPr>
              <w:t>9</w:t>
            </w:r>
          </w:p>
        </w:tc>
        <w:tc>
          <w:tcPr>
            <w:tcW w:w="0" w:type="auto"/>
            <w:vAlign w:val="center"/>
          </w:tcPr>
          <w:p w14:paraId="6BA3E4AB" w14:textId="77777777" w:rsidR="00644933" w:rsidRDefault="00644933" w:rsidP="00AE169B">
            <w:pPr>
              <w:jc w:val="center"/>
              <w:rPr>
                <w:rFonts w:eastAsia="MS Mincho"/>
              </w:rPr>
            </w:pPr>
            <w:r>
              <w:rPr>
                <w:rFonts w:eastAsia="MS Mincho"/>
              </w:rPr>
              <w:t>Applicable model from low-node to pseudo-node at 1000 m height or 2000 km range, line-of-sight from pseudo-node to high-node</w:t>
            </w:r>
          </w:p>
        </w:tc>
        <w:tc>
          <w:tcPr>
            <w:tcW w:w="0" w:type="auto"/>
            <w:vAlign w:val="center"/>
          </w:tcPr>
          <w:p w14:paraId="09887081" w14:textId="77777777" w:rsidR="00644933" w:rsidRDefault="00644933" w:rsidP="00AE169B">
            <w:pPr>
              <w:jc w:val="center"/>
              <w:rPr>
                <w:rFonts w:eastAsia="MS Mincho"/>
              </w:rPr>
            </w:pPr>
            <w:r>
              <w:rPr>
                <w:rFonts w:eastAsia="MS Mincho"/>
              </w:rPr>
              <w:t>Applicable standard deviation from low-node to pseudo-node</w:t>
            </w:r>
          </w:p>
        </w:tc>
      </w:tr>
      <w:tr w:rsidR="00644933" w14:paraId="1D275115" w14:textId="77777777" w:rsidTr="00AE169B">
        <w:tc>
          <w:tcPr>
            <w:tcW w:w="0" w:type="auto"/>
            <w:vAlign w:val="center"/>
          </w:tcPr>
          <w:p w14:paraId="00BF109F" w14:textId="77777777" w:rsidR="00644933" w:rsidRDefault="00644933" w:rsidP="00AE169B">
            <w:pPr>
              <w:jc w:val="center"/>
              <w:rPr>
                <w:rFonts w:eastAsia="MS Mincho"/>
              </w:rPr>
            </w:pPr>
            <w:r>
              <w:rPr>
                <w:rFonts w:eastAsia="MS Mincho"/>
              </w:rPr>
              <w:t>10</w:t>
            </w:r>
          </w:p>
        </w:tc>
        <w:tc>
          <w:tcPr>
            <w:tcW w:w="0" w:type="auto"/>
            <w:vAlign w:val="center"/>
          </w:tcPr>
          <w:p w14:paraId="3CED5EE1" w14:textId="77777777" w:rsidR="00644933" w:rsidRDefault="00644933" w:rsidP="00AE169B">
            <w:pPr>
              <w:jc w:val="center"/>
              <w:rPr>
                <w:rFonts w:eastAsia="MS Mincho"/>
              </w:rPr>
            </w:pPr>
            <w:r>
              <w:rPr>
                <w:rFonts w:eastAsia="MS Mincho"/>
              </w:rPr>
              <w:t xml:space="preserve">Cost-231 LOS building penetration model </w:t>
            </w:r>
          </w:p>
        </w:tc>
        <w:tc>
          <w:tcPr>
            <w:tcW w:w="0" w:type="auto"/>
            <w:vAlign w:val="center"/>
          </w:tcPr>
          <w:p w14:paraId="795DC3A4" w14:textId="77777777" w:rsidR="00644933" w:rsidRDefault="00644933" w:rsidP="00AE169B">
            <w:pPr>
              <w:jc w:val="center"/>
              <w:rPr>
                <w:rFonts w:eastAsia="MS Mincho"/>
              </w:rPr>
            </w:pPr>
            <w:r>
              <w:rPr>
                <w:rFonts w:eastAsia="MS Mincho"/>
              </w:rPr>
              <w:t>4 dB</w:t>
            </w:r>
          </w:p>
        </w:tc>
      </w:tr>
      <w:tr w:rsidR="00644933" w14:paraId="64F86469" w14:textId="77777777" w:rsidTr="00AE169B">
        <w:tc>
          <w:tcPr>
            <w:tcW w:w="0" w:type="auto"/>
            <w:vAlign w:val="center"/>
          </w:tcPr>
          <w:p w14:paraId="085E58B1" w14:textId="77777777" w:rsidR="00644933" w:rsidRDefault="00644933" w:rsidP="00AE169B">
            <w:pPr>
              <w:jc w:val="center"/>
              <w:rPr>
                <w:rFonts w:eastAsia="MS Mincho"/>
              </w:rPr>
            </w:pPr>
            <w:r>
              <w:rPr>
                <w:rFonts w:eastAsia="MS Mincho"/>
              </w:rPr>
              <w:t>11</w:t>
            </w:r>
          </w:p>
        </w:tc>
        <w:tc>
          <w:tcPr>
            <w:tcW w:w="0" w:type="auto"/>
            <w:vAlign w:val="center"/>
          </w:tcPr>
          <w:p w14:paraId="267D2B69" w14:textId="77777777" w:rsidR="00644933" w:rsidRDefault="00644933" w:rsidP="00AE169B">
            <w:pPr>
              <w:jc w:val="center"/>
              <w:rPr>
                <w:rFonts w:eastAsia="MS Mincho"/>
              </w:rPr>
            </w:pPr>
            <w:r>
              <w:rPr>
                <w:rFonts w:eastAsia="MS Mincho"/>
              </w:rPr>
              <w:t>COST-231 NLOS building penetration plus Walfish-Ikegami from reference node to outdoor node</w:t>
            </w:r>
          </w:p>
        </w:tc>
        <w:tc>
          <w:tcPr>
            <w:tcW w:w="0" w:type="auto"/>
            <w:vAlign w:val="center"/>
          </w:tcPr>
          <w:p w14:paraId="2AF71BF6" w14:textId="77777777" w:rsidR="00644933" w:rsidRDefault="00644933" w:rsidP="00AE169B">
            <w:pPr>
              <w:jc w:val="center"/>
              <w:rPr>
                <w:rFonts w:eastAsia="MS Mincho"/>
              </w:rPr>
            </w:pPr>
            <w:r>
              <w:rPr>
                <w:rFonts w:eastAsia="MS Mincho"/>
              </w:rPr>
              <w:t>Okumura + 4 dB</w:t>
            </w:r>
          </w:p>
        </w:tc>
      </w:tr>
      <w:tr w:rsidR="00644933" w14:paraId="38FDC7A0" w14:textId="77777777" w:rsidTr="00AE169B">
        <w:tc>
          <w:tcPr>
            <w:tcW w:w="0" w:type="auto"/>
            <w:vAlign w:val="center"/>
          </w:tcPr>
          <w:p w14:paraId="28310B41" w14:textId="77777777" w:rsidR="00644933" w:rsidRDefault="00644933" w:rsidP="00AE169B">
            <w:pPr>
              <w:jc w:val="center"/>
              <w:rPr>
                <w:rFonts w:eastAsia="MS Mincho"/>
              </w:rPr>
            </w:pPr>
            <w:r>
              <w:rPr>
                <w:rFonts w:eastAsia="MS Mincho"/>
              </w:rPr>
              <w:t>12</w:t>
            </w:r>
          </w:p>
        </w:tc>
        <w:tc>
          <w:tcPr>
            <w:tcW w:w="0" w:type="auto"/>
            <w:vAlign w:val="center"/>
          </w:tcPr>
          <w:p w14:paraId="7C8980CB" w14:textId="77777777" w:rsidR="00644933" w:rsidRDefault="00644933" w:rsidP="00AE169B">
            <w:pPr>
              <w:jc w:val="center"/>
              <w:rPr>
                <w:rFonts w:eastAsia="MS Mincho"/>
              </w:rPr>
            </w:pPr>
            <w:r>
              <w:rPr>
                <w:rFonts w:eastAsia="MS Mincho"/>
              </w:rPr>
              <w:t>COST-231 NLOS building penetration plus Walfish-Ikegami from reference node to outdoor node, with correction to match Longley-Rice at 1 km</w:t>
            </w:r>
          </w:p>
        </w:tc>
        <w:tc>
          <w:tcPr>
            <w:tcW w:w="0" w:type="auto"/>
            <w:vAlign w:val="center"/>
          </w:tcPr>
          <w:p w14:paraId="421EF730" w14:textId="77777777" w:rsidR="00644933" w:rsidRDefault="00644933" w:rsidP="00AE169B">
            <w:pPr>
              <w:jc w:val="center"/>
              <w:rPr>
                <w:rFonts w:eastAsia="MS Mincho"/>
              </w:rPr>
            </w:pPr>
            <w:r>
              <w:rPr>
                <w:rFonts w:eastAsia="MS Mincho"/>
              </w:rPr>
              <w:t>Okumura + 4 dB</w:t>
            </w:r>
          </w:p>
        </w:tc>
      </w:tr>
      <w:tr w:rsidR="00644933" w14:paraId="272C5A37" w14:textId="77777777" w:rsidTr="00AE169B">
        <w:tc>
          <w:tcPr>
            <w:tcW w:w="0" w:type="auto"/>
            <w:vAlign w:val="center"/>
          </w:tcPr>
          <w:p w14:paraId="7AE02122" w14:textId="77777777" w:rsidR="00644933" w:rsidRDefault="00644933" w:rsidP="00AE169B">
            <w:pPr>
              <w:jc w:val="center"/>
              <w:rPr>
                <w:rFonts w:eastAsia="MS Mincho"/>
              </w:rPr>
            </w:pPr>
            <w:r>
              <w:rPr>
                <w:rFonts w:eastAsia="MS Mincho"/>
              </w:rPr>
              <w:t>13a</w:t>
            </w:r>
          </w:p>
        </w:tc>
        <w:tc>
          <w:tcPr>
            <w:tcW w:w="0" w:type="auto"/>
            <w:vAlign w:val="center"/>
          </w:tcPr>
          <w:p w14:paraId="036417A8" w14:textId="77777777" w:rsidR="00644933" w:rsidRDefault="00644933" w:rsidP="00AE169B">
            <w:pPr>
              <w:jc w:val="center"/>
              <w:rPr>
                <w:rFonts w:eastAsia="MS Mincho"/>
              </w:rPr>
            </w:pPr>
            <w:r>
              <w:rPr>
                <w:rFonts w:eastAsia="MS Mincho"/>
              </w:rPr>
              <w:t>COST-231 NLOS building penetration plus reference node to outdoor node loss:</w:t>
            </w:r>
          </w:p>
          <w:p w14:paraId="31EC36B6" w14:textId="77777777" w:rsidR="00644933" w:rsidRDefault="00644933" w:rsidP="00AE169B">
            <w:pPr>
              <w:rPr>
                <w:rFonts w:eastAsia="MS Mincho"/>
              </w:rPr>
            </w:pPr>
            <w:r>
              <w:rPr>
                <w:rFonts w:eastAsia="MS Mincho"/>
              </w:rPr>
              <w:t>&lt; 150 MHz: Longley-Rice with urban correction</w:t>
            </w:r>
          </w:p>
          <w:p w14:paraId="4DFBC42D" w14:textId="77777777" w:rsidR="00644933" w:rsidRDefault="00644933" w:rsidP="00AE169B">
            <w:pPr>
              <w:rPr>
                <w:rFonts w:eastAsia="MS Mincho"/>
              </w:rPr>
            </w:pPr>
            <w:r>
              <w:rPr>
                <w:rFonts w:eastAsia="MS Mincho"/>
              </w:rPr>
              <w:t xml:space="preserve">150 – 1500 MHz: Hata </w:t>
            </w:r>
          </w:p>
          <w:p w14:paraId="4EA1C6F1" w14:textId="77777777" w:rsidR="00644933" w:rsidRDefault="00644933" w:rsidP="00AE169B">
            <w:pPr>
              <w:rPr>
                <w:rFonts w:eastAsia="MS Mincho"/>
              </w:rPr>
            </w:pPr>
            <w:r>
              <w:rPr>
                <w:rFonts w:eastAsia="MS Mincho"/>
              </w:rPr>
              <w:t>&gt; 1500 MHz: Hata with COST corrections</w:t>
            </w:r>
          </w:p>
        </w:tc>
        <w:tc>
          <w:tcPr>
            <w:tcW w:w="0" w:type="auto"/>
            <w:vAlign w:val="center"/>
          </w:tcPr>
          <w:p w14:paraId="2F59E82A" w14:textId="77777777" w:rsidR="00644933" w:rsidRDefault="00644933" w:rsidP="00AE169B">
            <w:pPr>
              <w:jc w:val="center"/>
              <w:rPr>
                <w:rFonts w:eastAsia="MS Mincho"/>
              </w:rPr>
            </w:pPr>
            <w:r>
              <w:rPr>
                <w:rFonts w:eastAsia="MS Mincho"/>
              </w:rPr>
              <w:t>Okumura + 4 dB</w:t>
            </w:r>
          </w:p>
        </w:tc>
      </w:tr>
      <w:tr w:rsidR="00644933" w14:paraId="76F55625" w14:textId="77777777" w:rsidTr="00AE169B">
        <w:tc>
          <w:tcPr>
            <w:tcW w:w="0" w:type="auto"/>
            <w:vAlign w:val="center"/>
          </w:tcPr>
          <w:p w14:paraId="6B8DCA57" w14:textId="77777777" w:rsidR="00644933" w:rsidRDefault="00644933" w:rsidP="00AE169B">
            <w:pPr>
              <w:jc w:val="center"/>
              <w:rPr>
                <w:rFonts w:eastAsia="MS Mincho"/>
              </w:rPr>
            </w:pPr>
            <w:r>
              <w:rPr>
                <w:rFonts w:eastAsia="MS Mincho"/>
              </w:rPr>
              <w:t>13b</w:t>
            </w:r>
          </w:p>
        </w:tc>
        <w:tc>
          <w:tcPr>
            <w:tcW w:w="0" w:type="auto"/>
            <w:vAlign w:val="center"/>
          </w:tcPr>
          <w:p w14:paraId="39986E0E" w14:textId="77777777" w:rsidR="00644933" w:rsidRDefault="00644933" w:rsidP="00AE169B">
            <w:pPr>
              <w:jc w:val="center"/>
              <w:rPr>
                <w:rFonts w:eastAsia="MS Mincho"/>
              </w:rPr>
            </w:pPr>
            <w:r>
              <w:rPr>
                <w:rFonts w:eastAsia="MS Mincho"/>
              </w:rPr>
              <w:t>COST-231 NLOS building penetration plus reference-node to outdoor-node loss:</w:t>
            </w:r>
          </w:p>
          <w:p w14:paraId="27C2F211" w14:textId="77777777" w:rsidR="00644933" w:rsidRDefault="00644933" w:rsidP="00AE169B">
            <w:pPr>
              <w:rPr>
                <w:rFonts w:eastAsia="MS Mincho"/>
              </w:rPr>
            </w:pPr>
            <w:r>
              <w:rPr>
                <w:rFonts w:eastAsia="MS Mincho"/>
              </w:rPr>
              <w:t>&lt; 150 MHz: Longley-Rice with suburban correction</w:t>
            </w:r>
          </w:p>
          <w:p w14:paraId="7CCD4DFD" w14:textId="77777777" w:rsidR="00644933" w:rsidRDefault="00644933" w:rsidP="00AE169B">
            <w:pPr>
              <w:rPr>
                <w:rFonts w:eastAsia="MS Mincho"/>
              </w:rPr>
            </w:pPr>
            <w:r>
              <w:rPr>
                <w:rFonts w:eastAsia="MS Mincho"/>
              </w:rPr>
              <w:t xml:space="preserve">150 – 1500 MHz: Hata </w:t>
            </w:r>
          </w:p>
          <w:p w14:paraId="6B35DE9D" w14:textId="77777777" w:rsidR="00644933" w:rsidRDefault="00644933" w:rsidP="00AE169B">
            <w:pPr>
              <w:rPr>
                <w:rFonts w:eastAsia="MS Mincho"/>
              </w:rPr>
            </w:pPr>
            <w:r>
              <w:rPr>
                <w:rFonts w:eastAsia="MS Mincho"/>
              </w:rPr>
              <w:t>&gt; 1500 MHz: Hata with COST corrections</w:t>
            </w:r>
          </w:p>
        </w:tc>
        <w:tc>
          <w:tcPr>
            <w:tcW w:w="0" w:type="auto"/>
            <w:vAlign w:val="center"/>
          </w:tcPr>
          <w:p w14:paraId="0CAA290C" w14:textId="77777777" w:rsidR="00644933" w:rsidRDefault="00644933" w:rsidP="00AE169B">
            <w:pPr>
              <w:jc w:val="center"/>
              <w:rPr>
                <w:rFonts w:eastAsia="MS Mincho"/>
              </w:rPr>
            </w:pPr>
            <w:r>
              <w:rPr>
                <w:rFonts w:eastAsia="MS Mincho"/>
              </w:rPr>
              <w:t>Okumura + 4 dB</w:t>
            </w:r>
          </w:p>
        </w:tc>
      </w:tr>
      <w:tr w:rsidR="00644933" w14:paraId="2C58DDF1" w14:textId="77777777" w:rsidTr="00AE169B">
        <w:trPr>
          <w:trHeight w:val="1675"/>
        </w:trPr>
        <w:tc>
          <w:tcPr>
            <w:tcW w:w="0" w:type="auto"/>
            <w:vAlign w:val="center"/>
          </w:tcPr>
          <w:p w14:paraId="3CF6D0C3" w14:textId="77777777" w:rsidR="00644933" w:rsidRDefault="00644933" w:rsidP="00AE169B">
            <w:pPr>
              <w:jc w:val="center"/>
              <w:rPr>
                <w:rFonts w:eastAsia="MS Mincho"/>
              </w:rPr>
            </w:pPr>
            <w:r>
              <w:rPr>
                <w:rFonts w:eastAsia="MS Mincho"/>
              </w:rPr>
              <w:lastRenderedPageBreak/>
              <w:t>14</w:t>
            </w:r>
          </w:p>
        </w:tc>
        <w:tc>
          <w:tcPr>
            <w:tcW w:w="0" w:type="auto"/>
            <w:vAlign w:val="center"/>
          </w:tcPr>
          <w:p w14:paraId="63B3A47A" w14:textId="77777777" w:rsidR="00644933" w:rsidRDefault="00644933" w:rsidP="00AE169B">
            <w:pPr>
              <w:jc w:val="center"/>
              <w:rPr>
                <w:rFonts w:eastAsia="MS Mincho"/>
              </w:rPr>
            </w:pPr>
            <w:r>
              <w:rPr>
                <w:rFonts w:eastAsia="MS Mincho"/>
              </w:rPr>
              <w:t xml:space="preserve">COST-231 NLOS building penetration plus reference-node to outdoor-node loss by </w:t>
            </w:r>
          </w:p>
          <w:p w14:paraId="7DB9BBC7" w14:textId="77777777" w:rsidR="00644933" w:rsidRDefault="00644933" w:rsidP="00AE169B">
            <w:pPr>
              <w:jc w:val="center"/>
              <w:rPr>
                <w:rFonts w:eastAsia="MS Mincho"/>
              </w:rPr>
            </w:pPr>
            <w:r>
              <w:rPr>
                <w:rFonts w:eastAsia="MS Mincho"/>
              </w:rPr>
              <w:t>Interpolating in outdoor-node height between lower and upper models</w:t>
            </w:r>
          </w:p>
        </w:tc>
        <w:tc>
          <w:tcPr>
            <w:tcW w:w="0" w:type="auto"/>
            <w:vAlign w:val="center"/>
          </w:tcPr>
          <w:p w14:paraId="5965AADE" w14:textId="77777777" w:rsidR="00644933" w:rsidRDefault="00644933" w:rsidP="00AE169B">
            <w:pPr>
              <w:jc w:val="center"/>
              <w:rPr>
                <w:rFonts w:eastAsia="MS Mincho"/>
              </w:rPr>
            </w:pPr>
            <w:r>
              <w:rPr>
                <w:rFonts w:eastAsia="MS Mincho"/>
              </w:rPr>
              <w:t>Okumura + 4 dB</w:t>
            </w:r>
          </w:p>
        </w:tc>
      </w:tr>
      <w:tr w:rsidR="00644933" w14:paraId="64E0B1E8" w14:textId="77777777" w:rsidTr="00AE169B">
        <w:tc>
          <w:tcPr>
            <w:tcW w:w="0" w:type="auto"/>
            <w:vAlign w:val="center"/>
          </w:tcPr>
          <w:p w14:paraId="6847317A" w14:textId="77777777" w:rsidR="00644933" w:rsidRDefault="00644933" w:rsidP="00AE169B">
            <w:pPr>
              <w:jc w:val="center"/>
              <w:rPr>
                <w:rFonts w:eastAsia="MS Mincho"/>
              </w:rPr>
            </w:pPr>
            <w:r>
              <w:rPr>
                <w:rFonts w:eastAsia="MS Mincho"/>
              </w:rPr>
              <w:t>15</w:t>
            </w:r>
          </w:p>
        </w:tc>
        <w:tc>
          <w:tcPr>
            <w:tcW w:w="0" w:type="auto"/>
            <w:vAlign w:val="center"/>
          </w:tcPr>
          <w:p w14:paraId="0E4207BD" w14:textId="77777777" w:rsidR="00644933" w:rsidRDefault="00644933" w:rsidP="00AE169B">
            <w:pPr>
              <w:jc w:val="center"/>
              <w:rPr>
                <w:rFonts w:eastAsia="MS Mincho"/>
              </w:rPr>
            </w:pPr>
            <w:r>
              <w:rPr>
                <w:rFonts w:eastAsia="MS Mincho"/>
              </w:rPr>
              <w:t xml:space="preserve">COST-231 NLOS building penetration plus </w:t>
            </w:r>
          </w:p>
          <w:p w14:paraId="162F9F26" w14:textId="77777777" w:rsidR="00644933" w:rsidRDefault="00644933" w:rsidP="00AE169B">
            <w:pPr>
              <w:jc w:val="center"/>
              <w:rPr>
                <w:rFonts w:eastAsia="MS Mincho"/>
              </w:rPr>
            </w:pPr>
            <w:r>
              <w:rPr>
                <w:rFonts w:eastAsia="MS Mincho"/>
              </w:rPr>
              <w:t>Applicable model from reference-node to pseudo-node at 200 m height or 20 km range, line-of-sight from pseudo-node to high-node</w:t>
            </w:r>
          </w:p>
        </w:tc>
        <w:tc>
          <w:tcPr>
            <w:tcW w:w="0" w:type="auto"/>
            <w:vAlign w:val="center"/>
          </w:tcPr>
          <w:p w14:paraId="3BF94534" w14:textId="77777777" w:rsidR="00644933" w:rsidRDefault="00644933" w:rsidP="00AE169B">
            <w:pPr>
              <w:jc w:val="center"/>
              <w:rPr>
                <w:rFonts w:eastAsia="MS Mincho"/>
              </w:rPr>
            </w:pPr>
            <w:r>
              <w:rPr>
                <w:rFonts w:eastAsia="MS Mincho"/>
              </w:rPr>
              <w:t>Applicable standard deviation from low-node to pseudo-node + 4 dB</w:t>
            </w:r>
          </w:p>
        </w:tc>
      </w:tr>
      <w:tr w:rsidR="00644933" w14:paraId="2FBC018C" w14:textId="77777777" w:rsidTr="00AE169B">
        <w:tc>
          <w:tcPr>
            <w:tcW w:w="0" w:type="auto"/>
            <w:vAlign w:val="center"/>
          </w:tcPr>
          <w:p w14:paraId="1B15FF34" w14:textId="77777777" w:rsidR="00644933" w:rsidRDefault="00644933" w:rsidP="00AE169B">
            <w:pPr>
              <w:jc w:val="center"/>
              <w:rPr>
                <w:rFonts w:eastAsia="MS Mincho"/>
              </w:rPr>
            </w:pPr>
            <w:r>
              <w:rPr>
                <w:rFonts w:eastAsia="MS Mincho"/>
              </w:rPr>
              <w:t>16</w:t>
            </w:r>
          </w:p>
        </w:tc>
        <w:tc>
          <w:tcPr>
            <w:tcW w:w="0" w:type="auto"/>
            <w:vAlign w:val="center"/>
          </w:tcPr>
          <w:p w14:paraId="35EC3346" w14:textId="77777777" w:rsidR="00644933" w:rsidRDefault="00644933" w:rsidP="00AE169B">
            <w:pPr>
              <w:jc w:val="center"/>
              <w:rPr>
                <w:rFonts w:eastAsia="MS Mincho"/>
              </w:rPr>
            </w:pPr>
            <w:r>
              <w:rPr>
                <w:rFonts w:eastAsia="MS Mincho"/>
              </w:rPr>
              <w:t>Indoor propagation</w:t>
            </w:r>
          </w:p>
        </w:tc>
        <w:tc>
          <w:tcPr>
            <w:tcW w:w="0" w:type="auto"/>
            <w:vAlign w:val="center"/>
          </w:tcPr>
          <w:p w14:paraId="4177E5E9" w14:textId="77777777" w:rsidR="00644933" w:rsidRDefault="00644933" w:rsidP="00AE169B">
            <w:pPr>
              <w:jc w:val="center"/>
              <w:rPr>
                <w:rFonts w:eastAsia="MS Mincho"/>
              </w:rPr>
            </w:pPr>
            <w:r>
              <w:rPr>
                <w:rFonts w:eastAsia="MS Mincho"/>
              </w:rPr>
              <w:t>Indoor propagation</w:t>
            </w:r>
          </w:p>
        </w:tc>
      </w:tr>
      <w:tr w:rsidR="00644933" w14:paraId="71340F57" w14:textId="77777777" w:rsidTr="00AE169B">
        <w:tc>
          <w:tcPr>
            <w:tcW w:w="0" w:type="auto"/>
            <w:vAlign w:val="center"/>
          </w:tcPr>
          <w:p w14:paraId="5A9432E5" w14:textId="77777777" w:rsidR="00644933" w:rsidRDefault="00644933" w:rsidP="00AE169B">
            <w:pPr>
              <w:jc w:val="center"/>
              <w:rPr>
                <w:rFonts w:eastAsia="MS Mincho"/>
              </w:rPr>
            </w:pPr>
            <w:r>
              <w:rPr>
                <w:rFonts w:eastAsia="MS Mincho"/>
              </w:rPr>
              <w:t>17</w:t>
            </w:r>
          </w:p>
        </w:tc>
        <w:tc>
          <w:tcPr>
            <w:tcW w:w="0" w:type="auto"/>
            <w:vAlign w:val="center"/>
          </w:tcPr>
          <w:p w14:paraId="02716FA2" w14:textId="77777777" w:rsidR="00644933" w:rsidRDefault="00644933" w:rsidP="00AE169B">
            <w:pPr>
              <w:jc w:val="center"/>
              <w:rPr>
                <w:rFonts w:eastAsia="MS Mincho"/>
              </w:rPr>
            </w:pPr>
            <w:r>
              <w:rPr>
                <w:rFonts w:eastAsia="MS Mincho"/>
              </w:rPr>
              <w:t>COST-231 NLOS building penetration at each node, plus Walfish-Ikegami between reference-nodes</w:t>
            </w:r>
          </w:p>
        </w:tc>
        <w:tc>
          <w:tcPr>
            <w:tcW w:w="0" w:type="auto"/>
            <w:vAlign w:val="center"/>
          </w:tcPr>
          <w:p w14:paraId="54D457AB" w14:textId="77777777" w:rsidR="00644933" w:rsidRDefault="00644933" w:rsidP="00AE169B">
            <w:pPr>
              <w:jc w:val="center"/>
              <w:rPr>
                <w:rFonts w:eastAsia="MS Mincho"/>
              </w:rPr>
            </w:pPr>
            <w:r>
              <w:rPr>
                <w:rFonts w:eastAsia="MS Mincho"/>
              </w:rPr>
              <w:t>Okumura + 5.7 dB</w:t>
            </w:r>
          </w:p>
        </w:tc>
      </w:tr>
      <w:tr w:rsidR="00644933" w14:paraId="09FD2EC4" w14:textId="77777777" w:rsidTr="00AE169B">
        <w:tc>
          <w:tcPr>
            <w:tcW w:w="0" w:type="auto"/>
            <w:vAlign w:val="center"/>
          </w:tcPr>
          <w:p w14:paraId="753D73BD" w14:textId="77777777" w:rsidR="00644933" w:rsidRDefault="00644933" w:rsidP="00AE169B">
            <w:pPr>
              <w:jc w:val="center"/>
              <w:rPr>
                <w:rFonts w:eastAsia="MS Mincho"/>
              </w:rPr>
            </w:pPr>
            <w:r>
              <w:rPr>
                <w:rFonts w:eastAsia="MS Mincho"/>
              </w:rPr>
              <w:t>18</w:t>
            </w:r>
          </w:p>
        </w:tc>
        <w:tc>
          <w:tcPr>
            <w:tcW w:w="0" w:type="auto"/>
            <w:vAlign w:val="center"/>
          </w:tcPr>
          <w:p w14:paraId="518E12AB" w14:textId="77777777" w:rsidR="00644933" w:rsidRDefault="00644933" w:rsidP="00AE169B">
            <w:pPr>
              <w:jc w:val="center"/>
              <w:rPr>
                <w:rFonts w:eastAsia="MS Mincho"/>
              </w:rPr>
            </w:pPr>
            <w:r>
              <w:rPr>
                <w:rFonts w:eastAsia="MS Mincho"/>
              </w:rPr>
              <w:t>Line-of-sight</w:t>
            </w:r>
          </w:p>
        </w:tc>
        <w:tc>
          <w:tcPr>
            <w:tcW w:w="0" w:type="auto"/>
            <w:vAlign w:val="center"/>
          </w:tcPr>
          <w:p w14:paraId="526F1172" w14:textId="77777777" w:rsidR="00644933" w:rsidRDefault="00644933" w:rsidP="00AE169B">
            <w:pPr>
              <w:jc w:val="center"/>
              <w:rPr>
                <w:rFonts w:eastAsia="MS Mincho"/>
              </w:rPr>
            </w:pPr>
            <w:r>
              <w:rPr>
                <w:rFonts w:eastAsia="MS Mincho"/>
              </w:rPr>
              <w:t>no long-term variation</w:t>
            </w:r>
          </w:p>
        </w:tc>
      </w:tr>
      <w:tr w:rsidR="00644933" w14:paraId="442652E8" w14:textId="77777777" w:rsidTr="00AE169B">
        <w:tc>
          <w:tcPr>
            <w:tcW w:w="0" w:type="auto"/>
            <w:vAlign w:val="center"/>
          </w:tcPr>
          <w:p w14:paraId="50F7BB57" w14:textId="77777777" w:rsidR="00644933" w:rsidRDefault="00644933" w:rsidP="00AE169B">
            <w:pPr>
              <w:jc w:val="center"/>
              <w:rPr>
                <w:rFonts w:eastAsia="MS Mincho"/>
              </w:rPr>
            </w:pPr>
            <w:r>
              <w:rPr>
                <w:rFonts w:eastAsia="MS Mincho"/>
              </w:rPr>
              <w:t>19</w:t>
            </w:r>
          </w:p>
        </w:tc>
        <w:tc>
          <w:tcPr>
            <w:tcW w:w="0" w:type="auto"/>
            <w:vAlign w:val="center"/>
          </w:tcPr>
          <w:p w14:paraId="4ADAE3E7" w14:textId="77777777" w:rsidR="00644933" w:rsidRDefault="00644933" w:rsidP="00AE169B">
            <w:pPr>
              <w:jc w:val="center"/>
              <w:rPr>
                <w:rFonts w:eastAsia="MS Mincho"/>
              </w:rPr>
            </w:pPr>
            <w:r>
              <w:rPr>
                <w:rFonts w:eastAsia="MS Mincho"/>
              </w:rPr>
              <w:t>Cost-231 LOS building penetration model through two walls (min 1 dB  penetration loss)</w:t>
            </w:r>
          </w:p>
        </w:tc>
        <w:tc>
          <w:tcPr>
            <w:tcW w:w="0" w:type="auto"/>
            <w:vAlign w:val="center"/>
          </w:tcPr>
          <w:p w14:paraId="4A65F2F4" w14:textId="77777777" w:rsidR="00644933" w:rsidRDefault="00644933" w:rsidP="00AE169B">
            <w:pPr>
              <w:jc w:val="center"/>
              <w:rPr>
                <w:rFonts w:eastAsia="MS Mincho"/>
              </w:rPr>
            </w:pPr>
            <w:r>
              <w:rPr>
                <w:rFonts w:eastAsia="MS Mincho"/>
              </w:rPr>
              <w:t>4 dB</w:t>
            </w:r>
          </w:p>
        </w:tc>
      </w:tr>
      <w:tr w:rsidR="00644933" w14:paraId="794B195D" w14:textId="77777777" w:rsidTr="00AE169B">
        <w:tc>
          <w:tcPr>
            <w:tcW w:w="0" w:type="auto"/>
            <w:vAlign w:val="center"/>
          </w:tcPr>
          <w:p w14:paraId="0D476713" w14:textId="77777777" w:rsidR="00644933" w:rsidRDefault="00644933" w:rsidP="00AE169B">
            <w:pPr>
              <w:jc w:val="center"/>
              <w:rPr>
                <w:rFonts w:eastAsia="MS Mincho"/>
              </w:rPr>
            </w:pPr>
            <w:r>
              <w:rPr>
                <w:rFonts w:eastAsia="MS Mincho"/>
              </w:rPr>
              <w:t>20</w:t>
            </w:r>
          </w:p>
        </w:tc>
        <w:tc>
          <w:tcPr>
            <w:tcW w:w="0" w:type="auto"/>
            <w:vAlign w:val="center"/>
          </w:tcPr>
          <w:p w14:paraId="074A00BF" w14:textId="77777777" w:rsidR="00644933" w:rsidRDefault="00644933" w:rsidP="00AE169B">
            <w:pPr>
              <w:jc w:val="center"/>
              <w:rPr>
                <w:rFonts w:eastAsia="MS Mincho"/>
              </w:rPr>
            </w:pPr>
            <w:r>
              <w:rPr>
                <w:rFonts w:eastAsia="MS Mincho"/>
              </w:rPr>
              <w:t>Cost-231 LOS building penetration model through two walls (min 1 dB  penetration loss) with LOS range term modified to cabot range loss</w:t>
            </w:r>
          </w:p>
        </w:tc>
        <w:tc>
          <w:tcPr>
            <w:tcW w:w="0" w:type="auto"/>
            <w:vAlign w:val="center"/>
          </w:tcPr>
          <w:p w14:paraId="3D0B65BF" w14:textId="77777777" w:rsidR="00644933" w:rsidRDefault="00644933" w:rsidP="00AE169B">
            <w:pPr>
              <w:jc w:val="center"/>
              <w:rPr>
                <w:rFonts w:eastAsia="MS Mincho"/>
              </w:rPr>
            </w:pPr>
            <w:r>
              <w:rPr>
                <w:rFonts w:eastAsia="MS Mincho"/>
              </w:rPr>
              <w:t>Cabot + 4 dB</w:t>
            </w:r>
          </w:p>
        </w:tc>
      </w:tr>
      <w:tr w:rsidR="00644933" w14:paraId="53D83DEA" w14:textId="77777777" w:rsidTr="00AE169B">
        <w:tc>
          <w:tcPr>
            <w:tcW w:w="0" w:type="auto"/>
            <w:vAlign w:val="center"/>
          </w:tcPr>
          <w:p w14:paraId="511901D7" w14:textId="77777777" w:rsidR="00644933" w:rsidRDefault="00644933" w:rsidP="00AE169B">
            <w:pPr>
              <w:jc w:val="center"/>
              <w:rPr>
                <w:rFonts w:eastAsia="MS Mincho"/>
              </w:rPr>
            </w:pPr>
            <w:r>
              <w:rPr>
                <w:rFonts w:eastAsia="MS Mincho"/>
              </w:rPr>
              <w:t>21</w:t>
            </w:r>
          </w:p>
        </w:tc>
        <w:tc>
          <w:tcPr>
            <w:tcW w:w="0" w:type="auto"/>
            <w:vAlign w:val="center"/>
          </w:tcPr>
          <w:p w14:paraId="47687517" w14:textId="77777777" w:rsidR="00644933" w:rsidRDefault="00644933" w:rsidP="00AE169B">
            <w:pPr>
              <w:jc w:val="center"/>
              <w:rPr>
                <w:rFonts w:eastAsia="MS Mincho"/>
              </w:rPr>
            </w:pPr>
            <w:r>
              <w:rPr>
                <w:rFonts w:eastAsia="MS Mincho"/>
              </w:rPr>
              <w:t>COST-231 NLOS building penetration model through two walls, Longley-Rice from reference noide to outdoor node</w:t>
            </w:r>
          </w:p>
        </w:tc>
        <w:tc>
          <w:tcPr>
            <w:tcW w:w="0" w:type="auto"/>
            <w:vAlign w:val="center"/>
          </w:tcPr>
          <w:p w14:paraId="0D60C0FC" w14:textId="77777777" w:rsidR="00644933" w:rsidRDefault="00644933" w:rsidP="00AE169B">
            <w:pPr>
              <w:jc w:val="center"/>
              <w:rPr>
                <w:rFonts w:eastAsia="MS Mincho"/>
              </w:rPr>
            </w:pPr>
            <w:r>
              <w:rPr>
                <w:rFonts w:eastAsia="MS Mincho"/>
              </w:rPr>
              <w:t>Longley-Rice + 4 dB</w:t>
            </w:r>
          </w:p>
        </w:tc>
      </w:tr>
      <w:tr w:rsidR="00644933" w14:paraId="678A0A8B" w14:textId="77777777" w:rsidTr="00AE169B">
        <w:trPr>
          <w:trHeight w:val="1120"/>
        </w:trPr>
        <w:tc>
          <w:tcPr>
            <w:tcW w:w="0" w:type="auto"/>
            <w:vAlign w:val="center"/>
          </w:tcPr>
          <w:p w14:paraId="29CC26F5" w14:textId="77777777" w:rsidR="00644933" w:rsidRDefault="00644933" w:rsidP="00AE169B">
            <w:pPr>
              <w:jc w:val="center"/>
              <w:rPr>
                <w:rFonts w:eastAsia="MS Mincho"/>
              </w:rPr>
            </w:pPr>
            <w:r>
              <w:rPr>
                <w:rFonts w:eastAsia="MS Mincho"/>
              </w:rPr>
              <w:t>22</w:t>
            </w:r>
          </w:p>
        </w:tc>
        <w:tc>
          <w:tcPr>
            <w:tcW w:w="0" w:type="auto"/>
            <w:vAlign w:val="center"/>
          </w:tcPr>
          <w:p w14:paraId="17FF3C87" w14:textId="77777777" w:rsidR="00644933" w:rsidRDefault="00644933" w:rsidP="00AE169B">
            <w:pPr>
              <w:jc w:val="center"/>
              <w:rPr>
                <w:rFonts w:eastAsia="MS Mincho"/>
              </w:rPr>
            </w:pPr>
            <w:r>
              <w:rPr>
                <w:rFonts w:eastAsia="MS Mincho"/>
              </w:rPr>
              <w:t>COST-231 NLOS building penetration model through two walls, Longley-Rice between reference nodes</w:t>
            </w:r>
          </w:p>
        </w:tc>
        <w:tc>
          <w:tcPr>
            <w:tcW w:w="0" w:type="auto"/>
            <w:vAlign w:val="center"/>
          </w:tcPr>
          <w:p w14:paraId="35C1D15F" w14:textId="77777777" w:rsidR="00644933" w:rsidRDefault="00644933" w:rsidP="00AE169B">
            <w:pPr>
              <w:jc w:val="center"/>
              <w:rPr>
                <w:rFonts w:eastAsia="MS Mincho"/>
              </w:rPr>
            </w:pPr>
            <w:r>
              <w:rPr>
                <w:rFonts w:eastAsia="MS Mincho"/>
              </w:rPr>
              <w:t>Longley-Rice + 5.7 dB</w:t>
            </w:r>
          </w:p>
        </w:tc>
      </w:tr>
      <w:tr w:rsidR="00644933" w14:paraId="33EB0499" w14:textId="77777777" w:rsidTr="00AE169B">
        <w:tc>
          <w:tcPr>
            <w:tcW w:w="0" w:type="auto"/>
            <w:vAlign w:val="center"/>
          </w:tcPr>
          <w:p w14:paraId="35C358F4" w14:textId="77777777" w:rsidR="00644933" w:rsidRDefault="00644933" w:rsidP="00AE169B">
            <w:pPr>
              <w:jc w:val="center"/>
              <w:rPr>
                <w:rFonts w:eastAsia="MS Mincho"/>
              </w:rPr>
            </w:pPr>
            <w:r>
              <w:rPr>
                <w:rFonts w:eastAsia="MS Mincho"/>
              </w:rPr>
              <w:t>23</w:t>
            </w:r>
          </w:p>
        </w:tc>
        <w:tc>
          <w:tcPr>
            <w:tcW w:w="0" w:type="auto"/>
            <w:vAlign w:val="center"/>
          </w:tcPr>
          <w:p w14:paraId="2238560B" w14:textId="77777777" w:rsidR="00644933" w:rsidRDefault="00644933" w:rsidP="00AE169B">
            <w:pPr>
              <w:jc w:val="center"/>
              <w:rPr>
                <w:rFonts w:eastAsia="MS Mincho"/>
              </w:rPr>
            </w:pPr>
            <w:r>
              <w:rPr>
                <w:rFonts w:eastAsia="MS Mincho"/>
              </w:rPr>
              <w:t>COST-231 NLOS building penetration model through two walls, cabot between reference nodes</w:t>
            </w:r>
          </w:p>
        </w:tc>
        <w:tc>
          <w:tcPr>
            <w:tcW w:w="0" w:type="auto"/>
            <w:vAlign w:val="center"/>
          </w:tcPr>
          <w:p w14:paraId="6649AFD2" w14:textId="77777777" w:rsidR="00644933" w:rsidRDefault="00644933" w:rsidP="00AE169B">
            <w:pPr>
              <w:jc w:val="center"/>
              <w:rPr>
                <w:rFonts w:eastAsia="MS Mincho"/>
              </w:rPr>
            </w:pPr>
            <w:r>
              <w:rPr>
                <w:rFonts w:eastAsia="MS Mincho"/>
              </w:rPr>
              <w:t>Cabot + 5.7 dB</w:t>
            </w:r>
          </w:p>
        </w:tc>
      </w:tr>
    </w:tbl>
    <w:p w14:paraId="5A1C3E58" w14:textId="77777777" w:rsidR="00644933" w:rsidRDefault="00644933" w:rsidP="00732550">
      <w:pPr>
        <w:rPr>
          <w:rFonts w:eastAsia="MS Mincho"/>
        </w:rPr>
      </w:pPr>
    </w:p>
    <w:p w14:paraId="08908ADE" w14:textId="77777777" w:rsidR="009E3213" w:rsidRDefault="009E3213">
      <w:pPr>
        <w:pStyle w:val="Heading3"/>
        <w:rPr>
          <w:rFonts w:eastAsia="MS Mincho"/>
        </w:rPr>
      </w:pPr>
      <w:r>
        <w:rPr>
          <w:rFonts w:eastAsia="MS Mincho"/>
        </w:rPr>
        <w:t>Urban and Suburban Propagation Models</w:t>
      </w:r>
    </w:p>
    <w:p w14:paraId="2C2C1268" w14:textId="77777777" w:rsidR="009E3213" w:rsidRDefault="009E3213">
      <w:pPr>
        <w:rPr>
          <w:rFonts w:eastAsia="MS Mincho"/>
        </w:rPr>
      </w:pPr>
    </w:p>
    <w:p w14:paraId="31CAFC9E" w14:textId="77777777" w:rsidR="009E3213" w:rsidRDefault="00732550">
      <w:pPr>
        <w:rPr>
          <w:rFonts w:eastAsia="MS Mincho"/>
        </w:rPr>
      </w:pPr>
      <w:r>
        <w:rPr>
          <w:rFonts w:eastAsia="MS Mincho"/>
        </w:rPr>
        <w:t>Models for t</w:t>
      </w:r>
      <w:r w:rsidR="009E3213">
        <w:rPr>
          <w:rFonts w:eastAsia="MS Mincho"/>
        </w:rPr>
        <w:t xml:space="preserve">he urban and suburban </w:t>
      </w:r>
      <w:r>
        <w:rPr>
          <w:rFonts w:eastAsia="MS Mincho"/>
        </w:rPr>
        <w:t>environments</w:t>
      </w:r>
      <w:r w:rsidR="009E3213">
        <w:rPr>
          <w:rFonts w:eastAsia="MS Mincho"/>
        </w:rPr>
        <w:t xml:space="preserve"> assume buildings are the main obstructions to </w:t>
      </w:r>
      <w:r>
        <w:rPr>
          <w:rFonts w:eastAsia="MS Mincho"/>
        </w:rPr>
        <w:t>line-of-sight (</w:t>
      </w:r>
      <w:r w:rsidR="009E3213">
        <w:rPr>
          <w:rFonts w:eastAsia="MS Mincho"/>
        </w:rPr>
        <w:t>LOS</w:t>
      </w:r>
      <w:r>
        <w:rPr>
          <w:rFonts w:eastAsia="MS Mincho"/>
        </w:rPr>
        <w:t>) propagation. Similar models are used for each environment, frequently differing only by parameter values.</w:t>
      </w:r>
      <w:r w:rsidR="009E3213">
        <w:rPr>
          <w:rFonts w:eastAsia="MS Mincho"/>
        </w:rPr>
        <w:t>.</w:t>
      </w:r>
    </w:p>
    <w:p w14:paraId="534A1542" w14:textId="77777777" w:rsidR="009E3213" w:rsidRDefault="009E3213">
      <w:pPr>
        <w:rPr>
          <w:rFonts w:eastAsia="MS Mincho"/>
        </w:rPr>
      </w:pPr>
    </w:p>
    <w:p w14:paraId="5C1E7957" w14:textId="77777777" w:rsidR="009E3213" w:rsidRDefault="006E1496">
      <w:pPr>
        <w:rPr>
          <w:rFonts w:eastAsia="MS Mincho"/>
        </w:rPr>
      </w:pPr>
      <w:r>
        <w:rPr>
          <w:rFonts w:eastAsia="MS Mincho"/>
        </w:rPr>
        <w:t>Figures 2</w:t>
      </w:r>
      <w:r w:rsidR="00654881">
        <w:rPr>
          <w:rFonts w:eastAsia="MS Mincho"/>
        </w:rPr>
        <w:fldChar w:fldCharType="begin"/>
      </w:r>
      <w:r w:rsidR="00654881">
        <w:rPr>
          <w:rFonts w:eastAsia="MS Mincho"/>
        </w:rPr>
        <w:instrText xml:space="preserve"> REF _Ref246492282 \h </w:instrText>
      </w:r>
      <w:r w:rsidR="00654881">
        <w:rPr>
          <w:rFonts w:eastAsia="MS Mincho"/>
        </w:rPr>
      </w:r>
      <w:r w:rsidR="00654881">
        <w:rPr>
          <w:rFonts w:eastAsia="MS Mincho"/>
        </w:rPr>
        <w:fldChar w:fldCharType="separate"/>
      </w:r>
      <w:r w:rsidR="008604AD" w:rsidRPr="00732550">
        <w:rPr>
          <w:sz w:val="22"/>
          <w:szCs w:val="22"/>
        </w:rPr>
        <w:t xml:space="preserve">Figure </w:t>
      </w:r>
      <w:r w:rsidR="008604AD">
        <w:rPr>
          <w:noProof/>
          <w:sz w:val="22"/>
          <w:szCs w:val="22"/>
        </w:rPr>
        <w:t>2</w:t>
      </w:r>
      <w:r w:rsidR="00654881">
        <w:rPr>
          <w:rFonts w:eastAsia="MS Mincho"/>
        </w:rPr>
        <w:fldChar w:fldCharType="end"/>
      </w:r>
      <w:r w:rsidR="00654881">
        <w:rPr>
          <w:rFonts w:eastAsia="MS Mincho"/>
        </w:rPr>
        <w:t xml:space="preserve"> and</w:t>
      </w:r>
      <w:r w:rsidR="00845BEF">
        <w:rPr>
          <w:rFonts w:eastAsia="MS Mincho"/>
        </w:rPr>
        <w:t xml:space="preserve"> </w:t>
      </w:r>
      <w:r>
        <w:rPr>
          <w:rFonts w:eastAsia="MS Mincho"/>
        </w:rPr>
        <w:t>4</w:t>
      </w:r>
      <w:r w:rsidR="00845BEF">
        <w:rPr>
          <w:rFonts w:eastAsia="MS Mincho"/>
        </w:rPr>
        <w:t xml:space="preserve"> </w:t>
      </w:r>
      <w:r w:rsidR="009E3213">
        <w:rPr>
          <w:rFonts w:eastAsia="MS Mincho"/>
        </w:rPr>
        <w:t xml:space="preserve">cover outdoor models, when the </w:t>
      </w:r>
      <w:r>
        <w:rPr>
          <w:rFonts w:eastAsia="MS Mincho"/>
        </w:rPr>
        <w:t>lower</w:t>
      </w:r>
      <w:r w:rsidR="009E3213">
        <w:rPr>
          <w:rFonts w:eastAsia="MS Mincho"/>
        </w:rPr>
        <w:t xml:space="preserve"> of the two nodes is above or below average roof</w:t>
      </w:r>
      <w:r w:rsidR="00654881">
        <w:rPr>
          <w:rFonts w:eastAsia="MS Mincho"/>
        </w:rPr>
        <w:t xml:space="preserve"> height, respectively. </w:t>
      </w:r>
      <w:r>
        <w:rPr>
          <w:rFonts w:eastAsia="MS Mincho"/>
        </w:rPr>
        <w:t>Figure 3 is an example of pathloss versus range and frequency for a link with parameters in the range of Figure 2. Figure 5</w:t>
      </w:r>
      <w:r w:rsidR="009E3213">
        <w:rPr>
          <w:rFonts w:eastAsia="MS Mincho"/>
        </w:rPr>
        <w:t xml:space="preserve"> covers propagation with</w:t>
      </w:r>
      <w:r w:rsidR="00654881">
        <w:rPr>
          <w:rFonts w:eastAsia="MS Mincho"/>
        </w:rPr>
        <w:t xml:space="preserve"> one node indoors</w:t>
      </w:r>
      <w:r>
        <w:rPr>
          <w:rFonts w:eastAsia="MS Mincho"/>
        </w:rPr>
        <w:t xml:space="preserve"> and one outdoors</w:t>
      </w:r>
      <w:r w:rsidR="00654881">
        <w:rPr>
          <w:rFonts w:eastAsia="MS Mincho"/>
        </w:rPr>
        <w:t>, and</w:t>
      </w:r>
      <w:r>
        <w:rPr>
          <w:rFonts w:eastAsia="MS Mincho"/>
        </w:rPr>
        <w:t xml:space="preserve"> Figure 6 is an example of pathloss for a link from Figure 5. </w:t>
      </w:r>
      <w:r w:rsidR="00654881">
        <w:rPr>
          <w:rFonts w:eastAsia="MS Mincho"/>
        </w:rPr>
        <w:t xml:space="preserve"> </w:t>
      </w:r>
      <w:r w:rsidR="00AE169B">
        <w:rPr>
          <w:rFonts w:eastAsia="MS Mincho"/>
        </w:rPr>
        <w:t>Figure 7</w:t>
      </w:r>
      <w:r w:rsidR="009E3213">
        <w:rPr>
          <w:rFonts w:eastAsia="MS Mincho"/>
        </w:rPr>
        <w:t xml:space="preserve"> covers propagation with </w:t>
      </w:r>
      <w:r w:rsidR="00654881">
        <w:rPr>
          <w:rFonts w:eastAsia="MS Mincho"/>
        </w:rPr>
        <w:t xml:space="preserve">both nodes indoors. </w:t>
      </w:r>
      <w:r w:rsidR="00AE169B">
        <w:rPr>
          <w:rFonts w:eastAsia="MS Mincho"/>
        </w:rPr>
        <w:t>Figures 8-10 and 12 correspond to Figures 2, 4, 5, and 7 but</w:t>
      </w:r>
      <w:r w:rsidR="009E3213">
        <w:rPr>
          <w:rFonts w:eastAsia="MS Mincho"/>
        </w:rPr>
        <w:t xml:space="preserve"> for suburban propagation.</w:t>
      </w:r>
    </w:p>
    <w:p w14:paraId="1821DBD2" w14:textId="77777777" w:rsidR="00AD3D1F" w:rsidRDefault="00AD3D1F">
      <w:pPr>
        <w:rPr>
          <w:rFonts w:eastAsia="MS Mincho"/>
        </w:rPr>
      </w:pPr>
    </w:p>
    <w:p w14:paraId="65FAB944" w14:textId="77777777" w:rsidR="00732550" w:rsidRDefault="00D93DEC" w:rsidP="00732550">
      <w:pPr>
        <w:keepNext/>
      </w:pPr>
      <w:r>
        <w:rPr>
          <w:rFonts w:eastAsia="MS Mincho"/>
          <w:noProof/>
        </w:rPr>
        <w:lastRenderedPageBreak/>
        <w:drawing>
          <wp:inline distT="0" distB="0" distL="0" distR="0" wp14:anchorId="18CFB873" wp14:editId="73E3C201">
            <wp:extent cx="5486400" cy="4297680"/>
            <wp:effectExtent l="0" t="0" r="0" b="0"/>
            <wp:docPr id="2" name="Picture 2" descr="ChartFi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File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5EA24576" w14:textId="77777777" w:rsidR="00732550" w:rsidRPr="00732550" w:rsidRDefault="00732550" w:rsidP="00732550">
      <w:pPr>
        <w:pStyle w:val="Caption"/>
        <w:jc w:val="center"/>
        <w:rPr>
          <w:rFonts w:eastAsia="MS Mincho"/>
          <w:sz w:val="22"/>
          <w:szCs w:val="22"/>
        </w:rPr>
      </w:pPr>
      <w:bookmarkStart w:id="2" w:name="_Ref246492282"/>
      <w:r w:rsidRPr="00732550">
        <w:rPr>
          <w:sz w:val="22"/>
          <w:szCs w:val="22"/>
        </w:rPr>
        <w:t xml:space="preserve">Figure </w:t>
      </w:r>
      <w:r w:rsidR="00445018">
        <w:rPr>
          <w:sz w:val="22"/>
          <w:szCs w:val="22"/>
        </w:rPr>
        <w:fldChar w:fldCharType="begin"/>
      </w:r>
      <w:r w:rsidR="00445018">
        <w:rPr>
          <w:sz w:val="22"/>
          <w:szCs w:val="22"/>
        </w:rPr>
        <w:instrText xml:space="preserve"> STYLEREF 1 \s </w:instrText>
      </w:r>
      <w:r w:rsidR="00445018">
        <w:rPr>
          <w:sz w:val="22"/>
          <w:szCs w:val="22"/>
        </w:rPr>
        <w:fldChar w:fldCharType="separate"/>
      </w:r>
      <w:r w:rsidR="008604AD">
        <w:rPr>
          <w:noProof/>
          <w:sz w:val="22"/>
          <w:szCs w:val="22"/>
        </w:rPr>
        <w:t>2</w:t>
      </w:r>
      <w:r w:rsidR="00445018">
        <w:rPr>
          <w:sz w:val="22"/>
          <w:szCs w:val="22"/>
        </w:rPr>
        <w:fldChar w:fldCharType="end"/>
      </w:r>
      <w:bookmarkEnd w:id="2"/>
      <w:r w:rsidRPr="00732550">
        <w:rPr>
          <w:sz w:val="22"/>
          <w:szCs w:val="22"/>
        </w:rPr>
        <w:t xml:space="preserve">) </w:t>
      </w:r>
      <w:r w:rsidRPr="00732550">
        <w:rPr>
          <w:rFonts w:eastAsia="MS Mincho"/>
          <w:sz w:val="22"/>
          <w:szCs w:val="22"/>
        </w:rPr>
        <w:t>Pathloss model selection for two outdoor nodes in an urban environment, with the low node below roof height.</w:t>
      </w:r>
      <w:r w:rsidR="006E1496">
        <w:rPr>
          <w:rFonts w:eastAsia="MS Mincho"/>
          <w:sz w:val="22"/>
          <w:szCs w:val="22"/>
        </w:rPr>
        <w:t xml:space="preserve"> High node a may be above or below average building height, </w:t>
      </w:r>
      <w:r w:rsidRPr="00732550">
        <w:rPr>
          <w:rFonts w:eastAsia="MS Mincho"/>
          <w:sz w:val="22"/>
          <w:szCs w:val="22"/>
        </w:rPr>
        <w:t>R. LOS is ground range below which link is line-of-sight.</w:t>
      </w:r>
    </w:p>
    <w:p w14:paraId="124F9EF4" w14:textId="77777777" w:rsidR="00732550" w:rsidRPr="00732550" w:rsidRDefault="00732550" w:rsidP="00732550">
      <w:pPr>
        <w:pStyle w:val="Caption"/>
        <w:jc w:val="center"/>
        <w:rPr>
          <w:rFonts w:eastAsia="MS Mincho"/>
          <w:sz w:val="22"/>
          <w:szCs w:val="22"/>
        </w:rPr>
      </w:pPr>
    </w:p>
    <w:p w14:paraId="1391BD60" w14:textId="77777777" w:rsidR="009E3213" w:rsidRDefault="009E3213">
      <w:pPr>
        <w:rPr>
          <w:rFonts w:eastAsia="MS Mincho"/>
        </w:rPr>
      </w:pPr>
    </w:p>
    <w:p w14:paraId="591AD155" w14:textId="77777777" w:rsidR="009E3213" w:rsidRDefault="009E3213">
      <w:pPr>
        <w:rPr>
          <w:rFonts w:eastAsia="MS Mincho"/>
        </w:rPr>
      </w:pPr>
      <w:r>
        <w:rPr>
          <w:rFonts w:eastAsia="MS Mincho"/>
        </w:rPr>
        <w:t xml:space="preserve"> In all cases, some height boundaries are given relative to the specified parameter average roof height, and there is a range boundary at the specified parameter LOS (line-of-sight), which is the assumed range below which outdoor links experience line-of-sight propagation.</w:t>
      </w:r>
    </w:p>
    <w:p w14:paraId="74DD9253" w14:textId="77777777" w:rsidR="009E3213" w:rsidRDefault="009E3213">
      <w:pPr>
        <w:rPr>
          <w:rFonts w:eastAsia="MS Mincho"/>
        </w:rPr>
      </w:pPr>
    </w:p>
    <w:p w14:paraId="7343824B" w14:textId="77777777" w:rsidR="009E3213" w:rsidRDefault="009E3213">
      <w:pPr>
        <w:rPr>
          <w:rFonts w:eastAsia="MS Mincho"/>
        </w:rPr>
      </w:pPr>
      <w:r>
        <w:rPr>
          <w:rFonts w:eastAsia="MS Mincho"/>
        </w:rPr>
        <w:t xml:space="preserve">In the LOS region, the mean pathloss is calculated for shorter paths using the two-path model (a LOS path plus a ground-bounce path), at longer path lengths, defined as those with a relative delay between paths  exceeding </w:t>
      </w:r>
      <w:r>
        <w:rPr>
          <w:rFonts w:ascii="Times" w:eastAsia="MS Mincho" w:hAnsi="Times"/>
        </w:rPr>
        <w:t>π</w:t>
      </w:r>
      <w:r>
        <w:rPr>
          <w:rFonts w:eastAsia="MS Mincho"/>
        </w:rPr>
        <w:t>/2 radians, median pathloss is the linear mean of the two-path loss, i.e., not includi</w:t>
      </w:r>
      <w:r w:rsidR="0097301E">
        <w:rPr>
          <w:rFonts w:eastAsia="MS Mincho"/>
        </w:rPr>
        <w:t>ng the effect of deep fades when</w:t>
      </w:r>
      <w:r>
        <w:rPr>
          <w:rFonts w:eastAsia="MS Mincho"/>
        </w:rPr>
        <w:t xml:space="preserve"> the two paths are out-of-phase. This model is consistent with measurements in an urban environment, showing that when there is complicated multipath fading on LOS channels the mean follows the two-path model, while the fading is Rayleigh [Hampton]. </w:t>
      </w:r>
    </w:p>
    <w:p w14:paraId="7FEA7918" w14:textId="77777777" w:rsidR="009E3213" w:rsidRDefault="009E3213">
      <w:pPr>
        <w:rPr>
          <w:rFonts w:eastAsia="MS Mincho"/>
        </w:rPr>
      </w:pPr>
    </w:p>
    <w:p w14:paraId="613485AD" w14:textId="77777777" w:rsidR="009E3213" w:rsidRDefault="009E3213">
      <w:pPr>
        <w:rPr>
          <w:rFonts w:eastAsia="MS Mincho"/>
        </w:rPr>
      </w:pPr>
      <w:r>
        <w:rPr>
          <w:rFonts w:eastAsia="MS Mincho"/>
        </w:rPr>
        <w:t xml:space="preserve">At longer ranges, with the both nodes outdoors but below roof height, the COST-231 Walfish-Ikegami model is used with the ‘urban’  or ‘suburban’ environment setting. When the higher node is above roof height, and ranges are longer, typically exceeding </w:t>
      </w:r>
      <w:r>
        <w:rPr>
          <w:rFonts w:eastAsia="MS Mincho"/>
        </w:rPr>
        <w:lastRenderedPageBreak/>
        <w:t xml:space="preserve">one km, a model is selected based on frequency. The model selected may be Longley-Rice with urban or suburban corrections, Hata, or Hata with the COST extension, depending on frequency.  </w:t>
      </w:r>
    </w:p>
    <w:p w14:paraId="36F936B5" w14:textId="77777777" w:rsidR="009E3213" w:rsidRDefault="009E3213">
      <w:pPr>
        <w:rPr>
          <w:rFonts w:eastAsia="MS Mincho"/>
        </w:rPr>
      </w:pPr>
    </w:p>
    <w:p w14:paraId="11B49712" w14:textId="77777777" w:rsidR="009E3213" w:rsidRDefault="009E3213">
      <w:pPr>
        <w:rPr>
          <w:rFonts w:eastAsia="MS Mincho"/>
        </w:rPr>
      </w:pPr>
      <w:r>
        <w:rPr>
          <w:rFonts w:eastAsia="MS Mincho"/>
        </w:rPr>
        <w:t>In order to provide smooth transitions between models, propagation loss in some regions is modified slightly. When the low node is below roof height, the upper node is between roof height plus 10 m and 200 m, and range between LOS and 1 km, a correction factor is added to the mean range loss so that there is not a discontinuity at 1 km. Special care is also taken for the transition at roof height. The models for links with one node above roof height typically assume the high antenna is well above roof height, and perform poorly if it is not [Lowe?]. To compensate for that mismatch, and provide a smooth transition between the two models, a transition region was defined between average roof height, and average roof height plus 10 m. At ranges below 5 km, loss in this region is interpolated between the two sets of models.</w:t>
      </w:r>
    </w:p>
    <w:p w14:paraId="581454CB" w14:textId="77777777" w:rsidR="00EB6E75" w:rsidRDefault="00EB6E75">
      <w:pPr>
        <w:rPr>
          <w:rFonts w:eastAsia="MS Mincho"/>
        </w:rPr>
      </w:pPr>
    </w:p>
    <w:p w14:paraId="1F05E5FC" w14:textId="77777777" w:rsidR="00EB6E75" w:rsidRDefault="00AE169B">
      <w:pPr>
        <w:rPr>
          <w:rFonts w:eastAsia="MS Mincho"/>
        </w:rPr>
      </w:pPr>
      <w:r>
        <w:rPr>
          <w:rFonts w:eastAsia="MS Mincho"/>
        </w:rPr>
        <w:t xml:space="preserve">Figure </w:t>
      </w:r>
      <w:r w:rsidR="00EB6E75">
        <w:rPr>
          <w:rFonts w:eastAsia="MS Mincho"/>
        </w:rPr>
        <w:t>3 is a plot of median pathloss as a function of range and frequency in an urban outdoor setting, with node heights 2 m and 30 m. The average building height is 18 m, and models were</w:t>
      </w:r>
      <w:r>
        <w:rPr>
          <w:rFonts w:eastAsia="MS Mincho"/>
        </w:rPr>
        <w:t xml:space="preserve"> selected according to Figure </w:t>
      </w:r>
      <w:r w:rsidR="00EB6E75">
        <w:rPr>
          <w:rFonts w:eastAsia="MS Mincho"/>
        </w:rPr>
        <w:t>2.</w:t>
      </w:r>
    </w:p>
    <w:p w14:paraId="4054C026" w14:textId="77777777" w:rsidR="009E3213" w:rsidRDefault="009E3213">
      <w:pPr>
        <w:rPr>
          <w:rFonts w:eastAsia="MS Mincho"/>
        </w:rPr>
      </w:pPr>
    </w:p>
    <w:p w14:paraId="0E5C5636" w14:textId="77777777" w:rsidR="009E3213" w:rsidRDefault="009E3213">
      <w:pPr>
        <w:rPr>
          <w:rFonts w:eastAsia="MS Mincho"/>
        </w:rPr>
      </w:pPr>
      <w:r>
        <w:rPr>
          <w:rFonts w:eastAsia="MS Mincho"/>
        </w:rPr>
        <w:t xml:space="preserve">Note that although LLamacom will provide results for the urban setting with both nodes below roof height and range exceeding 5 km, the model used here is based on measurements out to no more than 5 km, and is not expected to be accurate at greater ranges. However, this is such a severe propagation environment that this set of parameters is unlikely to be used. Models with one node above roof height extend to at least 20 km, and in some cases longer. </w:t>
      </w:r>
    </w:p>
    <w:p w14:paraId="07641862" w14:textId="77777777" w:rsidR="009E3213" w:rsidRDefault="009E3213">
      <w:pPr>
        <w:rPr>
          <w:rFonts w:eastAsia="MS Mincho"/>
        </w:rPr>
      </w:pPr>
    </w:p>
    <w:p w14:paraId="26081503" w14:textId="77777777" w:rsidR="009E3213" w:rsidRDefault="009E3213">
      <w:pPr>
        <w:rPr>
          <w:rFonts w:eastAsia="MS Mincho"/>
        </w:rPr>
      </w:pPr>
      <w:r>
        <w:rPr>
          <w:rFonts w:eastAsia="MS Mincho"/>
        </w:rPr>
        <w:t>When the low node is below roof height, and the high node is above 200 m, a slightly different approach is taken. In general, the models suitable for one very low node are not matched to the case of one very high node. In this case, a pseudo-node is defined at the limit of the models us</w:t>
      </w:r>
      <w:r w:rsidR="00AE169B">
        <w:rPr>
          <w:rFonts w:eastAsia="MS Mincho"/>
        </w:rPr>
        <w:t>ed,  as illustrated in Figure TBD</w:t>
      </w:r>
      <w:r>
        <w:rPr>
          <w:rFonts w:eastAsia="MS Mincho"/>
        </w:rPr>
        <w:t xml:space="preserve">. As shown, the pseudo-node is on the LOS path connecting the two physical nodes, at an altitude of 200 m if the resulting low-node to pseudo-node range does not exceed 20 km, and otherwise at 20 km range. The appropriate model is then used for low-node to pseudo-node propagation, and additional loss from the pseudo-node to high-node is modeled as LOS. </w:t>
      </w:r>
    </w:p>
    <w:p w14:paraId="1F1ACA6A" w14:textId="77777777" w:rsidR="009E3213" w:rsidRDefault="00D93DEC">
      <w:pPr>
        <w:rPr>
          <w:rFonts w:eastAsia="MS Mincho"/>
        </w:rPr>
      </w:pPr>
      <w:r>
        <w:rPr>
          <w:noProof/>
        </w:rPr>
        <w:lastRenderedPageBreak/>
        <mc:AlternateContent>
          <mc:Choice Requires="wps">
            <w:drawing>
              <wp:anchor distT="0" distB="0" distL="114300" distR="114300" simplePos="0" relativeHeight="251646976" behindDoc="0" locked="0" layoutInCell="1" allowOverlap="1" wp14:anchorId="0396A358" wp14:editId="45050790">
                <wp:simplePos x="0" y="0"/>
                <wp:positionH relativeFrom="column">
                  <wp:posOffset>3810</wp:posOffset>
                </wp:positionH>
                <wp:positionV relativeFrom="paragraph">
                  <wp:posOffset>-488950</wp:posOffset>
                </wp:positionV>
                <wp:extent cx="5495290" cy="4813300"/>
                <wp:effectExtent l="3810" t="6350" r="12065" b="16510"/>
                <wp:wrapTopAndBottom/>
                <wp:docPr id="1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813300"/>
                        </a:xfrm>
                        <a:prstGeom prst="rect">
                          <a:avLst/>
                        </a:prstGeom>
                        <a:solidFill>
                          <a:srgbClr val="FFFFFF"/>
                        </a:solidFill>
                        <a:ln w="9525">
                          <a:solidFill>
                            <a:srgbClr val="000000"/>
                          </a:solidFill>
                          <a:miter lim="800000"/>
                          <a:headEnd/>
                          <a:tailEnd/>
                        </a:ln>
                      </wps:spPr>
                      <wps:txbx>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r w:rsidRPr="0038111A">
                              <w:rPr>
                                <w:b/>
                                <w:sz w:val="22"/>
                              </w:rPr>
                              <w:t>Figure 3). Urban outdoor link median pathloss (dB), low node height 2 m, high node height 30 m, average building height 18 m, line-of-sight range 50 m.</w:t>
                            </w:r>
                          </w:p>
                          <w:p w14:paraId="69F76EF8"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396A358" id="_x0000_s1027" type="#_x0000_t202" style="position:absolute;margin-left:.3pt;margin-top:-38.5pt;width:432.7pt;height:379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">
                <v:textbox style="mso-fit-shape-to-text:t">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r w:rsidRPr="0038111A">
                        <w:rPr>
                          <w:b/>
                          <w:sz w:val="22"/>
                        </w:rPr>
                        <w:t>Figure 3). Urban outdoor link median pathloss (dB), low node height 2 m, high node height 30 m, average building height 18 m, line-of-sight range 50 m.</w:t>
                      </w:r>
                    </w:p>
                    <w:p w14:paraId="69F76EF8" w14:textId="77777777" w:rsidR="00D17099" w:rsidRDefault="00D17099"/>
                  </w:txbxContent>
                </v:textbox>
                <w10:wrap type="topAndBottom"/>
              </v:shape>
            </w:pict>
          </mc:Fallback>
        </mc:AlternateContent>
      </w:r>
    </w:p>
    <w:p w14:paraId="61D4126E" w14:textId="77777777" w:rsidR="009E3213" w:rsidRDefault="009E3213">
      <w:pPr>
        <w:rPr>
          <w:rFonts w:eastAsia="MS Mincho"/>
        </w:rPr>
      </w:pPr>
      <w:r>
        <w:rPr>
          <w:rFonts w:eastAsia="MS Mincho"/>
        </w:rPr>
        <w:t>In the case or two nodes above roof height, the Longley-Rice model is used wherever applicable. This model is applicable for ranges of 1 km or greater, and high-node altitudes up to 1000 m. In an urban setting the Longley-Rice urban correction is used. A similar correction was found for suburban settings, as described in Section zz. For shorter ranges (&lt;1 km), pathloss is interpolated in range between LOS propagation at 10 m, and the Longley-Rice model at 1 km (a graph would be nice). For altitudes above 1000 m, the pseudo-node approach is used, now with the pseudo-node maximum altitude 1000 m, and maximum range 1000 km (check this).</w:t>
      </w:r>
    </w:p>
    <w:p w14:paraId="1FD40292" w14:textId="77777777" w:rsidR="00800E8E" w:rsidRDefault="00800E8E">
      <w:pPr>
        <w:rPr>
          <w:rFonts w:eastAsia="MS Mincho"/>
        </w:rPr>
      </w:pPr>
    </w:p>
    <w:p w14:paraId="23735124" w14:textId="77777777" w:rsidR="007B2E0B" w:rsidRDefault="00D93DEC" w:rsidP="007B2E0B">
      <w:pPr>
        <w:keepNext/>
      </w:pPr>
      <w:r>
        <w:rPr>
          <w:rFonts w:eastAsia="MS Mincho"/>
          <w:noProof/>
        </w:rPr>
        <w:lastRenderedPageBreak/>
        <w:drawing>
          <wp:inline distT="0" distB="0" distL="0" distR="0" wp14:anchorId="6CFFF9AC" wp14:editId="331A3DF0">
            <wp:extent cx="5486400" cy="4312920"/>
            <wp:effectExtent l="0" t="0" r="0" b="5080"/>
            <wp:docPr id="4" name="Picture 4" descr="ChartFi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File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86400" cy="4312920"/>
                    </a:xfrm>
                    <a:prstGeom prst="rect">
                      <a:avLst/>
                    </a:prstGeom>
                    <a:noFill/>
                    <a:ln>
                      <a:noFill/>
                    </a:ln>
                  </pic:spPr>
                </pic:pic>
              </a:graphicData>
            </a:graphic>
          </wp:inline>
        </w:drawing>
      </w:r>
    </w:p>
    <w:p w14:paraId="19FC8B1A" w14:textId="77777777" w:rsidR="007B2E0B" w:rsidRPr="007B2E0B" w:rsidRDefault="007B2E0B" w:rsidP="007B2E0B">
      <w:pPr>
        <w:pStyle w:val="Caption"/>
        <w:jc w:val="center"/>
        <w:rPr>
          <w:rFonts w:eastAsia="MS Mincho"/>
          <w:sz w:val="22"/>
          <w:szCs w:val="22"/>
        </w:rPr>
      </w:pPr>
      <w:bookmarkStart w:id="3" w:name="_Ref246492414"/>
      <w:r w:rsidRPr="007B2E0B">
        <w:rPr>
          <w:sz w:val="22"/>
          <w:szCs w:val="22"/>
        </w:rPr>
        <w:t xml:space="preserve">Figure </w:t>
      </w:r>
      <w:bookmarkEnd w:id="3"/>
      <w:r w:rsidR="002E465E">
        <w:rPr>
          <w:sz w:val="22"/>
          <w:szCs w:val="22"/>
        </w:rPr>
        <w:t>4</w:t>
      </w:r>
      <w:r w:rsidRPr="007B2E0B">
        <w:rPr>
          <w:sz w:val="22"/>
          <w:szCs w:val="22"/>
        </w:rPr>
        <w:t xml:space="preserve">) </w:t>
      </w:r>
      <w:r w:rsidRPr="007B2E0B">
        <w:rPr>
          <w:rFonts w:eastAsia="MS Mincho"/>
          <w:sz w:val="22"/>
          <w:szCs w:val="22"/>
        </w:rPr>
        <w:t>Pathloss model selection for two outdoor nodes in an urban environment, with the low node above roof height. R is average building height. LOS is ground range below which link is line-of-sight.</w:t>
      </w:r>
    </w:p>
    <w:p w14:paraId="087120B1" w14:textId="77777777" w:rsidR="00800E8E" w:rsidRDefault="00800E8E" w:rsidP="007B2E0B">
      <w:pPr>
        <w:pStyle w:val="Caption"/>
        <w:rPr>
          <w:rFonts w:eastAsia="MS Mincho"/>
        </w:rPr>
      </w:pPr>
    </w:p>
    <w:p w14:paraId="76FFDB46" w14:textId="77777777" w:rsidR="009E3213" w:rsidRDefault="009E3213">
      <w:pPr>
        <w:rPr>
          <w:rFonts w:eastAsia="MS Mincho"/>
        </w:rPr>
      </w:pPr>
      <w:r>
        <w:rPr>
          <w:rFonts w:eastAsia="MS Mincho"/>
        </w:rPr>
        <w:t>In all cases, the shadowing loss standard deviation is found using results from [Oku</w:t>
      </w:r>
      <w:r w:rsidR="009732AD">
        <w:rPr>
          <w:rFonts w:eastAsia="MS Mincho"/>
        </w:rPr>
        <w:t>mura] as described in Section 4</w:t>
      </w:r>
      <w:r>
        <w:rPr>
          <w:rFonts w:eastAsia="MS Mincho"/>
        </w:rPr>
        <w:t>, except that in the LOS regime there is no shadowing, and consequently the standard deviation is 0 dB.</w:t>
      </w:r>
    </w:p>
    <w:p w14:paraId="508BF661" w14:textId="77777777" w:rsidR="009E3213" w:rsidRDefault="009E3213">
      <w:pPr>
        <w:rPr>
          <w:rFonts w:eastAsia="MS Mincho"/>
        </w:rPr>
      </w:pPr>
    </w:p>
    <w:p w14:paraId="2477BB16" w14:textId="77777777" w:rsidR="009E3213" w:rsidRDefault="009E3213">
      <w:pPr>
        <w:rPr>
          <w:rFonts w:eastAsia="MS Mincho"/>
        </w:rPr>
      </w:pPr>
      <w:r>
        <w:rPr>
          <w:rFonts w:eastAsia="MS Mincho"/>
        </w:rPr>
        <w:t xml:space="preserve">The urban or suburban case with one node indoors is similar to the outdoor case, except that at LOS range the two-path model is replaced by the COST-231 LOS building penetration model. In this case, line-of-sight means that the outdoor </w:t>
      </w:r>
      <w:r w:rsidR="002E465E">
        <w:rPr>
          <w:rFonts w:eastAsia="MS Mincho"/>
        </w:rPr>
        <w:t>node has an unobstructed path to</w:t>
      </w:r>
      <w:r>
        <w:rPr>
          <w:rFonts w:eastAsia="MS Mincho"/>
        </w:rPr>
        <w:t xml:space="preserve"> the building at the point where the exterior building wall is closest to the indoor node. For greater ranges, building penetration loss is provided by the COST-231 non-LOS (NLOS) model, which is designed for use in conjunction with outdoor models. The outdoor model estimates propagation loss between the outdoor node and a point 2 m high, located just outside the building, where the exterior wall is closes to the indoor node. The COST-231 building penetration models were develop for frequencies 900 MHz and 1.8 GHz, they have been extended to other frequenc</w:t>
      </w:r>
      <w:r w:rsidR="009732AD">
        <w:rPr>
          <w:rFonts w:eastAsia="MS Mincho"/>
        </w:rPr>
        <w:t>ies as described in Section 7</w:t>
      </w:r>
      <w:r>
        <w:rPr>
          <w:rFonts w:eastAsia="MS Mincho"/>
        </w:rPr>
        <w:t xml:space="preserve">. Building penetration is assumed to add another 4 dB to the shadowing standard </w:t>
      </w:r>
      <w:r>
        <w:rPr>
          <w:rFonts w:eastAsia="MS Mincho"/>
        </w:rPr>
        <w:lastRenderedPageBreak/>
        <w:t xml:space="preserve">deviation. When two loss terms are combined, as here, the combined shadowing loss standard deviation is the rss of individual terms, i.e, </w:t>
      </w:r>
      <w:r>
        <w:rPr>
          <w:rFonts w:eastAsia="MS Mincho"/>
        </w:rPr>
        <w:fldChar w:fldCharType="begin"/>
      </w:r>
      <w:r>
        <w:rPr>
          <w:rFonts w:eastAsia="MS Mincho"/>
        </w:rPr>
        <w:instrText xml:space="preserve"> EQ </w:instrText>
      </w:r>
      <w:r>
        <w:rPr>
          <w:rFonts w:eastAsia="MS Mincho"/>
        </w:rPr>
        <w:fldChar w:fldCharType="end"/>
      </w:r>
      <w:r w:rsidR="008E6AF9" w:rsidRPr="008E6AF9">
        <w:rPr>
          <w:rFonts w:ascii="Times" w:eastAsia="MS Mincho" w:hAnsi="Times"/>
          <w:position w:val="-14"/>
        </w:rPr>
        <w:object w:dxaOrig="1260" w:dyaOrig="460" w14:anchorId="10C6DC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22.8pt" o:ole="">
            <v:imagedata r:id="rId11" o:title=""/>
          </v:shape>
          <o:OLEObject Type="Embed" ProgID="Equation.DSMT4" ShapeID="_x0000_i1025" DrawAspect="Content" ObjectID="_1615810132" r:id="rId12"/>
        </w:object>
      </w:r>
      <w:r w:rsidR="008E6AF9">
        <w:rPr>
          <w:rFonts w:ascii="Times" w:eastAsia="MS Mincho" w:hAnsi="Times"/>
        </w:rPr>
        <w:t xml:space="preserve"> </w:t>
      </w:r>
      <w:r>
        <w:rPr>
          <w:rFonts w:eastAsia="MS Mincho"/>
        </w:rPr>
        <w:t>.</w:t>
      </w:r>
    </w:p>
    <w:p w14:paraId="2050F849" w14:textId="77777777" w:rsidR="00800E8E" w:rsidRDefault="00800E8E">
      <w:pPr>
        <w:rPr>
          <w:rFonts w:eastAsia="MS Mincho"/>
        </w:rPr>
      </w:pPr>
    </w:p>
    <w:p w14:paraId="5D51D253" w14:textId="77777777" w:rsidR="009E3213" w:rsidRDefault="009E3213">
      <w:pPr>
        <w:rPr>
          <w:rFonts w:eastAsia="MS Mincho"/>
        </w:rPr>
      </w:pPr>
    </w:p>
    <w:p w14:paraId="26FE90C5" w14:textId="77777777" w:rsidR="007B2E0B" w:rsidRDefault="00D93DEC" w:rsidP="007B2E0B">
      <w:pPr>
        <w:keepNext/>
      </w:pPr>
      <w:r>
        <w:rPr>
          <w:rFonts w:eastAsia="MS Mincho"/>
          <w:noProof/>
        </w:rPr>
        <w:drawing>
          <wp:inline distT="0" distB="0" distL="0" distR="0" wp14:anchorId="3811A2A7" wp14:editId="1799B604">
            <wp:extent cx="5486400" cy="4297680"/>
            <wp:effectExtent l="0" t="0" r="0" b="0"/>
            <wp:docPr id="5" name="Picture 5" descr="ChartFil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File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0F04AE82" w14:textId="77777777" w:rsidR="007B2E0B" w:rsidRPr="007B2E0B" w:rsidRDefault="007B2E0B" w:rsidP="007B2E0B">
      <w:pPr>
        <w:pStyle w:val="Caption"/>
        <w:jc w:val="center"/>
        <w:rPr>
          <w:rFonts w:eastAsia="MS Mincho"/>
          <w:sz w:val="22"/>
          <w:szCs w:val="22"/>
        </w:rPr>
      </w:pPr>
      <w:bookmarkStart w:id="4" w:name="_Ref246492441"/>
      <w:r w:rsidRPr="007B2E0B">
        <w:rPr>
          <w:sz w:val="22"/>
          <w:szCs w:val="22"/>
        </w:rPr>
        <w:t xml:space="preserve">Figure </w:t>
      </w:r>
      <w:bookmarkEnd w:id="4"/>
      <w:r w:rsidR="002E465E">
        <w:rPr>
          <w:sz w:val="22"/>
          <w:szCs w:val="22"/>
        </w:rPr>
        <w:t>5</w:t>
      </w:r>
      <w:r w:rsidRPr="007B2E0B">
        <w:rPr>
          <w:sz w:val="22"/>
          <w:szCs w:val="22"/>
        </w:rPr>
        <w:t xml:space="preserve">) Pathloss model selection for one outdoor node and one indoor node in an urban environment. </w:t>
      </w:r>
      <w:r w:rsidRPr="007B2E0B">
        <w:rPr>
          <w:rFonts w:eastAsia="MS Mincho"/>
          <w:sz w:val="22"/>
          <w:szCs w:val="22"/>
        </w:rPr>
        <w:t>R is average building height. LOS is ground range below which link is line-of-sight.</w:t>
      </w:r>
    </w:p>
    <w:p w14:paraId="41A77C01" w14:textId="77777777" w:rsidR="00800E8E" w:rsidRDefault="00800E8E" w:rsidP="007B2E0B">
      <w:pPr>
        <w:pStyle w:val="Caption"/>
        <w:rPr>
          <w:rFonts w:eastAsia="MS Mincho"/>
          <w:sz w:val="22"/>
          <w:szCs w:val="22"/>
        </w:rPr>
      </w:pPr>
    </w:p>
    <w:p w14:paraId="514D16D7" w14:textId="77777777" w:rsidR="002E465E" w:rsidRDefault="00AE169B" w:rsidP="002E465E">
      <w:pPr>
        <w:rPr>
          <w:rFonts w:eastAsia="MS Mincho"/>
        </w:rPr>
      </w:pPr>
      <w:r>
        <w:rPr>
          <w:rFonts w:eastAsia="MS Mincho"/>
        </w:rPr>
        <w:t xml:space="preserve">Figure </w:t>
      </w:r>
      <w:r w:rsidR="002E465E">
        <w:rPr>
          <w:rFonts w:eastAsia="MS Mincho"/>
        </w:rPr>
        <w:t>6 shows median pathloss for an urban link with one node indoors and the other above roof height. The interior node is assumed to be 10 m from an exterior concrete wall with one intervening interior wall.</w:t>
      </w:r>
    </w:p>
    <w:p w14:paraId="15722633" w14:textId="77777777" w:rsidR="002E465E" w:rsidRPr="002E465E" w:rsidRDefault="002E465E" w:rsidP="002E465E">
      <w:pPr>
        <w:rPr>
          <w:rFonts w:eastAsia="MS Mincho"/>
        </w:rPr>
      </w:pPr>
    </w:p>
    <w:p w14:paraId="5730422D" w14:textId="77777777" w:rsidR="009E3213" w:rsidRDefault="009E3213">
      <w:pPr>
        <w:rPr>
          <w:rFonts w:eastAsia="MS Mincho"/>
        </w:rPr>
      </w:pPr>
      <w:r>
        <w:rPr>
          <w:rFonts w:eastAsia="MS Mincho"/>
        </w:rPr>
        <w:t>When both nodes are indoors, the Llamacomm model assumes that if urban link range is less than LOS, or the suburban link range is less than 10 m, both nodes are in the same building, and using the indoor model described in Section</w:t>
      </w:r>
      <w:r w:rsidR="009732AD">
        <w:rPr>
          <w:rFonts w:eastAsia="MS Mincho"/>
        </w:rPr>
        <w:t>8</w:t>
      </w:r>
      <w:r>
        <w:rPr>
          <w:rFonts w:eastAsia="MS Mincho"/>
        </w:rPr>
        <w:t>. Currently</w:t>
      </w:r>
      <w:r w:rsidR="009732AD">
        <w:rPr>
          <w:rFonts w:eastAsia="MS Mincho"/>
        </w:rPr>
        <w:t>,</w:t>
      </w:r>
      <w:r>
        <w:rPr>
          <w:rFonts w:eastAsia="MS Mincho"/>
        </w:rPr>
        <w:t xml:space="preserve"> parameters used by the indoor propagation model assume masonry interior walls (e.g, concrete or cinder block) , and results are expected to be poor in other types of buildings, particularly wood frame buildings, as are typical in many North American suburbs. What about plasterboard on metal studs? It is assumed that if total link range is less than zz m, the transmitter and receiver are in the same room. Otherwise loss is found assuming they are </w:t>
      </w:r>
      <w:r>
        <w:rPr>
          <w:rFonts w:eastAsia="MS Mincho"/>
        </w:rPr>
        <w:lastRenderedPageBreak/>
        <w:t>in different rooms. If  specified transmitter and receiver height differ by more than 2 m, it is assumed they are one different floors of the building, the selection of 2 m height difference as the threshold reflects the belief that nodes are unlikely to be placed right at either floor or ceiling height. When link range is longer than the LOS distance nodes are assumed to be in different buildings, and the NLOS building penetration model is used for each node, with the appropriate outdoor model between buildings. In this case building penetration adds 5.7 dB to the outdoor shadowing standard deviation (4 dB for each building).</w:t>
      </w:r>
    </w:p>
    <w:p w14:paraId="71679568" w14:textId="77777777" w:rsidR="00AD3D1F" w:rsidRDefault="00D93DEC">
      <w:pPr>
        <w:rPr>
          <w:rFonts w:eastAsia="MS Mincho"/>
        </w:rPr>
      </w:pPr>
      <w:r>
        <w:rPr>
          <w:noProof/>
        </w:rPr>
        <mc:AlternateContent>
          <mc:Choice Requires="wps">
            <w:drawing>
              <wp:anchor distT="0" distB="0" distL="114300" distR="114300" simplePos="0" relativeHeight="251648000" behindDoc="0" locked="0" layoutInCell="1" allowOverlap="1" wp14:anchorId="7EE866A8" wp14:editId="34B72581">
                <wp:simplePos x="0" y="0"/>
                <wp:positionH relativeFrom="column">
                  <wp:posOffset>0</wp:posOffset>
                </wp:positionH>
                <wp:positionV relativeFrom="paragraph">
                  <wp:posOffset>-885190</wp:posOffset>
                </wp:positionV>
                <wp:extent cx="5495925" cy="4831080"/>
                <wp:effectExtent l="0" t="3810" r="15875" b="16510"/>
                <wp:wrapTopAndBottom/>
                <wp:docPr id="1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831080"/>
                        </a:xfrm>
                        <a:prstGeom prst="rect">
                          <a:avLst/>
                        </a:prstGeom>
                        <a:solidFill>
                          <a:srgbClr val="FFFFFF"/>
                        </a:solidFill>
                        <a:ln w="9525">
                          <a:solidFill>
                            <a:srgbClr val="000000"/>
                          </a:solidFill>
                          <a:miter lim="800000"/>
                          <a:headEnd/>
                          <a:tailEnd/>
                        </a:ln>
                      </wps:spPr>
                      <wps:txbx>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EE866A8" id="_x0000_s1028" type="#_x0000_t202" style="position:absolute;margin-left:0;margin-top:-69.7pt;width:432.75pt;height:380.4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">
                <v:textbox style="mso-fit-shape-to-text:t">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v:textbox>
                <w10:wrap type="topAndBottom"/>
              </v:shape>
            </w:pict>
          </mc:Fallback>
        </mc:AlternateContent>
      </w:r>
    </w:p>
    <w:p w14:paraId="2DDBA78D" w14:textId="77777777" w:rsidR="00800E8E" w:rsidRDefault="00800E8E">
      <w:pPr>
        <w:rPr>
          <w:rFonts w:eastAsia="MS Mincho"/>
        </w:rPr>
      </w:pPr>
    </w:p>
    <w:p w14:paraId="5EB78DEF" w14:textId="77777777" w:rsidR="007B2E0B" w:rsidRDefault="00D93DEC" w:rsidP="007B2E0B">
      <w:pPr>
        <w:keepNext/>
      </w:pPr>
      <w:r>
        <w:rPr>
          <w:rFonts w:eastAsia="MS Mincho"/>
          <w:noProof/>
        </w:rPr>
        <w:lastRenderedPageBreak/>
        <w:drawing>
          <wp:inline distT="0" distB="0" distL="0" distR="0" wp14:anchorId="7126A40C" wp14:editId="7270468F">
            <wp:extent cx="5440680" cy="4251960"/>
            <wp:effectExtent l="0" t="0" r="0" b="0"/>
            <wp:docPr id="7" name="Picture 7" descr="ChartFil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File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40680" cy="4251960"/>
                    </a:xfrm>
                    <a:prstGeom prst="rect">
                      <a:avLst/>
                    </a:prstGeom>
                    <a:noFill/>
                    <a:ln>
                      <a:noFill/>
                    </a:ln>
                  </pic:spPr>
                </pic:pic>
              </a:graphicData>
            </a:graphic>
          </wp:inline>
        </w:drawing>
      </w:r>
    </w:p>
    <w:p w14:paraId="42CCEF21" w14:textId="77777777" w:rsidR="007B2E0B" w:rsidRPr="007B2E0B" w:rsidRDefault="007B2E0B" w:rsidP="007B2E0B">
      <w:pPr>
        <w:pStyle w:val="Caption"/>
        <w:jc w:val="center"/>
        <w:rPr>
          <w:rFonts w:eastAsia="MS Mincho"/>
          <w:sz w:val="22"/>
          <w:szCs w:val="22"/>
        </w:rPr>
      </w:pPr>
      <w:bookmarkStart w:id="5" w:name="_Ref246492299"/>
      <w:r w:rsidRPr="007B2E0B">
        <w:rPr>
          <w:sz w:val="22"/>
          <w:szCs w:val="22"/>
        </w:rPr>
        <w:t xml:space="preserve">Figure </w:t>
      </w:r>
      <w:bookmarkEnd w:id="5"/>
      <w:r w:rsidR="002E465E">
        <w:rPr>
          <w:sz w:val="22"/>
          <w:szCs w:val="22"/>
        </w:rPr>
        <w:t>7</w:t>
      </w:r>
      <w:r w:rsidRPr="007B2E0B">
        <w:rPr>
          <w:sz w:val="22"/>
          <w:szCs w:val="22"/>
        </w:rPr>
        <w:t>) Pathlos model selection for two indoor nodes in an urban environment.</w:t>
      </w:r>
      <w:r w:rsidRPr="007B2E0B">
        <w:rPr>
          <w:rFonts w:eastAsia="MS Mincho"/>
          <w:sz w:val="22"/>
          <w:szCs w:val="22"/>
        </w:rPr>
        <w:t xml:space="preserve"> R is average building height. LOS is ground range below which link is line-of-sight.</w:t>
      </w:r>
    </w:p>
    <w:p w14:paraId="4AFE8EA4" w14:textId="77777777" w:rsidR="00800E8E" w:rsidRDefault="00800E8E" w:rsidP="007B2E0B">
      <w:pPr>
        <w:pStyle w:val="Caption"/>
        <w:rPr>
          <w:rFonts w:eastAsia="MS Mincho"/>
          <w:sz w:val="22"/>
          <w:szCs w:val="22"/>
        </w:rPr>
      </w:pPr>
    </w:p>
    <w:p w14:paraId="22B318A0" w14:textId="77777777" w:rsidR="007B2E0B" w:rsidRDefault="00D93DEC" w:rsidP="007B2E0B">
      <w:pPr>
        <w:keepNext/>
      </w:pPr>
      <w:r>
        <w:rPr>
          <w:rFonts w:eastAsia="MS Mincho"/>
          <w:noProof/>
        </w:rPr>
        <w:lastRenderedPageBreak/>
        <w:drawing>
          <wp:inline distT="0" distB="0" distL="0" distR="0" wp14:anchorId="584FD2DC" wp14:editId="095925F4">
            <wp:extent cx="5486400" cy="4297680"/>
            <wp:effectExtent l="0" t="0" r="0" b="0"/>
            <wp:docPr id="8" name="Picture 8" descr="ChartFil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File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BC46CF1" w14:textId="77777777" w:rsidR="009E3213" w:rsidRDefault="007B2E0B" w:rsidP="00944455">
      <w:pPr>
        <w:pStyle w:val="Caption"/>
        <w:jc w:val="center"/>
      </w:pPr>
      <w:bookmarkStart w:id="6" w:name="_Ref246492467"/>
      <w:r>
        <w:t xml:space="preserve">Figure </w:t>
      </w:r>
      <w:bookmarkEnd w:id="6"/>
      <w:r w:rsidR="002E465E">
        <w:t>8</w:t>
      </w:r>
      <w:r>
        <w:t>) Suburban, both outdoors, low</w:t>
      </w:r>
      <w:r w:rsidR="00944455">
        <w:t xml:space="preserve"> node</w:t>
      </w:r>
      <w:r>
        <w:t xml:space="preserve"> below roof height</w:t>
      </w:r>
    </w:p>
    <w:p w14:paraId="499449F1" w14:textId="77777777" w:rsidR="007B2E0B" w:rsidRDefault="007B2E0B" w:rsidP="007B2E0B">
      <w:pPr>
        <w:rPr>
          <w:rFonts w:eastAsia="MS Mincho"/>
        </w:rPr>
      </w:pPr>
    </w:p>
    <w:p w14:paraId="58E58E12" w14:textId="77777777" w:rsidR="007B2E0B" w:rsidRDefault="00D93DEC" w:rsidP="007B2E0B">
      <w:pPr>
        <w:keepNext/>
      </w:pPr>
      <w:r>
        <w:rPr>
          <w:rFonts w:eastAsia="MS Mincho"/>
          <w:noProof/>
        </w:rPr>
        <w:lastRenderedPageBreak/>
        <w:drawing>
          <wp:inline distT="0" distB="0" distL="0" distR="0" wp14:anchorId="3C11C7ED" wp14:editId="112F911D">
            <wp:extent cx="5486400" cy="4297680"/>
            <wp:effectExtent l="0" t="0" r="0" b="0"/>
            <wp:docPr id="9" name="Picture 9" descr="ChartFil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artFile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79883B7A" w14:textId="77777777" w:rsidR="007B2E0B" w:rsidRPr="007B2E0B" w:rsidRDefault="007B2E0B" w:rsidP="00944455">
      <w:pPr>
        <w:pStyle w:val="Caption"/>
        <w:jc w:val="center"/>
        <w:rPr>
          <w:rFonts w:eastAsia="MS Mincho"/>
        </w:rPr>
      </w:pPr>
      <w:r>
        <w:t xml:space="preserve">Figure </w:t>
      </w:r>
      <w:r w:rsidR="002E465E">
        <w:t>9</w:t>
      </w:r>
      <w:r>
        <w:t xml:space="preserve">) Suburban, both outdoors, low </w:t>
      </w:r>
      <w:r w:rsidR="00944455">
        <w:t xml:space="preserve">node </w:t>
      </w:r>
      <w:r>
        <w:t>above roof height</w:t>
      </w:r>
    </w:p>
    <w:p w14:paraId="7A5EA995" w14:textId="77777777" w:rsidR="007B2E0B" w:rsidRDefault="007B2E0B">
      <w:pPr>
        <w:rPr>
          <w:rFonts w:eastAsia="MS Mincho"/>
        </w:rPr>
      </w:pPr>
    </w:p>
    <w:p w14:paraId="1C9CB97C" w14:textId="77777777" w:rsidR="007B2E0B" w:rsidRDefault="00D93DEC" w:rsidP="007B2E0B">
      <w:pPr>
        <w:keepNext/>
      </w:pPr>
      <w:r>
        <w:rPr>
          <w:rFonts w:eastAsia="MS Mincho"/>
          <w:noProof/>
        </w:rPr>
        <w:lastRenderedPageBreak/>
        <w:drawing>
          <wp:inline distT="0" distB="0" distL="0" distR="0" wp14:anchorId="68DEB9FC" wp14:editId="4391D815">
            <wp:extent cx="5486400" cy="4297680"/>
            <wp:effectExtent l="0" t="0" r="0" b="0"/>
            <wp:docPr id="10" name="Picture 10" descr="ChartFil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rtFile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384835E" w14:textId="77777777" w:rsidR="007B2E0B" w:rsidRDefault="007B2E0B" w:rsidP="00944455">
      <w:pPr>
        <w:pStyle w:val="Caption"/>
        <w:jc w:val="center"/>
      </w:pPr>
      <w:r>
        <w:t xml:space="preserve">Figure </w:t>
      </w:r>
      <w:r w:rsidR="002E465E">
        <w:t>10</w:t>
      </w:r>
      <w:r>
        <w:t>) Suburban, one node indoors</w:t>
      </w:r>
    </w:p>
    <w:p w14:paraId="4DB08543" w14:textId="77777777" w:rsidR="007B2E0B" w:rsidRDefault="007B2E0B" w:rsidP="007B2E0B">
      <w:pPr>
        <w:rPr>
          <w:rFonts w:eastAsia="MS Mincho"/>
        </w:rPr>
      </w:pPr>
    </w:p>
    <w:p w14:paraId="07F54C8F" w14:textId="77777777" w:rsidR="00240999" w:rsidRDefault="00240999" w:rsidP="007B2E0B">
      <w:pPr>
        <w:rPr>
          <w:rFonts w:eastAsia="MS Mincho"/>
        </w:rPr>
      </w:pPr>
    </w:p>
    <w:p w14:paraId="6886CF08" w14:textId="77777777" w:rsidR="007B2E0B" w:rsidRDefault="00D93DEC" w:rsidP="007B2E0B">
      <w:pPr>
        <w:keepNext/>
        <w:rPr>
          <w:rFonts w:eastAsia="MS Mincho"/>
        </w:rPr>
      </w:pPr>
      <w:r>
        <w:rPr>
          <w:noProof/>
        </w:rPr>
        <w:lastRenderedPageBreak/>
        <mc:AlternateContent>
          <mc:Choice Requires="wps">
            <w:drawing>
              <wp:anchor distT="0" distB="0" distL="114300" distR="114300" simplePos="0" relativeHeight="251649024" behindDoc="0" locked="0" layoutInCell="1" allowOverlap="1" wp14:anchorId="4D1B67CF" wp14:editId="2F6A434C">
                <wp:simplePos x="0" y="0"/>
                <wp:positionH relativeFrom="column">
                  <wp:posOffset>-10160</wp:posOffset>
                </wp:positionH>
                <wp:positionV relativeFrom="paragraph">
                  <wp:posOffset>-247015</wp:posOffset>
                </wp:positionV>
                <wp:extent cx="5495925" cy="4723130"/>
                <wp:effectExtent l="2540" t="0" r="13335" b="6985"/>
                <wp:wrapTopAndBottom/>
                <wp:docPr id="1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723130"/>
                        </a:xfrm>
                        <a:prstGeom prst="rect">
                          <a:avLst/>
                        </a:prstGeom>
                        <a:solidFill>
                          <a:srgbClr val="FFFFFF"/>
                        </a:solidFill>
                        <a:ln w="9525">
                          <a:solidFill>
                            <a:srgbClr val="000000"/>
                          </a:solidFill>
                          <a:miter lim="800000"/>
                          <a:headEnd/>
                          <a:tailEnd/>
                        </a:ln>
                      </wps:spPr>
                      <wps:txbx>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D1B67CF" id="_x0000_s1029" type="#_x0000_t202" style="position:absolute;margin-left:-.8pt;margin-top:-19.45pt;width:432.75pt;height:371.9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">
                <v:textbox style="mso-fit-shape-to-text:t">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v:textbox>
                <w10:wrap type="topAndBottom"/>
              </v:shape>
            </w:pict>
          </mc:Fallback>
        </mc:AlternateContent>
      </w:r>
    </w:p>
    <w:p w14:paraId="16C151E1" w14:textId="77777777" w:rsidR="0038111A" w:rsidRDefault="00D93DEC" w:rsidP="007B2E0B">
      <w:pPr>
        <w:keepNext/>
      </w:pPr>
      <w:r>
        <w:rPr>
          <w:noProof/>
        </w:rPr>
        <w:lastRenderedPageBreak/>
        <mc:AlternateContent>
          <mc:Choice Requires="wps">
            <w:drawing>
              <wp:anchor distT="0" distB="0" distL="114300" distR="114300" simplePos="0" relativeHeight="251664384" behindDoc="0" locked="0" layoutInCell="1" allowOverlap="0" wp14:anchorId="1AA47EF2" wp14:editId="33A6D691">
                <wp:simplePos x="0" y="0"/>
                <wp:positionH relativeFrom="column">
                  <wp:posOffset>3175</wp:posOffset>
                </wp:positionH>
                <wp:positionV relativeFrom="paragraph">
                  <wp:posOffset>18415</wp:posOffset>
                </wp:positionV>
                <wp:extent cx="5992495" cy="4951730"/>
                <wp:effectExtent l="3175" t="5715" r="11430" b="8255"/>
                <wp:wrapTopAndBottom/>
                <wp:docPr id="1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4951730"/>
                        </a:xfrm>
                        <a:prstGeom prst="rect">
                          <a:avLst/>
                        </a:prstGeom>
                        <a:solidFill>
                          <a:srgbClr val="FFFFFF"/>
                        </a:solidFill>
                        <a:ln w="9525">
                          <a:solidFill>
                            <a:srgbClr val="000000"/>
                          </a:solidFill>
                          <a:miter lim="800000"/>
                          <a:headEnd/>
                          <a:tailEnd/>
                        </a:ln>
                      </wps:spPr>
                      <wps:txb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7" w:name="_Ref246492489"/>
                            <w:r>
                              <w:t xml:space="preserve">Figure </w:t>
                            </w:r>
                            <w:bookmarkEnd w:id="7"/>
                            <w:r>
                              <w:t>12) Suburban, both nodes indoors</w:t>
                            </w:r>
                          </w:p>
                          <w:p w14:paraId="7788388E"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A47EF2" id="_x0000_s1030" type="#_x0000_t202" style="position:absolute;margin-left:.25pt;margin-top:1.45pt;width:471.85pt;height:389.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" o:allowoverlap="f">
                <v:textbo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8" w:name="_Ref246492489"/>
                      <w:r>
                        <w:t xml:space="preserve">Figure </w:t>
                      </w:r>
                      <w:bookmarkEnd w:id="8"/>
                      <w:r>
                        <w:t>12) Suburban, both nodes indoors</w:t>
                      </w:r>
                    </w:p>
                    <w:p w14:paraId="7788388E" w14:textId="77777777" w:rsidR="00D17099" w:rsidRDefault="00D17099"/>
                  </w:txbxContent>
                </v:textbox>
                <w10:wrap type="topAndBottom"/>
              </v:shape>
            </w:pict>
          </mc:Fallback>
        </mc:AlternateContent>
      </w:r>
    </w:p>
    <w:p w14:paraId="116EF4C4" w14:textId="77777777" w:rsidR="007E1DAD" w:rsidRDefault="007E1DAD">
      <w:pPr>
        <w:rPr>
          <w:rFonts w:eastAsia="MS Mincho"/>
        </w:rPr>
      </w:pPr>
    </w:p>
    <w:p w14:paraId="68B0B661" w14:textId="77777777" w:rsidR="009E3213" w:rsidRDefault="009E3213">
      <w:pPr>
        <w:pStyle w:val="Heading3"/>
        <w:numPr>
          <w:ilvl w:val="0"/>
          <w:numId w:val="0"/>
        </w:numPr>
        <w:rPr>
          <w:rFonts w:eastAsia="MS Mincho"/>
        </w:rPr>
      </w:pPr>
    </w:p>
    <w:p w14:paraId="5E518366" w14:textId="77777777" w:rsidR="009E3213" w:rsidRDefault="009E3213">
      <w:pPr>
        <w:pStyle w:val="Heading3"/>
        <w:rPr>
          <w:rFonts w:eastAsia="MS Mincho"/>
        </w:rPr>
      </w:pPr>
      <w:r>
        <w:rPr>
          <w:rFonts w:eastAsia="MS Mincho"/>
        </w:rPr>
        <w:t>Rural Propagation Models</w:t>
      </w:r>
    </w:p>
    <w:p w14:paraId="782AC9ED" w14:textId="77777777" w:rsidR="009E3213" w:rsidRDefault="009E3213">
      <w:pPr>
        <w:rPr>
          <w:rFonts w:eastAsia="MS Mincho"/>
        </w:rPr>
      </w:pPr>
    </w:p>
    <w:p w14:paraId="1C917C31" w14:textId="77777777" w:rsidR="009E3213" w:rsidRDefault="009E3213">
      <w:pPr>
        <w:rPr>
          <w:rFonts w:eastAsia="MS Mincho"/>
        </w:rPr>
      </w:pPr>
    </w:p>
    <w:p w14:paraId="14561748" w14:textId="77777777" w:rsidR="009E3213" w:rsidRDefault="009E3213">
      <w:pPr>
        <w:rPr>
          <w:rFonts w:eastAsia="MS Mincho"/>
        </w:rPr>
      </w:pPr>
      <w:r>
        <w:rPr>
          <w:rFonts w:eastAsia="MS Mincho"/>
        </w:rPr>
        <w:t>The rural propagation models assume that buildings are sparsely distributed, and are not major cause of propagation loss. The main cause of excess propagation loss is obstruction by geographical features</w:t>
      </w:r>
      <w:r w:rsidR="005120E2">
        <w:rPr>
          <w:rFonts w:eastAsia="MS Mincho"/>
        </w:rPr>
        <w:t>, e.g. hills</w:t>
      </w:r>
      <w:r>
        <w:rPr>
          <w:rFonts w:eastAsia="MS Mincho"/>
        </w:rPr>
        <w:t xml:space="preserve">. Consequently, the Longley-Rice propagation model is used in all cases to model the range component of loss, with suitable adaptations to cover ranges below 1 km, and node heights above 1000 m. </w:t>
      </w:r>
    </w:p>
    <w:p w14:paraId="45C7D077" w14:textId="77777777" w:rsidR="009E3213" w:rsidRDefault="009E3213">
      <w:pPr>
        <w:rPr>
          <w:rFonts w:eastAsia="MS Mincho"/>
        </w:rPr>
      </w:pPr>
    </w:p>
    <w:p w14:paraId="1D953E9F" w14:textId="77777777" w:rsidR="003B6DD6" w:rsidRPr="00B43915" w:rsidRDefault="004E520A" w:rsidP="00B43915">
      <w:pPr>
        <w:rPr>
          <w:rFonts w:eastAsia="MS Mincho"/>
        </w:rPr>
      </w:pPr>
      <w:r>
        <w:rPr>
          <w:rFonts w:eastAsia="MS Mincho"/>
        </w:rPr>
        <w:t xml:space="preserve">Decision regions for rural propagation with </w:t>
      </w:r>
      <w:r w:rsidR="009E3213">
        <w:rPr>
          <w:rFonts w:eastAsia="MS Mincho"/>
        </w:rPr>
        <w:t xml:space="preserve"> two outdoor nodes</w:t>
      </w:r>
      <w:r>
        <w:rPr>
          <w:rFonts w:eastAsia="MS Mincho"/>
        </w:rPr>
        <w:t xml:space="preserve"> is illustrated in</w:t>
      </w:r>
      <w:r w:rsidR="00A31CDC">
        <w:rPr>
          <w:rFonts w:eastAsia="MS Mincho"/>
        </w:rPr>
        <w:t xml:space="preserve"> Figure 13.</w:t>
      </w:r>
      <w:r w:rsidR="009E3213">
        <w:rPr>
          <w:rFonts w:eastAsia="MS Mincho"/>
        </w:rPr>
        <w:t xml:space="preserve"> propagation is modeled as LOS at ranges below 10 m, and using the Longley-Rice model for ranges beyond 1 km, and node heights below 1000 m. Between 10 m and 1 km, loss is interpolat</w:t>
      </w:r>
      <w:r w:rsidR="003B6DD6">
        <w:rPr>
          <w:rFonts w:eastAsia="MS Mincho"/>
        </w:rPr>
        <w:t>ed between LOS and Longley-Rice using</w:t>
      </w:r>
    </w:p>
    <w:p w14:paraId="019027FE" w14:textId="77777777" w:rsidR="00B43915" w:rsidRDefault="00B43915" w:rsidP="00B43915">
      <w:pPr>
        <w:pStyle w:val="MTDisplayEquation"/>
      </w:pPr>
      <w:r>
        <w:lastRenderedPageBreak/>
        <w:tab/>
      </w:r>
      <w:r w:rsidRPr="00B43915">
        <w:rPr>
          <w:position w:val="-30"/>
        </w:rPr>
        <w:object w:dxaOrig="4819" w:dyaOrig="680" w14:anchorId="22824B8C">
          <v:shape id="_x0000_i1026" type="#_x0000_t75" style="width:241.2pt;height:33.6pt" o:ole="">
            <v:imagedata r:id="rId21" o:title=""/>
          </v:shape>
          <o:OLEObject Type="Embed" ProgID="Equation.DSMT4" ShapeID="_x0000_i1026" DrawAspect="Content" ObjectID="_1615810133"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2</w:instrText>
        </w:r>
      </w:fldSimple>
      <w:r>
        <w:instrText>.</w:instrText>
      </w:r>
      <w:fldSimple w:instr=" SEQ MTEqn \c \* Arabic \* MERGEFORMAT ">
        <w:r w:rsidR="008604AD">
          <w:rPr>
            <w:noProof/>
          </w:rPr>
          <w:instrText>1</w:instrText>
        </w:r>
      </w:fldSimple>
      <w:r>
        <w:instrText>)</w:instrText>
      </w:r>
      <w:r>
        <w:fldChar w:fldCharType="end"/>
      </w:r>
    </w:p>
    <w:p w14:paraId="125AE0AA" w14:textId="77777777" w:rsidR="003B6DD6" w:rsidRPr="003B6DD6" w:rsidRDefault="003B6DD6">
      <w:pPr>
        <w:rPr>
          <w:rFonts w:eastAsia="MS Mincho"/>
        </w:rPr>
      </w:pPr>
      <w:r>
        <w:rPr>
          <w:rFonts w:eastAsia="MS Mincho"/>
        </w:rPr>
        <w:t>Where L, L</w:t>
      </w:r>
      <w:r w:rsidRPr="003B6DD6">
        <w:rPr>
          <w:rFonts w:eastAsia="MS Mincho"/>
          <w:vertAlign w:val="subscript"/>
        </w:rPr>
        <w:t>10m</w:t>
      </w:r>
      <w:r>
        <w:rPr>
          <w:rFonts w:eastAsia="MS Mincho"/>
        </w:rPr>
        <w:t xml:space="preserve"> and L</w:t>
      </w:r>
      <w:r w:rsidRPr="003B6DD6">
        <w:rPr>
          <w:rFonts w:eastAsia="MS Mincho"/>
          <w:vertAlign w:val="subscript"/>
        </w:rPr>
        <w:t>1km</w:t>
      </w:r>
      <w:r>
        <w:rPr>
          <w:rFonts w:eastAsia="MS Mincho"/>
        </w:rPr>
        <w:t xml:space="preserve"> are loss in dB at the current range, 10 m range, and 1 km range respectively. r, r</w:t>
      </w:r>
      <w:r w:rsidRPr="003B6DD6">
        <w:rPr>
          <w:rFonts w:eastAsia="MS Mincho"/>
          <w:vertAlign w:val="subscript"/>
        </w:rPr>
        <w:t>10m</w:t>
      </w:r>
      <w:r>
        <w:rPr>
          <w:rFonts w:eastAsia="MS Mincho"/>
        </w:rPr>
        <w:t xml:space="preserve"> and r</w:t>
      </w:r>
      <w:r w:rsidRPr="003B6DD6">
        <w:rPr>
          <w:rFonts w:eastAsia="MS Mincho"/>
          <w:vertAlign w:val="subscript"/>
        </w:rPr>
        <w:t>1km</w:t>
      </w:r>
      <w:r>
        <w:rPr>
          <w:rFonts w:eastAsia="MS Mincho"/>
          <w:vertAlign w:val="subscript"/>
        </w:rPr>
        <w:t xml:space="preserve"> </w:t>
      </w:r>
      <w:r>
        <w:rPr>
          <w:rFonts w:eastAsia="MS Mincho"/>
        </w:rPr>
        <w:t>are slant range at the current ground range, 10 m ground range, and 1 km ground range respectively. The difference between slant range and ground range may be significant in a few scenarios where</w:t>
      </w:r>
      <w:r w:rsidR="004E0E8F">
        <w:rPr>
          <w:rFonts w:eastAsia="MS Mincho"/>
        </w:rPr>
        <w:t xml:space="preserve"> one node is at a significantly different height than the other, </w:t>
      </w:r>
      <w:r>
        <w:rPr>
          <w:rFonts w:eastAsia="MS Mincho"/>
        </w:rPr>
        <w:t>and was retained throughout for consistency.</w:t>
      </w:r>
    </w:p>
    <w:p w14:paraId="4369A5BD" w14:textId="77777777" w:rsidR="003B6DD6" w:rsidRDefault="003B6DD6">
      <w:pPr>
        <w:rPr>
          <w:rFonts w:eastAsia="MS Mincho"/>
        </w:rPr>
      </w:pPr>
    </w:p>
    <w:p w14:paraId="470809AE" w14:textId="77777777" w:rsidR="009E3213" w:rsidRDefault="009E3213">
      <w:pPr>
        <w:rPr>
          <w:rFonts w:eastAsia="MS Mincho"/>
        </w:rPr>
      </w:pPr>
      <w:r>
        <w:rPr>
          <w:rFonts w:eastAsia="MS Mincho"/>
        </w:rPr>
        <w:t>For high-node height above 1000 m, a pseudo-node is defined at 1000 m altitude, or 1000</w:t>
      </w:r>
      <w:r w:rsidR="00AE169B">
        <w:rPr>
          <w:rFonts w:eastAsia="MS Mincho"/>
        </w:rPr>
        <w:t xml:space="preserve"> km range, as shown in Figure TBD</w:t>
      </w:r>
      <w:r>
        <w:rPr>
          <w:rFonts w:eastAsia="MS Mincho"/>
        </w:rPr>
        <w:t xml:space="preserve">. The low-altitude model is used to the pseudo-node, and LOS propagation from the pseudo-node to the high-node. </w:t>
      </w:r>
    </w:p>
    <w:p w14:paraId="1A683B6B" w14:textId="77777777" w:rsidR="00AE169B" w:rsidRDefault="00AE169B">
      <w:pPr>
        <w:rPr>
          <w:rFonts w:eastAsia="MS Mincho"/>
        </w:rPr>
      </w:pPr>
    </w:p>
    <w:p w14:paraId="2BBC3E3B" w14:textId="77777777" w:rsidR="009E3213" w:rsidRDefault="009E3213">
      <w:pPr>
        <w:rPr>
          <w:rFonts w:eastAsia="MS Mincho"/>
        </w:rPr>
      </w:pPr>
    </w:p>
    <w:p w14:paraId="6FAC2669" w14:textId="77777777" w:rsidR="007B2E0B" w:rsidRDefault="00D93DEC" w:rsidP="007B2E0B">
      <w:pPr>
        <w:keepNext/>
      </w:pPr>
      <w:r>
        <w:rPr>
          <w:rFonts w:eastAsia="MS Mincho"/>
          <w:noProof/>
        </w:rPr>
        <w:drawing>
          <wp:inline distT="0" distB="0" distL="0" distR="0" wp14:anchorId="7B990FA6" wp14:editId="39FA52AF">
            <wp:extent cx="5486400" cy="4297680"/>
            <wp:effectExtent l="0" t="0" r="0" b="0"/>
            <wp:docPr id="13" name="Picture 13" descr="ChartFi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artFile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3A4A8733" w14:textId="77777777" w:rsidR="007B2E0B" w:rsidRPr="00CD0194" w:rsidRDefault="007B2E0B" w:rsidP="007B2E0B">
      <w:pPr>
        <w:pStyle w:val="Caption"/>
        <w:jc w:val="center"/>
        <w:rPr>
          <w:sz w:val="22"/>
          <w:szCs w:val="22"/>
        </w:rPr>
      </w:pPr>
      <w:r>
        <w:t xml:space="preserve">Figure </w:t>
      </w:r>
      <w:r w:rsidR="005120E2">
        <w:t>13</w:t>
      </w:r>
      <w:r>
        <w:t xml:space="preserve">) </w:t>
      </w:r>
      <w:r w:rsidRPr="00CD0194">
        <w:rPr>
          <w:sz w:val="22"/>
          <w:szCs w:val="22"/>
        </w:rPr>
        <w:t>Pathlos model selection for two outdoor nodes in a rural environment.</w:t>
      </w:r>
    </w:p>
    <w:p w14:paraId="58318F82" w14:textId="77777777" w:rsidR="007B2E0B" w:rsidRDefault="007B2E0B" w:rsidP="007B2E0B">
      <w:pPr>
        <w:pStyle w:val="Caption"/>
      </w:pPr>
    </w:p>
    <w:p w14:paraId="005B6238" w14:textId="77777777" w:rsidR="007B2E0B" w:rsidRDefault="00D93DEC" w:rsidP="007B2E0B">
      <w:pPr>
        <w:keepNext/>
      </w:pPr>
      <w:r>
        <w:rPr>
          <w:rFonts w:eastAsia="MS Mincho"/>
          <w:noProof/>
        </w:rPr>
        <w:lastRenderedPageBreak/>
        <w:drawing>
          <wp:inline distT="0" distB="0" distL="0" distR="0" wp14:anchorId="5342D552" wp14:editId="45FE8B26">
            <wp:extent cx="5486400" cy="4297680"/>
            <wp:effectExtent l="0" t="0" r="0" b="0"/>
            <wp:docPr id="14" name="Picture 14" descr="ChartFil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File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CD3B8B6" w14:textId="77777777" w:rsidR="007B2E0B" w:rsidRPr="00CD0194" w:rsidRDefault="007B2E0B" w:rsidP="007B2E0B">
      <w:pPr>
        <w:pStyle w:val="Caption"/>
        <w:jc w:val="center"/>
        <w:rPr>
          <w:sz w:val="22"/>
          <w:szCs w:val="22"/>
        </w:rPr>
      </w:pPr>
      <w:bookmarkStart w:id="9" w:name="_Ref246493201"/>
      <w:r>
        <w:t xml:space="preserve">Figure </w:t>
      </w:r>
      <w:bookmarkEnd w:id="9"/>
      <w:r w:rsidR="005120E2">
        <w:t>14</w:t>
      </w:r>
      <w:r>
        <w:t xml:space="preserve">) </w:t>
      </w:r>
      <w:r w:rsidRPr="00CD0194">
        <w:rPr>
          <w:sz w:val="22"/>
          <w:szCs w:val="22"/>
        </w:rPr>
        <w:t>Path</w:t>
      </w:r>
      <w:r>
        <w:rPr>
          <w:sz w:val="22"/>
          <w:szCs w:val="22"/>
        </w:rPr>
        <w:t>-</w:t>
      </w:r>
      <w:r w:rsidRPr="00CD0194">
        <w:rPr>
          <w:sz w:val="22"/>
          <w:szCs w:val="22"/>
        </w:rPr>
        <w:t>los</w:t>
      </w:r>
      <w:r>
        <w:rPr>
          <w:sz w:val="22"/>
          <w:szCs w:val="22"/>
        </w:rPr>
        <w:t>s</w:t>
      </w:r>
      <w:r w:rsidRPr="00CD0194">
        <w:rPr>
          <w:sz w:val="22"/>
          <w:szCs w:val="22"/>
        </w:rPr>
        <w:t xml:space="preserve"> model selection </w:t>
      </w:r>
      <w:r>
        <w:rPr>
          <w:sz w:val="22"/>
          <w:szCs w:val="22"/>
        </w:rPr>
        <w:t xml:space="preserve">for one </w:t>
      </w:r>
      <w:r w:rsidRPr="00CD0194">
        <w:rPr>
          <w:sz w:val="22"/>
          <w:szCs w:val="22"/>
        </w:rPr>
        <w:t>outdoor</w:t>
      </w:r>
      <w:r>
        <w:rPr>
          <w:sz w:val="22"/>
          <w:szCs w:val="22"/>
        </w:rPr>
        <w:t xml:space="preserve"> and one indoor</w:t>
      </w:r>
      <w:r w:rsidRPr="00CD0194">
        <w:rPr>
          <w:sz w:val="22"/>
          <w:szCs w:val="22"/>
        </w:rPr>
        <w:t xml:space="preserve"> node in a rural environment.</w:t>
      </w:r>
    </w:p>
    <w:p w14:paraId="71620B10" w14:textId="77777777" w:rsidR="007B2E0B" w:rsidRDefault="007B2E0B" w:rsidP="007B2E0B">
      <w:pPr>
        <w:pStyle w:val="Caption"/>
        <w:rPr>
          <w:rFonts w:eastAsia="MS Mincho"/>
        </w:rPr>
      </w:pPr>
    </w:p>
    <w:p w14:paraId="594F5115" w14:textId="77777777" w:rsidR="00CD0194" w:rsidRDefault="00CD0194">
      <w:pPr>
        <w:rPr>
          <w:rFonts w:eastAsia="MS Mincho"/>
        </w:rPr>
      </w:pPr>
      <w:r>
        <w:rPr>
          <w:rFonts w:eastAsia="MS Mincho"/>
        </w:rPr>
        <w:t xml:space="preserve">Decision regions for </w:t>
      </w:r>
      <w:r w:rsidR="009E3213">
        <w:rPr>
          <w:rFonts w:eastAsia="MS Mincho"/>
        </w:rPr>
        <w:t>rural p</w:t>
      </w:r>
      <w:r>
        <w:rPr>
          <w:rFonts w:eastAsia="MS Mincho"/>
        </w:rPr>
        <w:t>ropagation with one node indoor</w:t>
      </w:r>
      <w:r w:rsidR="00DF5063">
        <w:rPr>
          <w:rFonts w:eastAsia="MS Mincho"/>
        </w:rPr>
        <w:t>s</w:t>
      </w:r>
      <w:r>
        <w:rPr>
          <w:rFonts w:eastAsia="MS Mincho"/>
        </w:rPr>
        <w:t xml:space="preserve"> is shown in</w:t>
      </w:r>
      <w:r w:rsidR="00DF5063">
        <w:rPr>
          <w:rFonts w:eastAsia="MS Mincho"/>
        </w:rPr>
        <w:t xml:space="preserve"> </w:t>
      </w:r>
      <w:r w:rsidR="00AE169B">
        <w:rPr>
          <w:rFonts w:eastAsia="MS Mincho"/>
        </w:rPr>
        <w:t>Figure 14.</w:t>
      </w:r>
      <w:r>
        <w:rPr>
          <w:rFonts w:eastAsia="MS Mincho"/>
        </w:rPr>
        <w:t xml:space="preserve"> T</w:t>
      </w:r>
      <w:r w:rsidR="009E3213">
        <w:rPr>
          <w:rFonts w:eastAsia="MS Mincho"/>
        </w:rPr>
        <w:t>he COST-231 LOS building penetration model with frequency extension is used, under the assumption that power penetrates through two building walls, one at the sp</w:t>
      </w:r>
      <w:r>
        <w:rPr>
          <w:rFonts w:eastAsia="MS Mincho"/>
        </w:rPr>
        <w:t>ecified wall angle, and one at 90° minus the specified angle</w:t>
      </w:r>
      <w:r w:rsidR="009E3213">
        <w:rPr>
          <w:rFonts w:eastAsia="MS Mincho"/>
        </w:rPr>
        <w:t xml:space="preserve">. The total power loss for propagation through two walls is found as </w:t>
      </w:r>
    </w:p>
    <w:p w14:paraId="52E67E9A" w14:textId="77777777" w:rsidR="002B3DB0" w:rsidRDefault="00CD0194">
      <w:pPr>
        <w:rPr>
          <w:rFonts w:eastAsia="MS Mincho"/>
        </w:rPr>
      </w:pPr>
      <w:r w:rsidRPr="00CD0194">
        <w:rPr>
          <w:rFonts w:eastAsia="MS Mincho"/>
          <w:position w:val="-4"/>
        </w:rPr>
        <w:object w:dxaOrig="180" w:dyaOrig="279" w14:anchorId="512CFAE8">
          <v:shape id="_x0000_i1027" type="#_x0000_t75" style="width:9.6pt;height:14.4pt" o:ole="">
            <v:imagedata r:id="rId25" o:title=""/>
          </v:shape>
          <o:OLEObject Type="Embed" ProgID="Equation.DSMT4" ShapeID="_x0000_i1027" DrawAspect="Content" ObjectID="_1615810134" r:id="rId26"/>
        </w:object>
      </w:r>
    </w:p>
    <w:p w14:paraId="6F93A9F7" w14:textId="77777777" w:rsidR="002B3DB0" w:rsidRDefault="002B3DB0" w:rsidP="002B3DB0">
      <w:pPr>
        <w:pStyle w:val="MTDisplayEquation"/>
      </w:pPr>
      <w:r>
        <w:tab/>
      </w:r>
      <w:r w:rsidRPr="002B3DB0">
        <w:rPr>
          <w:position w:val="-18"/>
        </w:rPr>
        <w:object w:dxaOrig="5020" w:dyaOrig="480" w14:anchorId="45A288C6">
          <v:shape id="_x0000_i1028" type="#_x0000_t75" style="width:250.75pt;height:24pt" o:ole="">
            <v:imagedata r:id="rId27" o:title=""/>
          </v:shape>
          <o:OLEObject Type="Embed" ProgID="Equation.DSMT4" ShapeID="_x0000_i1028" DrawAspect="Content" ObjectID="_1615810135"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2</w:instrText>
        </w:r>
      </w:fldSimple>
      <w:r>
        <w:instrText>.</w:instrText>
      </w:r>
      <w:fldSimple w:instr=" SEQ MTEqn \c \* Arabic \* MERGEFORMAT ">
        <w:r w:rsidR="008604AD">
          <w:rPr>
            <w:noProof/>
          </w:rPr>
          <w:instrText>2</w:instrText>
        </w:r>
      </w:fldSimple>
      <w:r>
        <w:instrText>)</w:instrText>
      </w:r>
      <w:r>
        <w:fldChar w:fldCharType="end"/>
      </w:r>
    </w:p>
    <w:p w14:paraId="0EEC68A3" w14:textId="77777777" w:rsidR="00CD0194" w:rsidRPr="002B3DB0" w:rsidRDefault="00CD0194" w:rsidP="002B3DB0">
      <w:pPr>
        <w:pStyle w:val="MTDisplayEquation"/>
        <w:jc w:val="left"/>
      </w:pPr>
    </w:p>
    <w:p w14:paraId="1E76EB17" w14:textId="77777777" w:rsidR="00CD0194" w:rsidRDefault="009E3213" w:rsidP="007B2E0B">
      <w:pPr>
        <w:rPr>
          <w:rFonts w:eastAsia="MS Mincho"/>
        </w:rPr>
      </w:pPr>
      <w:r>
        <w:rPr>
          <w:rFonts w:eastAsia="MS Mincho"/>
        </w:rPr>
        <w:t>i.e., power through each wall is summed in the linear domain with the restriction that resulting loss may not fall below 1 dB.  As defined by COST-231, LOS building penetration model assumes outdoor range losses are found as LOS loss. Here, the model has been modified  so the outdoor losses between 10 m and 1 km are found by interpolating between LOS loss at 10 m, and the Longley-Rice loss at 1 km. This was done because the COST-231 LOS building penetration model is based on data taken in urban environments, where outdoor LOS propagation paths were less than zz m.</w:t>
      </w:r>
    </w:p>
    <w:p w14:paraId="53259BD5" w14:textId="77777777" w:rsidR="00CD0194" w:rsidRDefault="00CD0194">
      <w:pPr>
        <w:rPr>
          <w:rFonts w:eastAsia="MS Mincho"/>
        </w:rPr>
      </w:pPr>
    </w:p>
    <w:p w14:paraId="64D82959" w14:textId="77777777" w:rsidR="009E3213" w:rsidRDefault="009E3213">
      <w:pPr>
        <w:rPr>
          <w:rFonts w:eastAsia="MS Mincho"/>
        </w:rPr>
      </w:pPr>
      <w:r>
        <w:rPr>
          <w:rFonts w:eastAsia="MS Mincho"/>
        </w:rPr>
        <w:lastRenderedPageBreak/>
        <w:t>For longer outdoor ranges, the COST-231 NLOS building penetration model was used, in conjunction with the Longley-Rice range loss model. The building penetration loss produced by this model was reduced 3 dB, reflecting an assumption that significant amounts of power are coming through two walls. As before, total building penetration loss is restricted to exceed 1 dB.</w:t>
      </w:r>
    </w:p>
    <w:p w14:paraId="53B7158B" w14:textId="77777777" w:rsidR="008E6AF9" w:rsidRDefault="008E6AF9">
      <w:pPr>
        <w:rPr>
          <w:rFonts w:eastAsia="MS Mincho"/>
        </w:rPr>
      </w:pPr>
    </w:p>
    <w:p w14:paraId="31C26A03" w14:textId="77777777" w:rsidR="008E6AF9" w:rsidRDefault="00AE169B">
      <w:pPr>
        <w:rPr>
          <w:rFonts w:eastAsia="MS Mincho"/>
        </w:rPr>
      </w:pPr>
      <w:r>
        <w:rPr>
          <w:rFonts w:eastAsia="MS Mincho"/>
        </w:rPr>
        <w:t xml:space="preserve">Figure </w:t>
      </w:r>
      <w:r w:rsidR="008E6AF9">
        <w:rPr>
          <w:rFonts w:eastAsia="MS Mincho"/>
        </w:rPr>
        <w:t>15 is a plot of rural median propagation loss versus range and frequency, for a link with one indoor node, which is assumed to be 3 m from two exterior concrete walls.</w:t>
      </w:r>
    </w:p>
    <w:p w14:paraId="0A69B9E1" w14:textId="77777777" w:rsidR="005120E2" w:rsidRDefault="00D93DEC">
      <w:pPr>
        <w:rPr>
          <w:rFonts w:eastAsia="MS Mincho"/>
        </w:rPr>
      </w:pPr>
      <w:r>
        <w:rPr>
          <w:noProof/>
        </w:rPr>
        <mc:AlternateContent>
          <mc:Choice Requires="wps">
            <w:drawing>
              <wp:anchor distT="0" distB="0" distL="114300" distR="114300" simplePos="0" relativeHeight="251650048" behindDoc="0" locked="0" layoutInCell="1" allowOverlap="1" wp14:anchorId="0765DC64" wp14:editId="69C48E3D">
                <wp:simplePos x="0" y="0"/>
                <wp:positionH relativeFrom="column">
                  <wp:align>center</wp:align>
                </wp:positionH>
                <wp:positionV relativeFrom="paragraph">
                  <wp:posOffset>182880</wp:posOffset>
                </wp:positionV>
                <wp:extent cx="5486400" cy="4663440"/>
                <wp:effectExtent l="5715" t="5080" r="6985" b="17780"/>
                <wp:wrapTopAndBottom/>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663440"/>
                        </a:xfrm>
                        <a:prstGeom prst="rect">
                          <a:avLst/>
                        </a:prstGeom>
                        <a:solidFill>
                          <a:srgbClr val="FFFFFF"/>
                        </a:solidFill>
                        <a:ln w="9525">
                          <a:solidFill>
                            <a:srgbClr val="000000"/>
                          </a:solidFill>
                          <a:miter lim="800000"/>
                          <a:headEnd/>
                          <a:tailEnd/>
                        </a:ln>
                      </wps:spPr>
                      <wps:txb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  Rural indoor to outdoor link median pathloss (dB), low node height 1 m, high node height 100 m, low node is indoors, 3 m from two exterior concrete walls.</w:t>
                            </w:r>
                          </w:p>
                          <w:p w14:paraId="3452366D"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65DC64" id="_x0000_s1031" type="#_x0000_t202" style="position:absolute;margin-left:0;margin-top:14.4pt;width:6in;height:367.2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">
                <v:textbo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  Rural indoor to outdoor link median pathloss (dB), low node height 1 m, high node height 100 m, low node is indoors, 3 m from two exterior concrete walls.</w:t>
                      </w:r>
                    </w:p>
                    <w:p w14:paraId="3452366D" w14:textId="77777777" w:rsidR="00D17099" w:rsidRDefault="00D17099"/>
                  </w:txbxContent>
                </v:textbox>
                <w10:wrap type="topAndBottom"/>
              </v:shape>
            </w:pict>
          </mc:Fallback>
        </mc:AlternateContent>
      </w:r>
    </w:p>
    <w:p w14:paraId="150C967A" w14:textId="77777777" w:rsidR="005120E2" w:rsidRDefault="005120E2">
      <w:pPr>
        <w:rPr>
          <w:rFonts w:eastAsia="MS Mincho"/>
        </w:rPr>
      </w:pPr>
    </w:p>
    <w:p w14:paraId="1EF58078" w14:textId="77777777" w:rsidR="009E3213" w:rsidRDefault="009E3213">
      <w:pPr>
        <w:rPr>
          <w:rFonts w:eastAsia="MS Mincho"/>
        </w:rPr>
      </w:pPr>
      <w:r>
        <w:rPr>
          <w:rFonts w:eastAsia="MS Mincho"/>
        </w:rPr>
        <w:t>When the outdoor node altitude exceeds 1000 m, a pseudo-node is defined at 1000 m or 1000 km, with the appropriate exterior model used between the building and the pseudo-node, and LOS propagation from the pseudo-node to the high-node.</w:t>
      </w:r>
    </w:p>
    <w:p w14:paraId="4B4E2D45" w14:textId="77777777" w:rsidR="009E3213" w:rsidRDefault="009E3213">
      <w:pPr>
        <w:rPr>
          <w:rFonts w:eastAsia="MS Mincho"/>
        </w:rPr>
      </w:pPr>
    </w:p>
    <w:p w14:paraId="112B9A51" w14:textId="77777777" w:rsidR="009E3213" w:rsidRDefault="002B3DB0">
      <w:pPr>
        <w:rPr>
          <w:rFonts w:eastAsia="MS Mincho"/>
        </w:rPr>
      </w:pPr>
      <w:r>
        <w:rPr>
          <w:rFonts w:eastAsia="MS Mincho"/>
        </w:rPr>
        <w:t>Decision regions w</w:t>
      </w:r>
      <w:r w:rsidR="009E3213">
        <w:rPr>
          <w:rFonts w:eastAsia="MS Mincho"/>
        </w:rPr>
        <w:t>hen both nodes are indoors</w:t>
      </w:r>
      <w:r>
        <w:rPr>
          <w:rFonts w:eastAsia="MS Mincho"/>
        </w:rPr>
        <w:t xml:space="preserve"> are shown in . When both nodes are indoors</w:t>
      </w:r>
      <w:r w:rsidR="009E3213">
        <w:rPr>
          <w:rFonts w:eastAsia="MS Mincho"/>
        </w:rPr>
        <w:t xml:space="preserve"> and range is less than 10 m, the indoor propagation model is used. Due to the lack of available data on indoor propagation in masonry (concrete, cinder blocks) residences, the same parameters are used as for office buildings with masonry interior walls. The same distance thresholds are used as in the urban/suburban models, i.e., total range &lt; xx me means both nodes are in the same room, height difference &gt; 2 m height </w:t>
      </w:r>
      <w:r w:rsidR="009E3213">
        <w:rPr>
          <w:rFonts w:eastAsia="MS Mincho"/>
        </w:rPr>
        <w:lastRenderedPageBreak/>
        <w:t>difference then nodes are one different floors. For longer ranges, each building penetration term us found using the COST-231 NLOS building penetration model, assuming penetration through two walls, as above. The exterior loss is calculated between to outdoor nodes a 2 m height, just outside the</w:t>
      </w:r>
      <w:r w:rsidR="00CB79AC">
        <w:rPr>
          <w:rFonts w:eastAsia="MS Mincho"/>
        </w:rPr>
        <w:t xml:space="preserve"> buildings, using the Longley-Ri</w:t>
      </w:r>
      <w:r w:rsidR="009E3213">
        <w:rPr>
          <w:rFonts w:eastAsia="MS Mincho"/>
        </w:rPr>
        <w:t>ce model for ranges exceeding 1 km, and interpolating between LOS and Longley-Rice for ranges between 10 m and 1 km.</w:t>
      </w:r>
    </w:p>
    <w:p w14:paraId="50CBDEA1" w14:textId="77777777" w:rsidR="002B3DB0" w:rsidRDefault="002B3DB0">
      <w:pPr>
        <w:rPr>
          <w:rFonts w:eastAsia="MS Mincho"/>
        </w:rPr>
      </w:pPr>
    </w:p>
    <w:p w14:paraId="3828B216" w14:textId="77777777" w:rsidR="002B3DB0" w:rsidRDefault="002B3DB0">
      <w:pPr>
        <w:rPr>
          <w:rFonts w:eastAsia="MS Mincho"/>
        </w:rPr>
      </w:pPr>
    </w:p>
    <w:p w14:paraId="0C44C98A" w14:textId="77777777" w:rsidR="007B2E0B" w:rsidRDefault="00D93DEC" w:rsidP="007B2E0B">
      <w:pPr>
        <w:keepNext/>
      </w:pPr>
      <w:r>
        <w:rPr>
          <w:rFonts w:eastAsia="MS Mincho"/>
          <w:noProof/>
        </w:rPr>
        <w:drawing>
          <wp:inline distT="0" distB="0" distL="0" distR="0" wp14:anchorId="3491B6EB" wp14:editId="55231968">
            <wp:extent cx="5486400" cy="4297680"/>
            <wp:effectExtent l="0" t="0" r="0" b="0"/>
            <wp:docPr id="18" name="Picture 18" descr="ChartFil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artFile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5F47AEA" w14:textId="77777777" w:rsidR="002B3DB0" w:rsidRDefault="007B2E0B" w:rsidP="00944455">
      <w:pPr>
        <w:pStyle w:val="Caption"/>
        <w:jc w:val="center"/>
        <w:rPr>
          <w:rFonts w:eastAsia="MS Mincho"/>
        </w:rPr>
      </w:pPr>
      <w:r>
        <w:t xml:space="preserve">Figure </w:t>
      </w:r>
      <w:r w:rsidR="00976BD9">
        <w:t>1</w:t>
      </w:r>
      <w:r w:rsidR="005120E2">
        <w:t>6</w:t>
      </w:r>
      <w:r>
        <w:t>) rural, both indoors</w:t>
      </w:r>
    </w:p>
    <w:p w14:paraId="4F1C3D4C" w14:textId="77777777" w:rsidR="009E3213" w:rsidRDefault="009E3213">
      <w:pPr>
        <w:rPr>
          <w:rFonts w:eastAsia="MS Mincho"/>
        </w:rPr>
      </w:pPr>
    </w:p>
    <w:p w14:paraId="096861BB" w14:textId="77777777" w:rsidR="002B3DB0" w:rsidRDefault="002B3DB0">
      <w:pPr>
        <w:rPr>
          <w:rFonts w:eastAsia="MS Mincho"/>
        </w:rPr>
      </w:pPr>
    </w:p>
    <w:p w14:paraId="047A039A" w14:textId="77777777" w:rsidR="002B3DB0" w:rsidRDefault="002B3DB0">
      <w:pPr>
        <w:rPr>
          <w:rFonts w:eastAsia="MS Mincho"/>
        </w:rPr>
      </w:pPr>
    </w:p>
    <w:p w14:paraId="57E8D50E" w14:textId="77777777" w:rsidR="009E3213" w:rsidRDefault="009E3213">
      <w:pPr>
        <w:rPr>
          <w:rFonts w:eastAsia="MS Mincho"/>
        </w:rPr>
      </w:pPr>
      <w:r>
        <w:rPr>
          <w:rFonts w:eastAsia="MS Mincho"/>
        </w:rPr>
        <w:t>The outdoor loss standard deviation is that calculated by the Longley-Rice model, plus 4 dB for each indoor node, combined using RSS.</w:t>
      </w:r>
    </w:p>
    <w:p w14:paraId="1A425713" w14:textId="77777777" w:rsidR="003D4F08" w:rsidRDefault="003D4F08">
      <w:pPr>
        <w:rPr>
          <w:rFonts w:eastAsia="MS Mincho"/>
        </w:rPr>
      </w:pPr>
    </w:p>
    <w:p w14:paraId="7E133756" w14:textId="77777777" w:rsidR="003D4F08" w:rsidRDefault="003D4F08" w:rsidP="00644933">
      <w:pPr>
        <w:pStyle w:val="Heading2"/>
        <w:rPr>
          <w:rFonts w:eastAsia="MS Mincho"/>
        </w:rPr>
      </w:pPr>
      <w:r>
        <w:rPr>
          <w:rFonts w:eastAsia="MS Mincho"/>
        </w:rPr>
        <w:t>Model Applicability</w:t>
      </w:r>
    </w:p>
    <w:p w14:paraId="423ECA5D" w14:textId="77777777" w:rsidR="003D4F08" w:rsidRDefault="003D4F08" w:rsidP="003D4F08">
      <w:pPr>
        <w:rPr>
          <w:rFonts w:eastAsia="MS Mincho"/>
        </w:rPr>
      </w:pPr>
    </w:p>
    <w:p w14:paraId="7DE62FD1" w14:textId="77777777" w:rsidR="003D4F08" w:rsidRDefault="003D4F08" w:rsidP="003D4F08">
      <w:pPr>
        <w:rPr>
          <w:rFonts w:eastAsia="MS Mincho"/>
        </w:rPr>
      </w:pPr>
      <w:r>
        <w:rPr>
          <w:rFonts w:eastAsia="MS Mincho"/>
        </w:rPr>
        <w:t xml:space="preserve">In many cases, models are used in parameter regions outside their original range. Where this occurs, it was verified that model behavior in that region was plausible, and if models exist on either side of the range over which a model was extended, attempts were made to </w:t>
      </w:r>
      <w:r>
        <w:rPr>
          <w:rFonts w:eastAsia="MS Mincho"/>
        </w:rPr>
        <w:lastRenderedPageBreak/>
        <w:t>find a model extension that did not produce large discontinuities where it joined up with another model. Ultimately, only the acquisition of more data in the previously uncovered ranges will verify the applicability of models used in such cases.</w:t>
      </w:r>
    </w:p>
    <w:p w14:paraId="02C5638F" w14:textId="77777777" w:rsidR="009E3213" w:rsidRDefault="009E3213" w:rsidP="004E0E8F">
      <w:pPr>
        <w:pStyle w:val="Heading1"/>
        <w:rPr>
          <w:rFonts w:eastAsia="MS Mincho"/>
        </w:rPr>
      </w:pPr>
      <w:r>
        <w:rPr>
          <w:rFonts w:eastAsia="MS Mincho"/>
        </w:rPr>
        <w:t>The Rice K-Factor</w:t>
      </w:r>
    </w:p>
    <w:p w14:paraId="69891786" w14:textId="77777777" w:rsidR="009E3213" w:rsidRDefault="00B43915">
      <w:pPr>
        <w:pStyle w:val="PlainText"/>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5860D3" w14:textId="77777777" w:rsidR="009E3213" w:rsidRDefault="004E0E8F">
      <w:pPr>
        <w:rPr>
          <w:rFonts w:eastAsia="MS Mincho"/>
        </w:rPr>
      </w:pPr>
      <w:r>
        <w:rPr>
          <w:rFonts w:eastAsia="MS Mincho"/>
        </w:rPr>
        <w:t xml:space="preserve">Other parameters are also important for modeling propagation loss and communications link performance, one important parameter is the Rice </w:t>
      </w:r>
      <w:r w:rsidR="009E3213">
        <w:rPr>
          <w:rFonts w:eastAsia="MS Mincho"/>
        </w:rPr>
        <w:t>K-factor</w:t>
      </w:r>
      <w:r>
        <w:rPr>
          <w:rFonts w:eastAsia="MS Mincho"/>
        </w:rPr>
        <w:t>, defined as</w:t>
      </w:r>
      <w:r w:rsidR="009E3213">
        <w:rPr>
          <w:rFonts w:eastAsia="MS Mincho"/>
        </w:rPr>
        <w:t xml:space="preserve"> ratio of specular signal power to diffuse signal power.</w:t>
      </w:r>
    </w:p>
    <w:p w14:paraId="188753C6" w14:textId="77777777" w:rsidR="00E33CEB" w:rsidRDefault="00E33CEB" w:rsidP="00E33CEB">
      <w:pPr>
        <w:pStyle w:val="Heading2"/>
        <w:rPr>
          <w:rFonts w:eastAsia="MS Mincho"/>
        </w:rPr>
      </w:pPr>
      <w:r>
        <w:rPr>
          <w:rFonts w:eastAsia="MS Mincho"/>
        </w:rPr>
        <w:t>Outdoor Paths</w:t>
      </w:r>
    </w:p>
    <w:p w14:paraId="1AA59398" w14:textId="77777777" w:rsidR="009E3213" w:rsidRDefault="009E3213">
      <w:pPr>
        <w:rPr>
          <w:rFonts w:eastAsia="MS Mincho"/>
        </w:rPr>
      </w:pPr>
    </w:p>
    <w:p w14:paraId="5D1BFEB1" w14:textId="77777777" w:rsidR="00067A06" w:rsidRDefault="009E3213">
      <w:pPr>
        <w:rPr>
          <w:rFonts w:eastAsia="MS Mincho"/>
        </w:rPr>
      </w:pPr>
      <w:r>
        <w:rPr>
          <w:rFonts w:eastAsia="MS Mincho"/>
        </w:rPr>
        <w:t>K-factor is random variable, apparently log-normal [Greenstein,Soma].  In</w:t>
      </w:r>
      <w:r w:rsidR="00035E07">
        <w:rPr>
          <w:rFonts w:eastAsia="MS Mincho"/>
        </w:rPr>
        <w:t xml:space="preserve"> </w:t>
      </w:r>
      <w:r>
        <w:rPr>
          <w:rFonts w:eastAsia="MS Mincho"/>
        </w:rPr>
        <w:t>general median value and variance are functions of range, antenna</w:t>
      </w:r>
      <w:r w:rsidR="00035E07">
        <w:rPr>
          <w:rFonts w:eastAsia="MS Mincho"/>
        </w:rPr>
        <w:t xml:space="preserve"> </w:t>
      </w:r>
      <w:r w:rsidR="004E0E8F">
        <w:rPr>
          <w:rFonts w:eastAsia="MS Mincho"/>
        </w:rPr>
        <w:t>height, enviro</w:t>
      </w:r>
      <w:r w:rsidR="00D3462C">
        <w:rPr>
          <w:rFonts w:eastAsia="MS Mincho"/>
        </w:rPr>
        <w:t>nment. Median K-factor c</w:t>
      </w:r>
      <w:r>
        <w:rPr>
          <w:rFonts w:eastAsia="MS Mincho"/>
        </w:rPr>
        <w:t>an be characterized as a</w:t>
      </w:r>
      <w:r w:rsidR="00035E07">
        <w:rPr>
          <w:rFonts w:eastAsia="MS Mincho"/>
        </w:rPr>
        <w:t xml:space="preserve"> </w:t>
      </w:r>
      <w:r>
        <w:rPr>
          <w:rFonts w:eastAsia="MS Mincho"/>
        </w:rPr>
        <w:t xml:space="preserve">function </w:t>
      </w:r>
      <w:r w:rsidR="00DD6CA0">
        <w:rPr>
          <w:rFonts w:eastAsia="MS Mincho"/>
        </w:rPr>
        <w:t>of excess range loss [Soma]</w:t>
      </w:r>
      <w:r>
        <w:rPr>
          <w:rFonts w:eastAsia="MS Mincho"/>
        </w:rPr>
        <w:t xml:space="preserve">. </w:t>
      </w:r>
    </w:p>
    <w:p w14:paraId="1606A94A" w14:textId="77777777" w:rsidR="009E3213" w:rsidRPr="00491F43" w:rsidRDefault="00067A06" w:rsidP="00067A06">
      <w:pPr>
        <w:pStyle w:val="MTDisplayEquation"/>
      </w:pPr>
      <w:r>
        <w:tab/>
      </w:r>
      <w:r w:rsidRPr="00067A06">
        <w:rPr>
          <w:position w:val="-14"/>
        </w:rPr>
        <w:object w:dxaOrig="3640" w:dyaOrig="400" w14:anchorId="3E9281EC">
          <v:shape id="_x0000_i1029" type="#_x0000_t75" style="width:182.25pt;height:20.25pt" o:ole="">
            <v:imagedata r:id="rId31" o:title=""/>
          </v:shape>
          <o:OLEObject Type="Embed" ProgID="Equation.DSMT4" ShapeID="_x0000_i1029" DrawAspect="Content" ObjectID="_1615810136" r:id="rId3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1</w:instrText>
        </w:r>
      </w:fldSimple>
      <w:r w:rsidR="006A0BD1">
        <w:instrText>)</w:instrText>
      </w:r>
      <w:r w:rsidR="006A0BD1">
        <w:fldChar w:fldCharType="end"/>
      </w:r>
      <w:r w:rsidR="009E3213">
        <w:tab/>
      </w:r>
    </w:p>
    <w:p w14:paraId="18993F52" w14:textId="77777777" w:rsidR="009E3213" w:rsidRDefault="009E3213">
      <w:pPr>
        <w:rPr>
          <w:rFonts w:eastAsia="MS Mincho"/>
        </w:rPr>
      </w:pPr>
      <w:r>
        <w:rPr>
          <w:rFonts w:eastAsia="MS Mincho"/>
        </w:rPr>
        <w:t>where</w:t>
      </w:r>
    </w:p>
    <w:p w14:paraId="4A1EF28C" w14:textId="77777777" w:rsidR="009E3213" w:rsidRPr="00035E07" w:rsidRDefault="009E3213" w:rsidP="00035E07">
      <w:pPr>
        <w:numPr>
          <w:ilvl w:val="0"/>
          <w:numId w:val="14"/>
        </w:numPr>
        <w:rPr>
          <w:rFonts w:eastAsia="MS Mincho"/>
        </w:rPr>
      </w:pPr>
      <w:r w:rsidRPr="00035E07">
        <w:rPr>
          <w:rFonts w:eastAsia="MS Mincho"/>
        </w:rPr>
        <w:t>L</w:t>
      </w:r>
      <w:r w:rsidRPr="00035E07">
        <w:rPr>
          <w:rFonts w:eastAsia="MS Mincho"/>
          <w:vertAlign w:val="subscript"/>
        </w:rPr>
        <w:t>med</w:t>
      </w:r>
      <w:r w:rsidRPr="00035E07">
        <w:rPr>
          <w:rFonts w:eastAsia="MS Mincho"/>
        </w:rPr>
        <w:t xml:space="preserve"> is median path loss including shadowing, but averaged over fading, in dB</w:t>
      </w:r>
      <w:r w:rsidR="00035E07" w:rsidRPr="00035E07">
        <w:rPr>
          <w:rFonts w:eastAsia="MS Mincho"/>
        </w:rPr>
        <w:t xml:space="preserve"> </w:t>
      </w:r>
      <w:r w:rsidRPr="00035E07">
        <w:rPr>
          <w:rFonts w:eastAsia="MS Mincho"/>
        </w:rPr>
        <w:t>L</w:t>
      </w:r>
      <w:r w:rsidRPr="00035E07">
        <w:rPr>
          <w:rFonts w:eastAsia="MS Mincho"/>
          <w:vertAlign w:val="subscript"/>
        </w:rPr>
        <w:t>LOS</w:t>
      </w:r>
      <w:r w:rsidRPr="00035E07">
        <w:rPr>
          <w:rFonts w:eastAsia="MS Mincho"/>
        </w:rPr>
        <w:t xml:space="preserve"> is the line-of-sight loss for the given link range, in dB</w:t>
      </w:r>
      <w:r w:rsidR="00035E07" w:rsidRPr="00035E07">
        <w:rPr>
          <w:rFonts w:eastAsia="MS Mincho"/>
        </w:rPr>
        <w:t xml:space="preserve"> </w:t>
      </w:r>
      <w:r w:rsidRPr="00035E07">
        <w:rPr>
          <w:rFonts w:eastAsia="MS Mincho"/>
        </w:rPr>
        <w:t>This equation is based on</w:t>
      </w:r>
      <w:r w:rsidR="00035E07" w:rsidRPr="00035E07">
        <w:rPr>
          <w:rFonts w:eastAsia="MS Mincho"/>
        </w:rPr>
        <w:t xml:space="preserve"> </w:t>
      </w:r>
      <w:r w:rsidRPr="00035E07">
        <w:rPr>
          <w:rFonts w:eastAsia="MS Mincho"/>
        </w:rPr>
        <w:t>results taken at 2.5 GHz, mixed suburban, low-density urban (San Jose,</w:t>
      </w:r>
      <w:r w:rsidR="00035E07" w:rsidRPr="00035E07">
        <w:rPr>
          <w:rFonts w:eastAsia="MS Mincho"/>
        </w:rPr>
        <w:t xml:space="preserve"> </w:t>
      </w:r>
      <w:r w:rsidRPr="00035E07">
        <w:rPr>
          <w:rFonts w:eastAsia="MS Mincho"/>
        </w:rPr>
        <w:t>CA), and ''lightly hilly terrain''. Most measurements in winter. Transmitter</w:t>
      </w:r>
      <w:r w:rsidR="00035E07">
        <w:rPr>
          <w:rFonts w:eastAsia="MS Mincho"/>
        </w:rPr>
        <w:t xml:space="preserve"> </w:t>
      </w:r>
      <w:r w:rsidRPr="00035E07">
        <w:rPr>
          <w:rFonts w:eastAsia="MS Mincho"/>
        </w:rPr>
        <w:t xml:space="preserve">height 20 m, Rx height 3 m. 0.2 to 7 km range. </w:t>
      </w:r>
    </w:p>
    <w:p w14:paraId="204BC2D2" w14:textId="77777777" w:rsidR="009E3213" w:rsidRDefault="009E3213">
      <w:pPr>
        <w:rPr>
          <w:rFonts w:eastAsia="MS Mincho"/>
        </w:rPr>
      </w:pPr>
    </w:p>
    <w:p w14:paraId="157DC397" w14:textId="77777777" w:rsidR="009E3213" w:rsidRDefault="009E3213">
      <w:pPr>
        <w:rPr>
          <w:rFonts w:eastAsia="MS Mincho"/>
        </w:rPr>
      </w:pPr>
      <w:r>
        <w:rPr>
          <w:rFonts w:eastAsia="MS Mincho"/>
        </w:rPr>
        <w:t xml:space="preserve">This approach is attractive because excess propagation loss models are avialable for a </w:t>
      </w:r>
      <w:r w:rsidR="00035E07">
        <w:rPr>
          <w:rFonts w:eastAsia="MS Mincho"/>
        </w:rPr>
        <w:t>w</w:t>
      </w:r>
      <w:r>
        <w:rPr>
          <w:rFonts w:eastAsia="MS Mincho"/>
        </w:rPr>
        <w:t>ide range of conditions and frequencies, implicitly</w:t>
      </w:r>
      <w:r w:rsidR="00035E07">
        <w:rPr>
          <w:rFonts w:eastAsia="MS Mincho"/>
        </w:rPr>
        <w:t xml:space="preserve"> </w:t>
      </w:r>
      <w:r>
        <w:rPr>
          <w:rFonts w:eastAsia="MS Mincho"/>
        </w:rPr>
        <w:t>includes antenna height, environment, frequency etc. through their</w:t>
      </w:r>
      <w:r w:rsidR="00035E07">
        <w:rPr>
          <w:rFonts w:eastAsia="MS Mincho"/>
        </w:rPr>
        <w:t xml:space="preserve"> </w:t>
      </w:r>
      <w:r>
        <w:rPr>
          <w:rFonts w:eastAsia="MS Mincho"/>
        </w:rPr>
        <w:t>effect on excess propagation loss. How do we know it is app</w:t>
      </w:r>
      <w:r w:rsidR="00DF5063">
        <w:rPr>
          <w:rFonts w:eastAsia="MS Mincho"/>
        </w:rPr>
        <w:t>li</w:t>
      </w:r>
      <w:r>
        <w:rPr>
          <w:rFonts w:eastAsia="MS Mincho"/>
        </w:rPr>
        <w:t>cable</w:t>
      </w:r>
      <w:r w:rsidR="00035E07">
        <w:rPr>
          <w:rFonts w:eastAsia="MS Mincho"/>
        </w:rPr>
        <w:t xml:space="preserve"> </w:t>
      </w:r>
      <w:r>
        <w:rPr>
          <w:rFonts w:eastAsia="MS Mincho"/>
        </w:rPr>
        <w:t>under all conditions?  Get consistent results in</w:t>
      </w:r>
      <w:r w:rsidR="00035E07">
        <w:rPr>
          <w:rFonts w:eastAsia="MS Mincho"/>
        </w:rPr>
        <w:t xml:space="preserve"> </w:t>
      </w:r>
      <w:r w:rsidR="00DF5063">
        <w:rPr>
          <w:rFonts w:eastAsia="MS Mincho"/>
        </w:rPr>
        <w:t>[</w:t>
      </w:r>
      <w:r>
        <w:rPr>
          <w:rFonts w:eastAsia="MS Mincho"/>
        </w:rPr>
        <w:t>Glazunov</w:t>
      </w:r>
      <w:r w:rsidR="00DF5063">
        <w:rPr>
          <w:rFonts w:eastAsia="MS Mincho"/>
        </w:rPr>
        <w:t>]</w:t>
      </w:r>
      <w:r>
        <w:rPr>
          <w:rFonts w:eastAsia="MS Mincho"/>
        </w:rPr>
        <w:t xml:space="preserve"> at 1.88 GHz in urban and suburban environments</w:t>
      </w:r>
      <w:r w:rsidR="00035E07">
        <w:rPr>
          <w:rFonts w:eastAsia="MS Mincho"/>
        </w:rPr>
        <w:t xml:space="preserve"> </w:t>
      </w:r>
      <w:r>
        <w:rPr>
          <w:rFonts w:eastAsia="MS Mincho"/>
        </w:rPr>
        <w:t>(Stockholm).</w:t>
      </w:r>
    </w:p>
    <w:p w14:paraId="14C52E68" w14:textId="77777777" w:rsidR="00DB2236" w:rsidRDefault="00DB2236">
      <w:pPr>
        <w:rPr>
          <w:rFonts w:eastAsia="MS Mincho"/>
        </w:rPr>
      </w:pPr>
    </w:p>
    <w:p w14:paraId="6B92083F" w14:textId="77777777" w:rsidR="00DB2236" w:rsidRDefault="00DB2236" w:rsidP="00DB2236">
      <w:r>
        <w:t xml:space="preserve">Figure </w:t>
      </w:r>
      <w:r w:rsidR="00AE169B">
        <w:t>17</w:t>
      </w:r>
      <w:r>
        <w:t xml:space="preserve"> shows a comparison of the </w:t>
      </w:r>
      <w:r w:rsidR="00D3462C">
        <w:t xml:space="preserve">median </w:t>
      </w:r>
      <w:r>
        <w:t>Rice K-factor estimate from eq. (3.1) using different propagation models</w:t>
      </w:r>
      <w:r w:rsidR="00FD3C4B">
        <w:t xml:space="preserve"> [Hata,Walfisch,Longl</w:t>
      </w:r>
      <w:r>
        <w:t xml:space="preserve">ey] at 1.8 GHz in an urban setting to estimate excess propagation loss with models that fit the measured K-factor directly to link range in a similar environment [Soma,Greenstein]. Agreement is reasonable, and the method of estimating K-factor from excess propagation loss has the advantage that propagation loss models are </w:t>
      </w:r>
      <w:r w:rsidR="00D3462C">
        <w:t xml:space="preserve">already </w:t>
      </w:r>
      <w:r>
        <w:t>available for a wider range of parameters and settings.</w:t>
      </w:r>
    </w:p>
    <w:p w14:paraId="5C534921" w14:textId="77777777" w:rsidR="00DB2236" w:rsidRDefault="00DB2236">
      <w:pPr>
        <w:rPr>
          <w:rFonts w:eastAsia="MS Mincho"/>
        </w:rPr>
      </w:pPr>
    </w:p>
    <w:p w14:paraId="022954BA" w14:textId="77777777" w:rsidR="00DB2236" w:rsidRDefault="00D93DEC">
      <w:pPr>
        <w:rPr>
          <w:rFonts w:eastAsia="MS Mincho"/>
        </w:rPr>
      </w:pPr>
      <w:r>
        <w:rPr>
          <w:noProof/>
        </w:rPr>
        <w:lastRenderedPageBreak/>
        <mc:AlternateContent>
          <mc:Choice Requires="wps">
            <w:drawing>
              <wp:anchor distT="0" distB="0" distL="114300" distR="114300" simplePos="0" relativeHeight="251651072" behindDoc="0" locked="0" layoutInCell="1" allowOverlap="1" wp14:anchorId="158F1E18" wp14:editId="2E822CA7">
                <wp:simplePos x="0" y="0"/>
                <wp:positionH relativeFrom="column">
                  <wp:align>center</wp:align>
                </wp:positionH>
                <wp:positionV relativeFrom="paragraph">
                  <wp:posOffset>180975</wp:posOffset>
                </wp:positionV>
                <wp:extent cx="5495925" cy="5305425"/>
                <wp:effectExtent l="0" t="3175" r="16510" b="12700"/>
                <wp:wrapTopAndBottom/>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5305425"/>
                        </a:xfrm>
                        <a:prstGeom prst="rect">
                          <a:avLst/>
                        </a:prstGeom>
                        <a:solidFill>
                          <a:srgbClr val="FFFFFF"/>
                        </a:solidFill>
                        <a:ln w="9525">
                          <a:solidFill>
                            <a:srgbClr val="000000"/>
                          </a:solidFill>
                          <a:miter lim="800000"/>
                          <a:headEnd/>
                          <a:tailEnd/>
                        </a:ln>
                      </wps:spPr>
                      <wps:txbx>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Greenstein].</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58F1E18" id="_x0000_s1032" type="#_x0000_t202" style="position:absolute;margin-left:0;margin-top:14.25pt;width:432.75pt;height:417.75pt;z-index:25165107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">
                <v:textbox style="mso-fit-shape-to-text:t">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Greenstein].</w:t>
                      </w:r>
                    </w:p>
                  </w:txbxContent>
                </v:textbox>
                <w10:wrap type="topAndBottom"/>
              </v:shape>
            </w:pict>
          </mc:Fallback>
        </mc:AlternateContent>
      </w:r>
    </w:p>
    <w:p w14:paraId="06A41FF7" w14:textId="77777777" w:rsidR="00DB2236" w:rsidRDefault="00DB2236">
      <w:pPr>
        <w:rPr>
          <w:rFonts w:eastAsia="MS Mincho"/>
        </w:rPr>
      </w:pPr>
    </w:p>
    <w:p w14:paraId="616B09A4" w14:textId="77777777" w:rsidR="009E3213" w:rsidRDefault="009E3213">
      <w:pPr>
        <w:rPr>
          <w:rFonts w:eastAsia="MS Mincho"/>
        </w:rPr>
      </w:pPr>
    </w:p>
    <w:p w14:paraId="625DD147" w14:textId="77777777" w:rsidR="00B64376" w:rsidRDefault="009E3213">
      <w:pPr>
        <w:rPr>
          <w:rFonts w:eastAsia="MS Mincho"/>
        </w:rPr>
      </w:pPr>
      <w:r>
        <w:rPr>
          <w:rFonts w:eastAsia="MS Mincho"/>
        </w:rPr>
        <w:t xml:space="preserve">Antenna gain is also important </w:t>
      </w:r>
      <w:r w:rsidR="00DF5063">
        <w:rPr>
          <w:rFonts w:eastAsia="MS Mincho"/>
        </w:rPr>
        <w:t>[</w:t>
      </w:r>
      <w:r>
        <w:rPr>
          <w:rFonts w:eastAsia="MS Mincho"/>
        </w:rPr>
        <w:t>Greenstein</w:t>
      </w:r>
      <w:r w:rsidR="00DF5063">
        <w:rPr>
          <w:rFonts w:eastAsia="MS Mincho"/>
        </w:rPr>
        <w:t>]</w:t>
      </w:r>
      <w:r>
        <w:rPr>
          <w:rFonts w:eastAsia="MS Mincho"/>
        </w:rPr>
        <w:t>. Antenna gain is not</w:t>
      </w:r>
      <w:r w:rsidR="00035E07">
        <w:rPr>
          <w:rFonts w:eastAsia="MS Mincho"/>
        </w:rPr>
        <w:t xml:space="preserve"> </w:t>
      </w:r>
      <w:r>
        <w:rPr>
          <w:rFonts w:eastAsia="MS Mincho"/>
        </w:rPr>
        <w:t>a factor in excess propagation loss, and must be explicitly modeled,</w:t>
      </w:r>
      <w:r w:rsidR="00035E07">
        <w:rPr>
          <w:rFonts w:eastAsia="MS Mincho"/>
        </w:rPr>
        <w:t xml:space="preserve"> </w:t>
      </w:r>
      <w:r>
        <w:rPr>
          <w:rFonts w:eastAsia="MS Mincho"/>
        </w:rPr>
        <w:t>but Soma only shows results for high gain antennas, 12 and 17 dBi.  In</w:t>
      </w:r>
      <w:r w:rsidR="00035E07">
        <w:rPr>
          <w:rFonts w:eastAsia="MS Mincho"/>
        </w:rPr>
        <w:t xml:space="preserve"> </w:t>
      </w:r>
      <w:r w:rsidR="00DF5063">
        <w:rPr>
          <w:rFonts w:eastAsia="MS Mincho"/>
        </w:rPr>
        <w:t>[</w:t>
      </w:r>
      <w:r>
        <w:rPr>
          <w:rFonts w:eastAsia="MS Mincho"/>
        </w:rPr>
        <w:t>IEEE802.16</w:t>
      </w:r>
      <w:r w:rsidR="00DF5063">
        <w:rPr>
          <w:rFonts w:eastAsia="MS Mincho"/>
        </w:rPr>
        <w:t>]</w:t>
      </w:r>
      <w:r>
        <w:rPr>
          <w:rFonts w:eastAsia="MS Mincho"/>
        </w:rPr>
        <w:t xml:space="preserve"> a model for K-factor is presented that includes</w:t>
      </w:r>
      <w:r w:rsidR="00035E07">
        <w:rPr>
          <w:rFonts w:eastAsia="MS Mincho"/>
        </w:rPr>
        <w:t xml:space="preserve"> </w:t>
      </w:r>
      <w:r>
        <w:rPr>
          <w:rFonts w:eastAsia="MS Mincho"/>
        </w:rPr>
        <w:t>antenna beamwidth</w:t>
      </w:r>
    </w:p>
    <w:p w14:paraId="44327340" w14:textId="77777777" w:rsidR="009E3213" w:rsidRPr="00491F43" w:rsidRDefault="00B64376" w:rsidP="002B3DB0">
      <w:pPr>
        <w:pStyle w:val="MTDisplayEquation"/>
      </w:pPr>
      <w:r>
        <w:tab/>
      </w:r>
      <w:r w:rsidRPr="00B64376">
        <w:rPr>
          <w:position w:val="-28"/>
        </w:rPr>
        <w:object w:dxaOrig="1460" w:dyaOrig="740" w14:anchorId="52F7C368">
          <v:shape id="_x0000_i1030" type="#_x0000_t75" style="width:73.15pt;height:37.15pt" o:ole="">
            <v:imagedata r:id="rId34" o:title=""/>
          </v:shape>
          <o:OLEObject Type="Embed" ProgID="Equation.DSMT4" ShapeID="_x0000_i1030" DrawAspect="Content" ObjectID="_1615810137" r:id="rId3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2</w:instrText>
        </w:r>
      </w:fldSimple>
      <w:r w:rsidR="006A0BD1">
        <w:instrText>)</w:instrText>
      </w:r>
      <w:r w:rsidR="006A0BD1">
        <w:fldChar w:fldCharType="end"/>
      </w:r>
      <w:r w:rsidR="009E3213">
        <w:tab/>
      </w:r>
      <w:r w:rsidR="009E3213">
        <w:tab/>
      </w:r>
    </w:p>
    <w:p w14:paraId="5E7C2BA6" w14:textId="77777777" w:rsidR="009E3213" w:rsidRDefault="009E3213">
      <w:pPr>
        <w:rPr>
          <w:rFonts w:eastAsia="MS Mincho"/>
        </w:rPr>
      </w:pPr>
      <w:r>
        <w:rPr>
          <w:rFonts w:eastAsia="MS Mincho"/>
        </w:rPr>
        <w:t>where</w:t>
      </w:r>
    </w:p>
    <w:p w14:paraId="5CA3717E" w14:textId="77777777" w:rsidR="009E3213" w:rsidRDefault="009E3213">
      <w:pPr>
        <w:numPr>
          <w:ilvl w:val="0"/>
          <w:numId w:val="16"/>
        </w:numPr>
        <w:rPr>
          <w:rFonts w:eastAsia="MS Mincho"/>
        </w:rPr>
      </w:pPr>
      <w:r>
        <w:rPr>
          <w:rFonts w:eastAsia="MS Mincho"/>
        </w:rPr>
        <w:t>k is the linear-domain representation of the K-factor (k=10</w:t>
      </w:r>
      <w:r>
        <w:rPr>
          <w:rFonts w:eastAsia="MS Mincho"/>
          <w:vertAlign w:val="superscript"/>
        </w:rPr>
        <w:t>K/10</w:t>
      </w:r>
      <w:r>
        <w:rPr>
          <w:rFonts w:eastAsia="MS Mincho"/>
        </w:rPr>
        <w:t>)</w:t>
      </w:r>
    </w:p>
    <w:p w14:paraId="0545E816" w14:textId="77777777" w:rsidR="009E3213" w:rsidRDefault="009E3213">
      <w:pPr>
        <w:numPr>
          <w:ilvl w:val="0"/>
          <w:numId w:val="16"/>
        </w:numPr>
        <w:rPr>
          <w:rFonts w:eastAsia="MS Mincho"/>
        </w:rPr>
      </w:pPr>
      <w:r>
        <w:rPr>
          <w:rFonts w:eastAsia="MS Mincho"/>
        </w:rPr>
        <w:t>C represents dependence on all other factors</w:t>
      </w:r>
    </w:p>
    <w:p w14:paraId="65E54A63" w14:textId="77777777" w:rsidR="009E3213" w:rsidRDefault="009E3213">
      <w:pPr>
        <w:numPr>
          <w:ilvl w:val="0"/>
          <w:numId w:val="16"/>
        </w:numPr>
        <w:rPr>
          <w:rFonts w:eastAsia="MS Mincho"/>
        </w:rPr>
      </w:pPr>
      <w:r>
        <w:rPr>
          <w:rFonts w:eastAsia="MS Mincho"/>
        </w:rPr>
        <w:t>B is antenna beamwidth, in degrees</w:t>
      </w:r>
    </w:p>
    <w:p w14:paraId="2863B339" w14:textId="77777777" w:rsidR="009E3213" w:rsidRDefault="009E3213">
      <w:pPr>
        <w:rPr>
          <w:rFonts w:eastAsia="MS Mincho"/>
        </w:rPr>
      </w:pPr>
      <w:r>
        <w:rPr>
          <w:rFonts w:eastAsia="MS Mincho"/>
        </w:rPr>
        <w:t>Often antennas are specified in terms of gain at peak-of-beam, relative to an isotropic antenna. An approximate conversion from antenna gain to beamwidth is accomplished</w:t>
      </w:r>
      <w:r w:rsidR="00035E07">
        <w:rPr>
          <w:rFonts w:eastAsia="MS Mincho"/>
        </w:rPr>
        <w:t xml:space="preserve"> </w:t>
      </w:r>
      <w:r>
        <w:rPr>
          <w:rFonts w:eastAsia="MS Mincho"/>
        </w:rPr>
        <w:t xml:space="preserve">by </w:t>
      </w:r>
      <w:r>
        <w:rPr>
          <w:rFonts w:eastAsia="MS Mincho"/>
        </w:rPr>
        <w:lastRenderedPageBreak/>
        <w:t xml:space="preserve">assuming the antenna beam is an ideal function with constant gain </w:t>
      </w:r>
      <w:r w:rsidR="00D3462C">
        <w:rPr>
          <w:rFonts w:eastAsia="MS Mincho"/>
        </w:rPr>
        <w:t xml:space="preserve">in a cone centered on the beam peak, and no gain elsewhere. </w:t>
      </w:r>
      <w:r>
        <w:rPr>
          <w:rFonts w:eastAsia="MS Mincho"/>
        </w:rPr>
        <w:t xml:space="preserve"> Consider a sphere of radius $R$ </w:t>
      </w:r>
      <w:r w:rsidR="00D3462C">
        <w:rPr>
          <w:rFonts w:eastAsia="MS Mincho"/>
        </w:rPr>
        <w:t>centered on</w:t>
      </w:r>
      <w:r>
        <w:rPr>
          <w:rFonts w:eastAsia="MS Mincho"/>
        </w:rPr>
        <w:t xml:space="preserve"> the antenna</w:t>
      </w:r>
      <w:r w:rsidR="00D3462C">
        <w:rPr>
          <w:rFonts w:eastAsia="MS Mincho"/>
        </w:rPr>
        <w:t>.</w:t>
      </w:r>
      <w:r>
        <w:rPr>
          <w:rFonts w:eastAsia="MS Mincho"/>
        </w:rPr>
        <w:t>. The area on the surface of the sphere subtended by the ideal antenna beam is A = π p</w:t>
      </w:r>
      <w:r>
        <w:rPr>
          <w:rFonts w:eastAsia="MS Mincho"/>
          <w:vertAlign w:val="superscript"/>
        </w:rPr>
        <w:t>2</w:t>
      </w:r>
      <w:r>
        <w:rPr>
          <w:rFonts w:eastAsia="MS Mincho"/>
        </w:rPr>
        <w:t xml:space="preserve"> [CRC], where p is the length of a straight line from the</w:t>
      </w:r>
      <w:r w:rsidR="00035E07">
        <w:rPr>
          <w:rFonts w:eastAsia="MS Mincho"/>
        </w:rPr>
        <w:t xml:space="preserve"> </w:t>
      </w:r>
      <w:r>
        <w:rPr>
          <w:rFonts w:eastAsia="MS Mincho"/>
        </w:rPr>
        <w:t xml:space="preserve">beam edge </w:t>
      </w:r>
      <w:r w:rsidR="00D3462C">
        <w:rPr>
          <w:rFonts w:eastAsia="MS Mincho"/>
        </w:rPr>
        <w:t xml:space="preserve">on the surface of the sphere </w:t>
      </w:r>
      <w:r>
        <w:rPr>
          <w:rFonts w:eastAsia="MS Mincho"/>
        </w:rPr>
        <w:t>to beam-center</w:t>
      </w:r>
      <w:r w:rsidR="00D3462C">
        <w:rPr>
          <w:rFonts w:eastAsia="MS Mincho"/>
        </w:rPr>
        <w:t>, also on the sphere</w:t>
      </w:r>
      <w:r>
        <w:rPr>
          <w:rFonts w:eastAsia="MS Mincho"/>
        </w:rPr>
        <w:t>. Using the law of cosines, p</w:t>
      </w:r>
      <w:r>
        <w:rPr>
          <w:rFonts w:eastAsia="MS Mincho"/>
          <w:vertAlign w:val="superscript"/>
        </w:rPr>
        <w:t>2</w:t>
      </w:r>
      <w:r>
        <w:rPr>
          <w:rFonts w:eastAsia="MS Mincho"/>
        </w:rPr>
        <w:t xml:space="preserve"> = 2R</w:t>
      </w:r>
      <w:r>
        <w:rPr>
          <w:rFonts w:eastAsia="MS Mincho"/>
          <w:vertAlign w:val="superscript"/>
        </w:rPr>
        <w:t>2</w:t>
      </w:r>
      <w:r>
        <w:rPr>
          <w:rFonts w:eastAsia="MS Mincho"/>
        </w:rPr>
        <w:t>(1-cos(B/2)). The total sphere surface area is 4πR</w:t>
      </w:r>
      <w:r>
        <w:rPr>
          <w:rFonts w:eastAsia="MS Mincho"/>
          <w:vertAlign w:val="superscript"/>
        </w:rPr>
        <w:t>2</w:t>
      </w:r>
      <w:r>
        <w:rPr>
          <w:rFonts w:eastAsia="MS Mincho"/>
        </w:rPr>
        <w:t xml:space="preserve">, and if </w:t>
      </w:r>
      <w:r w:rsidR="00D3462C">
        <w:rPr>
          <w:rFonts w:eastAsia="MS Mincho"/>
        </w:rPr>
        <w:t>beamwidth B ≤ 180° (antenna directivity</w:t>
      </w:r>
      <w:r>
        <w:rPr>
          <w:rFonts w:eastAsia="MS Mincho"/>
        </w:rPr>
        <w:t xml:space="preserve"> ≥ 3 dB) the ratio of total sphere surface area to the area subtended by the ideal antenna beam approximates antenna gain.</w:t>
      </w:r>
    </w:p>
    <w:p w14:paraId="13DF63D5" w14:textId="77777777" w:rsidR="009E3213" w:rsidRDefault="009E3213">
      <w:pPr>
        <w:pStyle w:val="MTDisplayEquation"/>
      </w:pPr>
      <w:r>
        <w:tab/>
      </w:r>
      <w:r>
        <w:rPr>
          <w:position w:val="-30"/>
        </w:rPr>
        <w:object w:dxaOrig="3200" w:dyaOrig="720" w14:anchorId="0610443A">
          <v:shape id="_x0000_i1031" type="#_x0000_t75" style="width:159.75pt;height:36pt" o:ole="">
            <v:imagedata r:id="rId36" o:title=""/>
          </v:shape>
          <o:OLEObject Type="Embed" ProgID="Equation.DSMT4" ShapeID="_x0000_i1031" DrawAspect="Content" ObjectID="_1615810138" r:id="rId37"/>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3</w:instrText>
        </w:r>
      </w:fldSimple>
      <w:r w:rsidR="006A0BD1">
        <w:instrText>)</w:instrText>
      </w:r>
      <w:r w:rsidR="006A0BD1">
        <w:fldChar w:fldCharType="end"/>
      </w:r>
    </w:p>
    <w:p w14:paraId="7C0598D9" w14:textId="77777777" w:rsidR="009E3213" w:rsidRDefault="009E3213">
      <w:pPr>
        <w:rPr>
          <w:rFonts w:eastAsia="MS Mincho"/>
        </w:rPr>
      </w:pPr>
    </w:p>
    <w:p w14:paraId="7DC5BF0E" w14:textId="77777777" w:rsidR="009E3213" w:rsidRDefault="00D3462C">
      <w:pPr>
        <w:rPr>
          <w:rFonts w:eastAsia="MS Mincho"/>
        </w:rPr>
      </w:pPr>
      <w:r>
        <w:rPr>
          <w:rFonts w:eastAsia="MS Mincho"/>
        </w:rPr>
        <w:t xml:space="preserve">The same result can be </w:t>
      </w:r>
      <w:r w:rsidR="009E3213">
        <w:rPr>
          <w:rFonts w:eastAsia="MS Mincho"/>
        </w:rPr>
        <w:t>found when B&gt;180° (</w:t>
      </w:r>
      <w:r>
        <w:rPr>
          <w:rFonts w:eastAsia="MS Mincho"/>
        </w:rPr>
        <w:t>directivity</w:t>
      </w:r>
      <w:r w:rsidR="009E3213">
        <w:rPr>
          <w:rFonts w:eastAsia="MS Mincho"/>
        </w:rPr>
        <w:t>&lt;3 dB), by a slightly</w:t>
      </w:r>
      <w:r w:rsidR="00035E07">
        <w:rPr>
          <w:rFonts w:eastAsia="MS Mincho"/>
        </w:rPr>
        <w:t xml:space="preserve"> </w:t>
      </w:r>
      <w:r w:rsidR="009E3213">
        <w:rPr>
          <w:rFonts w:eastAsia="MS Mincho"/>
        </w:rPr>
        <w:t xml:space="preserve">different derivation. This expression can be inverted to get </w:t>
      </w:r>
      <w:r>
        <w:rPr>
          <w:rFonts w:eastAsia="MS Mincho"/>
        </w:rPr>
        <w:t xml:space="preserve">an approximate </w:t>
      </w:r>
      <w:r w:rsidR="009E3213">
        <w:rPr>
          <w:rFonts w:eastAsia="MS Mincho"/>
        </w:rPr>
        <w:t>beamwidth from</w:t>
      </w:r>
      <w:r w:rsidR="00035E07">
        <w:rPr>
          <w:rFonts w:eastAsia="MS Mincho"/>
        </w:rPr>
        <w:t xml:space="preserve"> </w:t>
      </w:r>
      <w:r w:rsidR="009E3213">
        <w:rPr>
          <w:rFonts w:eastAsia="MS Mincho"/>
        </w:rPr>
        <w:t>antenna gain</w:t>
      </w:r>
    </w:p>
    <w:p w14:paraId="263F709A" w14:textId="77777777" w:rsidR="009E3213" w:rsidRDefault="009E3213">
      <w:pPr>
        <w:pStyle w:val="MTDisplayEquation"/>
      </w:pPr>
      <w:r>
        <w:tab/>
      </w:r>
      <w:r>
        <w:rPr>
          <w:position w:val="-16"/>
        </w:rPr>
        <w:object w:dxaOrig="3400" w:dyaOrig="440" w14:anchorId="39161793">
          <v:shape id="_x0000_i1032" type="#_x0000_t75" style="width:170.25pt;height:21.75pt" o:ole="">
            <v:imagedata r:id="rId38" o:title=""/>
          </v:shape>
          <o:OLEObject Type="Embed" ProgID="Equation.DSMT4" ShapeID="_x0000_i1032" DrawAspect="Content" ObjectID="_1615810139" r:id="rId39"/>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4</w:instrText>
        </w:r>
      </w:fldSimple>
      <w:r w:rsidR="006A0BD1">
        <w:instrText>)</w:instrText>
      </w:r>
      <w:r w:rsidR="006A0BD1">
        <w:fldChar w:fldCharType="end"/>
      </w:r>
    </w:p>
    <w:p w14:paraId="6ACF88CD" w14:textId="77777777" w:rsidR="009E3213" w:rsidRDefault="009E3213">
      <w:pPr>
        <w:rPr>
          <w:rFonts w:eastAsia="MS Mincho"/>
        </w:rPr>
      </w:pPr>
      <w:r>
        <w:rPr>
          <w:rFonts w:eastAsia="MS Mincho"/>
        </w:rPr>
        <w:t>The transmitter and recei</w:t>
      </w:r>
      <w:r w:rsidR="004E0E8F">
        <w:rPr>
          <w:rFonts w:eastAsia="MS Mincho"/>
        </w:rPr>
        <w:t>ver antenna gains used in [</w:t>
      </w:r>
      <w:r>
        <w:rPr>
          <w:rFonts w:eastAsia="MS Mincho"/>
        </w:rPr>
        <w:t>Soma</w:t>
      </w:r>
      <w:r w:rsidR="004E0E8F">
        <w:rPr>
          <w:rFonts w:eastAsia="MS Mincho"/>
        </w:rPr>
        <w:t>]</w:t>
      </w:r>
      <w:r>
        <w:rPr>
          <w:rFonts w:eastAsia="MS Mincho"/>
        </w:rPr>
        <w:t xml:space="preserve"> are 12</w:t>
      </w:r>
      <w:r w:rsidR="00035E07">
        <w:rPr>
          <w:rFonts w:eastAsia="MS Mincho"/>
        </w:rPr>
        <w:t xml:space="preserve"> </w:t>
      </w:r>
      <w:r>
        <w:rPr>
          <w:rFonts w:eastAsia="MS Mincho"/>
        </w:rPr>
        <w:t>and 17 dB, for approximate beamwidths 58° and</w:t>
      </w:r>
      <w:r w:rsidR="00035E07">
        <w:rPr>
          <w:rFonts w:eastAsia="MS Mincho"/>
        </w:rPr>
        <w:t xml:space="preserve"> </w:t>
      </w:r>
      <w:r>
        <w:rPr>
          <w:rFonts w:eastAsia="MS Mincho"/>
        </w:rPr>
        <w:t xml:space="preserve">32°. </w:t>
      </w:r>
      <w:r w:rsidR="004E0E8F">
        <w:rPr>
          <w:rFonts w:eastAsia="MS Mincho"/>
        </w:rPr>
        <w:t>Using eq. (</w:t>
      </w:r>
      <w:r w:rsidR="00D17099">
        <w:rPr>
          <w:rFonts w:eastAsia="MS Mincho"/>
        </w:rPr>
        <w:t>3</w:t>
      </w:r>
      <w:r w:rsidR="004E0E8F">
        <w:rPr>
          <w:rFonts w:eastAsia="MS Mincho"/>
        </w:rPr>
        <w:t>.2</w:t>
      </w:r>
      <w:r>
        <w:rPr>
          <w:rFonts w:eastAsia="MS Mincho"/>
        </w:rPr>
        <w:t>)</w:t>
      </w:r>
      <w:r w:rsidR="00D3462C">
        <w:rPr>
          <w:rFonts w:eastAsia="MS Mincho"/>
        </w:rPr>
        <w:t>,</w:t>
      </w:r>
      <w:r>
        <w:rPr>
          <w:rFonts w:eastAsia="MS Mincho"/>
        </w:rPr>
        <w:t xml:space="preserve"> the K-factor</w:t>
      </w:r>
      <w:r w:rsidR="00D3462C">
        <w:rPr>
          <w:rFonts w:eastAsia="MS Mincho"/>
        </w:rPr>
        <w:t>s</w:t>
      </w:r>
      <w:r>
        <w:rPr>
          <w:rFonts w:eastAsia="MS Mincho"/>
        </w:rPr>
        <w:t xml:space="preserve"> with 12</w:t>
      </w:r>
      <w:r w:rsidR="00035E07">
        <w:rPr>
          <w:rFonts w:eastAsia="MS Mincho"/>
        </w:rPr>
        <w:t xml:space="preserve"> </w:t>
      </w:r>
      <w:r>
        <w:rPr>
          <w:rFonts w:eastAsia="MS Mincho"/>
        </w:rPr>
        <w:t>and 17 dB terminal antenna gains can be calculated, then a correction</w:t>
      </w:r>
      <w:r w:rsidR="00035E07">
        <w:rPr>
          <w:rFonts w:eastAsia="MS Mincho"/>
        </w:rPr>
        <w:t xml:space="preserve"> </w:t>
      </w:r>
      <w:r w:rsidR="00D3462C">
        <w:rPr>
          <w:rFonts w:eastAsia="MS Mincho"/>
        </w:rPr>
        <w:t>term for antennas with different gains can be formed by taking the ratios of eq. (</w:t>
      </w:r>
      <w:r w:rsidR="00D17099">
        <w:rPr>
          <w:rFonts w:eastAsia="MS Mincho"/>
        </w:rPr>
        <w:t>3.5</w:t>
      </w:r>
      <w:r w:rsidR="00D3462C">
        <w:rPr>
          <w:rFonts w:eastAsia="MS Mincho"/>
        </w:rPr>
        <w:t xml:space="preserve">) for the antennas simulated to that for the antennas used by Soma. This term is added to the median K-factor previously calculated. For transmit and receive antennas with beamwidths </w:t>
      </w:r>
      <w:r>
        <w:rPr>
          <w:rFonts w:eastAsia="MS Mincho"/>
        </w:rPr>
        <w:t>B</w:t>
      </w:r>
      <w:r>
        <w:rPr>
          <w:rFonts w:eastAsia="MS Mincho"/>
          <w:vertAlign w:val="subscript"/>
        </w:rPr>
        <w:t>1</w:t>
      </w:r>
      <w:r>
        <w:rPr>
          <w:rFonts w:eastAsia="MS Mincho"/>
        </w:rPr>
        <w:t xml:space="preserve"> and B</w:t>
      </w:r>
      <w:r>
        <w:rPr>
          <w:rFonts w:eastAsia="MS Mincho"/>
          <w:vertAlign w:val="subscript"/>
        </w:rPr>
        <w:t>2</w:t>
      </w:r>
      <w:r w:rsidR="004E0E8F">
        <w:rPr>
          <w:rFonts w:eastAsia="MS Mincho"/>
          <w:vertAlign w:val="subscript"/>
        </w:rPr>
        <w:t>,</w:t>
      </w:r>
      <w:r>
        <w:rPr>
          <w:rFonts w:eastAsia="MS Mincho"/>
        </w:rPr>
        <w:t xml:space="preserve"> the </w:t>
      </w:r>
      <w:r w:rsidR="00D3462C">
        <w:rPr>
          <w:rFonts w:eastAsia="MS Mincho"/>
        </w:rPr>
        <w:t>correction factor use</w:t>
      </w:r>
      <w:r w:rsidR="00F5334F">
        <w:rPr>
          <w:rFonts w:eastAsia="MS Mincho"/>
        </w:rPr>
        <w:t>d</w:t>
      </w:r>
      <w:r w:rsidR="00D3462C">
        <w:rPr>
          <w:rFonts w:eastAsia="MS Mincho"/>
        </w:rPr>
        <w:t xml:space="preserve"> is</w:t>
      </w:r>
    </w:p>
    <w:p w14:paraId="36C01DE7" w14:textId="77777777" w:rsidR="00491F43" w:rsidRDefault="00491F43" w:rsidP="00491F43">
      <w:pPr>
        <w:pStyle w:val="MTDisplayEquation"/>
      </w:pPr>
      <w:r>
        <w:tab/>
      </w:r>
      <w:r w:rsidRPr="00491F43">
        <w:rPr>
          <w:position w:val="-28"/>
        </w:rPr>
        <w:object w:dxaOrig="2700" w:dyaOrig="680" w14:anchorId="1F932637">
          <v:shape id="_x0000_i1033" type="#_x0000_t75" style="width:135.4pt;height:33.75pt" o:ole="">
            <v:imagedata r:id="rId40" o:title=""/>
          </v:shape>
          <o:OLEObject Type="Embed" ProgID="Equation.DSMT4" ShapeID="_x0000_i1033" DrawAspect="Content" ObjectID="_1615810140" r:id="rId4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5</w:instrText>
        </w:r>
      </w:fldSimple>
      <w:r w:rsidR="006A0BD1">
        <w:instrText>)</w:instrText>
      </w:r>
      <w:r w:rsidR="006A0BD1">
        <w:fldChar w:fldCharType="end"/>
      </w:r>
    </w:p>
    <w:p w14:paraId="03480375" w14:textId="77777777" w:rsidR="009E3213" w:rsidRPr="00491F43" w:rsidRDefault="009E3213" w:rsidP="00491F43">
      <w:pPr>
        <w:rPr>
          <w:rFonts w:eastAsia="MS Mincho"/>
        </w:rPr>
      </w:pPr>
    </w:p>
    <w:p w14:paraId="7CB95F7D" w14:textId="77777777" w:rsidR="009E3213" w:rsidRDefault="009E3213">
      <w:pPr>
        <w:rPr>
          <w:rFonts w:eastAsia="MS Mincho"/>
        </w:rPr>
      </w:pPr>
      <w:r>
        <w:rPr>
          <w:rFonts w:eastAsia="MS Mincho"/>
        </w:rPr>
        <w:t>The Llamacomm simulation gets antenna beamwidth to use in this</w:t>
      </w:r>
      <w:r w:rsidR="00944455">
        <w:rPr>
          <w:rFonts w:eastAsia="MS Mincho"/>
        </w:rPr>
        <w:t xml:space="preserve"> </w:t>
      </w:r>
      <w:r>
        <w:rPr>
          <w:rFonts w:eastAsia="MS Mincho"/>
        </w:rPr>
        <w:t>correction term by finding the peak antenna gain from the</w:t>
      </w:r>
      <w:r w:rsidR="00944455">
        <w:rPr>
          <w:rFonts w:eastAsia="MS Mincho"/>
        </w:rPr>
        <w:t xml:space="preserve"> </w:t>
      </w:r>
      <w:r>
        <w:rPr>
          <w:rFonts w:eastAsia="MS Mincho"/>
        </w:rPr>
        <w:t>user-provided antenna function and converting it to beamwidth as in</w:t>
      </w:r>
      <w:r w:rsidR="00944455">
        <w:rPr>
          <w:rFonts w:eastAsia="MS Mincho"/>
        </w:rPr>
        <w:t xml:space="preserve"> </w:t>
      </w:r>
      <w:r w:rsidR="00D17099">
        <w:rPr>
          <w:rFonts w:eastAsia="MS Mincho"/>
        </w:rPr>
        <w:t>eq. (3.3</w:t>
      </w:r>
      <w:r w:rsidR="004E0E8F">
        <w:rPr>
          <w:rFonts w:eastAsia="MS Mincho"/>
        </w:rPr>
        <w:t>)</w:t>
      </w:r>
      <w:r>
        <w:rPr>
          <w:rFonts w:eastAsia="MS Mincho"/>
        </w:rPr>
        <w:t>. For example, a link between two</w:t>
      </w:r>
      <w:r w:rsidR="00944455">
        <w:rPr>
          <w:rFonts w:eastAsia="MS Mincho"/>
        </w:rPr>
        <w:t xml:space="preserve"> h</w:t>
      </w:r>
      <w:r>
        <w:rPr>
          <w:rFonts w:eastAsia="MS Mincho"/>
        </w:rPr>
        <w:t>alf-wavelength dipoles (peak gain = 2.1 dB) has assumed beamwidth</w:t>
      </w:r>
      <w:r w:rsidR="00491F43">
        <w:rPr>
          <w:rFonts w:eastAsia="MS Mincho"/>
        </w:rPr>
        <w:t xml:space="preserve"> </w:t>
      </w:r>
      <w:r w:rsidR="00491F43" w:rsidRPr="00491F43">
        <w:rPr>
          <w:rFonts w:eastAsia="MS Mincho"/>
          <w:position w:val="-6"/>
        </w:rPr>
        <w:object w:dxaOrig="520" w:dyaOrig="279" w14:anchorId="6B2DCE37">
          <v:shape id="_x0000_i1034" type="#_x0000_t75" style="width:26.25pt;height:14.25pt" o:ole="">
            <v:imagedata r:id="rId42" o:title=""/>
          </v:shape>
          <o:OLEObject Type="Embed" ProgID="Equation.DSMT4" ShapeID="_x0000_i1034" DrawAspect="Content" ObjectID="_1615810141" r:id="rId43"/>
        </w:object>
      </w:r>
      <w:r w:rsidR="00670EFA">
        <w:rPr>
          <w:rFonts w:eastAsia="MS Mincho"/>
        </w:rPr>
        <w:t>at both nodes</w:t>
      </w:r>
      <w:r>
        <w:rPr>
          <w:rFonts w:eastAsia="MS Mincho"/>
        </w:rPr>
        <w:t>, reducing the link K-factor by 8.4 dB.</w:t>
      </w:r>
      <w:r w:rsidR="00AE169B">
        <w:rPr>
          <w:rFonts w:eastAsia="MS Mincho"/>
        </w:rPr>
        <w:t xml:space="preserve"> Figure 18</w:t>
      </w:r>
      <w:r w:rsidR="00670EFA">
        <w:rPr>
          <w:rFonts w:eastAsia="MS Mincho"/>
        </w:rPr>
        <w:t xml:space="preserve"> is a plot of the Rice K-factor correction for antenna beamwidth using this procedure. </w:t>
      </w:r>
    </w:p>
    <w:p w14:paraId="6E914342" w14:textId="77777777" w:rsidR="00475EC5" w:rsidRDefault="00475EC5">
      <w:pPr>
        <w:rPr>
          <w:rFonts w:eastAsia="MS Mincho"/>
        </w:rPr>
      </w:pPr>
    </w:p>
    <w:p w14:paraId="55CE2DB1" w14:textId="77777777" w:rsidR="00475EC5" w:rsidRDefault="00475EC5" w:rsidP="00475EC5">
      <w:pPr>
        <w:rPr>
          <w:rFonts w:eastAsia="MS Mincho"/>
        </w:rPr>
      </w:pPr>
      <w:r>
        <w:rPr>
          <w:rFonts w:eastAsia="MS Mincho"/>
        </w:rPr>
        <w:t>The log-normally distributed K-factor is generated by adding a zero-mean gaussian random value to the median value in dB.  Standard deviation does not depend on beamwidth [Greenstein] and appears to be on the range 7 to 8 dB [Soma,Greenstein]. A value of 8 dB was used by Llamacomm for outdoor propagation.</w:t>
      </w:r>
    </w:p>
    <w:p w14:paraId="61BBBCBC" w14:textId="77777777" w:rsidR="00475EC5" w:rsidRDefault="00475EC5">
      <w:pPr>
        <w:rPr>
          <w:rFonts w:eastAsia="MS Mincho"/>
        </w:rPr>
      </w:pPr>
    </w:p>
    <w:p w14:paraId="7A44658A" w14:textId="77777777" w:rsidR="00670EFA" w:rsidRDefault="00D93DEC" w:rsidP="00475EC5">
      <w:pPr>
        <w:rPr>
          <w:rFonts w:eastAsia="MS Mincho"/>
        </w:rPr>
      </w:pPr>
      <w:r>
        <w:rPr>
          <w:rFonts w:eastAsia="MS Mincho"/>
          <w:noProof/>
        </w:rPr>
        <w:lastRenderedPageBreak/>
        <mc:AlternateContent>
          <mc:Choice Requires="wps">
            <w:drawing>
              <wp:anchor distT="0" distB="0" distL="114300" distR="114300" simplePos="0" relativeHeight="251653120" behindDoc="0" locked="0" layoutInCell="1" allowOverlap="1" wp14:anchorId="574D03B3" wp14:editId="4093BD46">
                <wp:simplePos x="0" y="0"/>
                <wp:positionH relativeFrom="column">
                  <wp:posOffset>24765</wp:posOffset>
                </wp:positionH>
                <wp:positionV relativeFrom="paragraph">
                  <wp:posOffset>152400</wp:posOffset>
                </wp:positionV>
                <wp:extent cx="5486400" cy="5029200"/>
                <wp:effectExtent l="0" t="0" r="13335" b="12700"/>
                <wp:wrapTopAndBottom/>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029200"/>
                        </a:xfrm>
                        <a:prstGeom prst="rect">
                          <a:avLst/>
                        </a:prstGeom>
                        <a:solidFill>
                          <a:srgbClr val="FFFFFF"/>
                        </a:solidFill>
                        <a:ln w="9525">
                          <a:solidFill>
                            <a:srgbClr val="000000"/>
                          </a:solidFill>
                          <a:miter lim="800000"/>
                          <a:headEnd/>
                          <a:tailEnd/>
                        </a:ln>
                      </wps:spPr>
                      <wps:txb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Figure 18) The antenna beamwidth correction for the outdoor Rice K-factor. The red x marks the beamwidth values at which the original curve fitting was perform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4D03B3" id="_x0000_s1033" type="#_x0000_t202" style="position:absolute;margin-left:1.95pt;margin-top:12pt;width:6in;height:39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">
                <v:textbo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Figure 18) The antenna beamwidth correction for the outdoor Rice K-factor. The red x marks the beamwidth values at which the original curve fitting was performed.</w:t>
                      </w:r>
                    </w:p>
                  </w:txbxContent>
                </v:textbox>
                <w10:wrap type="topAndBottom"/>
              </v:shape>
            </w:pict>
          </mc:Fallback>
        </mc:AlternateContent>
      </w:r>
    </w:p>
    <w:p w14:paraId="2CF858E5" w14:textId="77777777" w:rsidR="00E33CEB" w:rsidRDefault="00E33CEB" w:rsidP="00670EFA">
      <w:pPr>
        <w:pStyle w:val="Heading3"/>
        <w:rPr>
          <w:rFonts w:eastAsia="MS Mincho"/>
        </w:rPr>
      </w:pPr>
      <w:r>
        <w:rPr>
          <w:rFonts w:eastAsia="MS Mincho"/>
        </w:rPr>
        <w:t>Indoor Paths</w:t>
      </w:r>
    </w:p>
    <w:p w14:paraId="4E77031C" w14:textId="77777777" w:rsidR="00E33CEB" w:rsidRDefault="00E33CEB">
      <w:pPr>
        <w:rPr>
          <w:rFonts w:eastAsia="MS Mincho"/>
        </w:rPr>
      </w:pPr>
    </w:p>
    <w:p w14:paraId="46BF32AC" w14:textId="77777777" w:rsidR="00D5559F" w:rsidRDefault="009E3213">
      <w:pPr>
        <w:rPr>
          <w:rFonts w:eastAsia="MS Mincho"/>
        </w:rPr>
      </w:pPr>
      <w:r>
        <w:rPr>
          <w:rFonts w:eastAsia="MS Mincho"/>
        </w:rPr>
        <w:t xml:space="preserve">Soma's model </w:t>
      </w:r>
      <w:r w:rsidR="004E0E8F">
        <w:rPr>
          <w:rFonts w:eastAsia="MS Mincho"/>
        </w:rPr>
        <w:t>applies only to outdoor propagation</w:t>
      </w:r>
      <w:r w:rsidR="00DB0289">
        <w:rPr>
          <w:rFonts w:eastAsia="MS Mincho"/>
        </w:rPr>
        <w:t>. Rice K-factor dependence on indoor antenna gain is discussed in [V</w:t>
      </w:r>
      <w:r>
        <w:rPr>
          <w:rFonts w:eastAsia="MS Mincho"/>
        </w:rPr>
        <w:t>alenzuela,Hafezy,Chandra</w:t>
      </w:r>
      <w:r w:rsidR="00DB0289">
        <w:rPr>
          <w:rFonts w:eastAsia="MS Mincho"/>
        </w:rPr>
        <w:t>]</w:t>
      </w:r>
      <w:r>
        <w:rPr>
          <w:rFonts w:eastAsia="MS Mincho"/>
        </w:rPr>
        <w:t xml:space="preserve">. </w:t>
      </w:r>
      <w:r w:rsidR="00DB0289">
        <w:rPr>
          <w:rFonts w:eastAsia="MS Mincho"/>
        </w:rPr>
        <w:t>For indoor terminals</w:t>
      </w:r>
      <w:r>
        <w:rPr>
          <w:rFonts w:eastAsia="MS Mincho"/>
        </w:rPr>
        <w:t xml:space="preserve"> use data from </w:t>
      </w:r>
      <w:r w:rsidR="00DB0289">
        <w:rPr>
          <w:rFonts w:eastAsia="MS Mincho"/>
        </w:rPr>
        <w:t>[</w:t>
      </w:r>
      <w:r>
        <w:rPr>
          <w:rFonts w:eastAsia="MS Mincho"/>
        </w:rPr>
        <w:t>Chandra</w:t>
      </w:r>
      <w:r w:rsidR="00DB0289">
        <w:rPr>
          <w:rFonts w:eastAsia="MS Mincho"/>
        </w:rPr>
        <w:t>]</w:t>
      </w:r>
      <w:r>
        <w:rPr>
          <w:rFonts w:eastAsia="MS Mincho"/>
        </w:rPr>
        <w:t>, taken at</w:t>
      </w:r>
      <w:r w:rsidR="00944455">
        <w:rPr>
          <w:rFonts w:eastAsia="MS Mincho"/>
        </w:rPr>
        <w:t xml:space="preserve"> </w:t>
      </w:r>
      <w:r w:rsidR="00E22297">
        <w:rPr>
          <w:rFonts w:eastAsia="MS Mincho"/>
        </w:rPr>
        <w:t xml:space="preserve">selected </w:t>
      </w:r>
      <w:r>
        <w:rPr>
          <w:rFonts w:eastAsia="MS Mincho"/>
        </w:rPr>
        <w:t>frequencies in a concrete</w:t>
      </w:r>
      <w:r w:rsidR="00944455">
        <w:rPr>
          <w:rFonts w:eastAsia="MS Mincho"/>
        </w:rPr>
        <w:t xml:space="preserve"> </w:t>
      </w:r>
      <w:r>
        <w:rPr>
          <w:rFonts w:eastAsia="MS Mincho"/>
        </w:rPr>
        <w:t>block building. The transmitter and receiver heights are 1.9 and 1.5 m</w:t>
      </w:r>
      <w:r w:rsidR="00035E07">
        <w:rPr>
          <w:rFonts w:eastAsia="MS Mincho"/>
        </w:rPr>
        <w:t xml:space="preserve"> </w:t>
      </w:r>
      <w:r>
        <w:rPr>
          <w:rFonts w:eastAsia="MS Mincho"/>
        </w:rPr>
        <w:t>above floor level. Only measurments taken with transmitter and</w:t>
      </w:r>
      <w:r w:rsidR="00944455">
        <w:rPr>
          <w:rFonts w:eastAsia="MS Mincho"/>
        </w:rPr>
        <w:t xml:space="preserve"> </w:t>
      </w:r>
      <w:r>
        <w:rPr>
          <w:rFonts w:eastAsia="MS Mincho"/>
        </w:rPr>
        <w:t>receiver on the same floor were used. These measurements all had an</w:t>
      </w:r>
      <w:r w:rsidR="00944455">
        <w:rPr>
          <w:rFonts w:eastAsia="MS Mincho"/>
        </w:rPr>
        <w:t xml:space="preserve"> </w:t>
      </w:r>
      <w:r>
        <w:rPr>
          <w:rFonts w:eastAsia="MS Mincho"/>
        </w:rPr>
        <w:t>LOS path, and the resulting values of</w:t>
      </w:r>
      <w:r w:rsidR="00D5559F" w:rsidRPr="00D5559F">
        <w:rPr>
          <w:rFonts w:eastAsia="MS Mincho"/>
          <w:position w:val="-4"/>
        </w:rPr>
        <w:object w:dxaOrig="260" w:dyaOrig="260" w14:anchorId="7ED0F8B3">
          <v:shape id="_x0000_i1035" type="#_x0000_t75" style="width:13.15pt;height:13.15pt" o:ole="">
            <v:imagedata r:id="rId45" o:title=""/>
          </v:shape>
          <o:OLEObject Type="Embed" ProgID="Equation.DSMT4" ShapeID="_x0000_i1035" DrawAspect="Content" ObjectID="_1615810142" r:id="rId46"/>
        </w:object>
      </w:r>
      <w:r>
        <w:rPr>
          <w:rFonts w:eastAsia="MS Mincho"/>
        </w:rPr>
        <w:t xml:space="preserve"> will be high when the indoor</w:t>
      </w:r>
      <w:r w:rsidR="00944455">
        <w:rPr>
          <w:rFonts w:eastAsia="MS Mincho"/>
        </w:rPr>
        <w:t xml:space="preserve"> </w:t>
      </w:r>
      <w:r>
        <w:rPr>
          <w:rFonts w:eastAsia="MS Mincho"/>
        </w:rPr>
        <w:t>component of the propagation path is not LOS. The measured values are</w:t>
      </w:r>
      <w:r w:rsidR="00944455">
        <w:rPr>
          <w:rFonts w:eastAsia="MS Mincho"/>
        </w:rPr>
        <w:t xml:space="preserve"> </w:t>
      </w:r>
      <w:r w:rsidR="00D5559F">
        <w:rPr>
          <w:rFonts w:eastAsia="MS Mincho"/>
        </w:rPr>
        <w:t xml:space="preserve">listed in </w:t>
      </w:r>
      <w:r w:rsidR="00D5559F">
        <w:rPr>
          <w:rFonts w:eastAsia="MS Mincho"/>
        </w:rPr>
        <w:fldChar w:fldCharType="begin"/>
      </w:r>
      <w:r w:rsidR="00D5559F">
        <w:rPr>
          <w:rFonts w:eastAsia="MS Mincho"/>
        </w:rPr>
        <w:instrText xml:space="preserve"> REF _Ref230152603 \h </w:instrText>
      </w:r>
      <w:r w:rsidR="00D5559F">
        <w:rPr>
          <w:rFonts w:eastAsia="MS Mincho"/>
        </w:rPr>
      </w:r>
      <w:r w:rsidR="00D5559F">
        <w:rPr>
          <w:rFonts w:eastAsia="MS Mincho"/>
        </w:rPr>
        <w:fldChar w:fldCharType="separate"/>
      </w:r>
      <w:r w:rsidR="008604AD">
        <w:t xml:space="preserve">Table </w:t>
      </w:r>
      <w:r w:rsidR="008604AD">
        <w:rPr>
          <w:noProof/>
        </w:rPr>
        <w:t>3</w:t>
      </w:r>
      <w:r w:rsidR="00D5559F">
        <w:rPr>
          <w:rFonts w:eastAsia="MS Mincho"/>
        </w:rPr>
        <w:fldChar w:fldCharType="end"/>
      </w:r>
      <w:r>
        <w:rPr>
          <w:rFonts w:eastAsia="MS Mincho"/>
        </w:rPr>
        <w:t>. The Rice K-factor is clearly</w:t>
      </w:r>
      <w:r w:rsidR="00944455">
        <w:rPr>
          <w:rFonts w:eastAsia="MS Mincho"/>
        </w:rPr>
        <w:t xml:space="preserve"> </w:t>
      </w:r>
      <w:r w:rsidR="00D5559F">
        <w:rPr>
          <w:rFonts w:eastAsia="MS Mincho"/>
        </w:rPr>
        <w:t>depende</w:t>
      </w:r>
      <w:r>
        <w:rPr>
          <w:rFonts w:eastAsia="MS Mincho"/>
        </w:rPr>
        <w:t>nt on frequency. In order to use these results over the full</w:t>
      </w:r>
      <w:r w:rsidR="00944455">
        <w:rPr>
          <w:rFonts w:eastAsia="MS Mincho"/>
        </w:rPr>
        <w:t xml:space="preserve"> </w:t>
      </w:r>
      <w:r>
        <w:rPr>
          <w:rFonts w:eastAsia="MS Mincho"/>
        </w:rPr>
        <w:t>frequency range, a staight line was fit to the data</w:t>
      </w:r>
      <w:r w:rsidR="00E22297">
        <w:rPr>
          <w:rFonts w:eastAsia="MS Mincho"/>
        </w:rPr>
        <w:t xml:space="preserve"> in dB</w:t>
      </w:r>
    </w:p>
    <w:p w14:paraId="3007C0BC" w14:textId="77777777" w:rsidR="00D5559F" w:rsidRDefault="00D5559F" w:rsidP="00D5559F">
      <w:pPr>
        <w:pStyle w:val="MTDisplayEquation"/>
      </w:pPr>
      <w:r>
        <w:tab/>
      </w:r>
      <w:r w:rsidRPr="00D5559F">
        <w:rPr>
          <w:position w:val="-12"/>
        </w:rPr>
        <w:object w:dxaOrig="3080" w:dyaOrig="360" w14:anchorId="31E1D5CD">
          <v:shape id="_x0000_i1036" type="#_x0000_t75" style="width:153.4pt;height:18pt" o:ole="">
            <v:imagedata r:id="rId47" o:title=""/>
          </v:shape>
          <o:OLEObject Type="Embed" ProgID="Equation.DSMT4" ShapeID="_x0000_i1036" DrawAspect="Content" ObjectID="_1615810143" r:id="rId4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6</w:instrText>
        </w:r>
      </w:fldSimple>
      <w:r w:rsidR="006A0BD1">
        <w:instrText>)</w:instrText>
      </w:r>
      <w:r w:rsidR="006A0BD1">
        <w:fldChar w:fldCharType="end"/>
      </w:r>
    </w:p>
    <w:p w14:paraId="3479B461" w14:textId="77777777" w:rsidR="00B21F65" w:rsidRPr="00B21F65" w:rsidRDefault="00D93DEC" w:rsidP="00B21F65">
      <w:r>
        <w:rPr>
          <w:noProof/>
        </w:rPr>
        <w:lastRenderedPageBreak/>
        <mc:AlternateContent>
          <mc:Choice Requires="wps">
            <w:drawing>
              <wp:anchor distT="0" distB="0" distL="114300" distR="114300" simplePos="0" relativeHeight="251652096" behindDoc="0" locked="0" layoutInCell="1" allowOverlap="1" wp14:anchorId="3FD3ED2B" wp14:editId="403E6057">
                <wp:simplePos x="0" y="0"/>
                <wp:positionH relativeFrom="column">
                  <wp:posOffset>-334010</wp:posOffset>
                </wp:positionH>
                <wp:positionV relativeFrom="paragraph">
                  <wp:posOffset>114300</wp:posOffset>
                </wp:positionV>
                <wp:extent cx="5495925" cy="4559300"/>
                <wp:effectExtent l="0" t="0" r="6985" b="12700"/>
                <wp:wrapTopAndBottom/>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59300"/>
                        </a:xfrm>
                        <a:prstGeom prst="rect">
                          <a:avLst/>
                        </a:prstGeom>
                        <a:solidFill>
                          <a:srgbClr val="FFFFFF"/>
                        </a:solidFill>
                        <a:ln w="9525">
                          <a:solidFill>
                            <a:srgbClr val="000000"/>
                          </a:solidFill>
                          <a:miter lim="800000"/>
                          <a:headEnd/>
                          <a:tailEnd/>
                        </a:ln>
                      </wps:spPr>
                      <wps:txbx>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FD3ED2B" id="_x0000_s1034" type="#_x0000_t202" style="position:absolute;margin-left:-26.3pt;margin-top:9pt;width:432.75pt;height:359pt;z-index:25165209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">
                <v:textbox style="mso-fit-shape-to-text:t">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v:textbox>
                <w10:wrap type="topAndBottom"/>
              </v:shape>
            </w:pict>
          </mc:Fallback>
        </mc:AlternateContent>
      </w:r>
      <w:r w:rsidR="00F1148D">
        <w:t>Figure 19</w:t>
      </w:r>
      <w:r w:rsidR="00B21F65">
        <w:t xml:space="preserve"> shows the measured data and cu</w:t>
      </w:r>
      <w:r w:rsidR="00CC799E">
        <w:t>rve of eq. (3.6</w:t>
      </w:r>
      <w:r w:rsidR="00B21F65">
        <w:t>).</w:t>
      </w:r>
    </w:p>
    <w:p w14:paraId="3C09BD0A" w14:textId="77777777" w:rsidR="00362541" w:rsidRDefault="00362541">
      <w:pPr>
        <w:rPr>
          <w:rFonts w:eastAsia="MS Mincho"/>
        </w:rPr>
      </w:pPr>
    </w:p>
    <w:p w14:paraId="5CA5ED44" w14:textId="77777777" w:rsidR="00E7555C" w:rsidRDefault="00E7555C" w:rsidP="00BF5E4E">
      <w:pPr>
        <w:pStyle w:val="Caption"/>
        <w:jc w:val="center"/>
        <w:rPr>
          <w:rFonts w:eastAsia="MS Mincho"/>
        </w:rPr>
      </w:pPr>
      <w:bookmarkStart w:id="10" w:name="_Ref230152603"/>
      <w:r>
        <w:t xml:space="preserve">Table </w:t>
      </w:r>
      <w:r w:rsidR="007130FF">
        <w:fldChar w:fldCharType="begin"/>
      </w:r>
      <w:r w:rsidR="007130FF">
        <w:instrText xml:space="preserve"> STYLEREF 1 \s </w:instrText>
      </w:r>
      <w:r w:rsidR="007130FF">
        <w:fldChar w:fldCharType="separate"/>
      </w:r>
      <w:r w:rsidR="008604AD">
        <w:rPr>
          <w:noProof/>
        </w:rPr>
        <w:t>3</w:t>
      </w:r>
      <w:r w:rsidR="007130FF">
        <w:rPr>
          <w:noProof/>
        </w:rPr>
        <w:fldChar w:fldCharType="end"/>
      </w:r>
      <w:bookmarkEnd w:id="10"/>
      <w:r w:rsidR="003F4C96">
        <w:t>.</w:t>
      </w:r>
      <w:r>
        <w:t xml:space="preserve"> Measured Rice K-Factor in Concrete Block Buil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1689"/>
      </w:tblGrid>
      <w:tr w:rsidR="00DC586A" w:rsidRPr="002B4762" w14:paraId="67B82694" w14:textId="77777777" w:rsidTr="002B4762">
        <w:trPr>
          <w:jc w:val="center"/>
        </w:trPr>
        <w:tc>
          <w:tcPr>
            <w:tcW w:w="0" w:type="auto"/>
            <w:shd w:val="clear" w:color="auto" w:fill="auto"/>
          </w:tcPr>
          <w:p w14:paraId="648C323A" w14:textId="77777777" w:rsidR="00DC586A" w:rsidRPr="002B4762" w:rsidRDefault="00DC586A" w:rsidP="004F18AC">
            <w:pPr>
              <w:rPr>
                <w:rFonts w:eastAsia="MS Mincho"/>
              </w:rPr>
            </w:pPr>
            <w:r w:rsidRPr="002B4762">
              <w:rPr>
                <w:rFonts w:eastAsia="MS Mincho"/>
              </w:rPr>
              <w:t>Frequency (MHz)</w:t>
            </w:r>
          </w:p>
        </w:tc>
        <w:tc>
          <w:tcPr>
            <w:tcW w:w="0" w:type="auto"/>
            <w:shd w:val="clear" w:color="auto" w:fill="auto"/>
          </w:tcPr>
          <w:p w14:paraId="716FC3D1" w14:textId="77777777" w:rsidR="00DC586A" w:rsidRPr="002B4762" w:rsidRDefault="00DC586A" w:rsidP="004F18AC">
            <w:pPr>
              <w:rPr>
                <w:rFonts w:eastAsia="MS Mincho"/>
              </w:rPr>
            </w:pPr>
            <w:r w:rsidRPr="002B4762">
              <w:rPr>
                <w:rFonts w:eastAsia="MS Mincho"/>
              </w:rPr>
              <w:t>Mean K-Factor</w:t>
            </w:r>
          </w:p>
        </w:tc>
      </w:tr>
      <w:tr w:rsidR="00DC586A" w:rsidRPr="002B4762" w14:paraId="2D3E943E" w14:textId="77777777" w:rsidTr="002B4762">
        <w:trPr>
          <w:jc w:val="center"/>
        </w:trPr>
        <w:tc>
          <w:tcPr>
            <w:tcW w:w="0" w:type="auto"/>
            <w:shd w:val="clear" w:color="auto" w:fill="auto"/>
            <w:vAlign w:val="center"/>
          </w:tcPr>
          <w:p w14:paraId="1EACED22" w14:textId="77777777" w:rsidR="00DC586A" w:rsidRPr="002B4762" w:rsidRDefault="00DC586A" w:rsidP="002B4762">
            <w:pPr>
              <w:jc w:val="center"/>
              <w:rPr>
                <w:rFonts w:eastAsia="MS Mincho"/>
              </w:rPr>
            </w:pPr>
            <w:r w:rsidRPr="002B4762">
              <w:rPr>
                <w:rFonts w:eastAsia="MS Mincho"/>
              </w:rPr>
              <w:t>450</w:t>
            </w:r>
          </w:p>
        </w:tc>
        <w:tc>
          <w:tcPr>
            <w:tcW w:w="0" w:type="auto"/>
            <w:shd w:val="clear" w:color="auto" w:fill="auto"/>
            <w:vAlign w:val="center"/>
          </w:tcPr>
          <w:p w14:paraId="6B12045F" w14:textId="77777777" w:rsidR="00DC586A" w:rsidRPr="002B4762" w:rsidRDefault="00DC586A" w:rsidP="002B4762">
            <w:pPr>
              <w:jc w:val="center"/>
              <w:rPr>
                <w:rFonts w:eastAsia="MS Mincho"/>
              </w:rPr>
            </w:pPr>
            <w:r w:rsidRPr="002B4762">
              <w:rPr>
                <w:rFonts w:eastAsia="MS Mincho"/>
              </w:rPr>
              <w:t>9.6</w:t>
            </w:r>
          </w:p>
        </w:tc>
      </w:tr>
      <w:tr w:rsidR="00DC586A" w:rsidRPr="002B4762" w14:paraId="764A0403" w14:textId="77777777" w:rsidTr="002B4762">
        <w:trPr>
          <w:jc w:val="center"/>
        </w:trPr>
        <w:tc>
          <w:tcPr>
            <w:tcW w:w="0" w:type="auto"/>
            <w:shd w:val="clear" w:color="auto" w:fill="auto"/>
            <w:vAlign w:val="center"/>
          </w:tcPr>
          <w:p w14:paraId="54C9DF5F" w14:textId="77777777" w:rsidR="00DC586A" w:rsidRPr="002B4762" w:rsidRDefault="00DC586A" w:rsidP="002B4762">
            <w:pPr>
              <w:jc w:val="center"/>
              <w:rPr>
                <w:rFonts w:eastAsia="MS Mincho"/>
              </w:rPr>
            </w:pPr>
            <w:r w:rsidRPr="002B4762">
              <w:rPr>
                <w:rFonts w:eastAsia="MS Mincho"/>
              </w:rPr>
              <w:t>900</w:t>
            </w:r>
          </w:p>
        </w:tc>
        <w:tc>
          <w:tcPr>
            <w:tcW w:w="0" w:type="auto"/>
            <w:shd w:val="clear" w:color="auto" w:fill="auto"/>
            <w:vAlign w:val="center"/>
          </w:tcPr>
          <w:p w14:paraId="5F8B18F9" w14:textId="77777777" w:rsidR="00DC586A" w:rsidRPr="002B4762" w:rsidRDefault="00DC586A" w:rsidP="002B4762">
            <w:pPr>
              <w:jc w:val="center"/>
              <w:rPr>
                <w:rFonts w:eastAsia="MS Mincho"/>
              </w:rPr>
            </w:pPr>
            <w:r w:rsidRPr="002B4762">
              <w:rPr>
                <w:rFonts w:eastAsia="MS Mincho"/>
              </w:rPr>
              <w:t>8.8</w:t>
            </w:r>
          </w:p>
        </w:tc>
      </w:tr>
      <w:tr w:rsidR="00DC586A" w:rsidRPr="002B4762" w14:paraId="3F330254" w14:textId="77777777" w:rsidTr="002B4762">
        <w:trPr>
          <w:jc w:val="center"/>
        </w:trPr>
        <w:tc>
          <w:tcPr>
            <w:tcW w:w="0" w:type="auto"/>
            <w:shd w:val="clear" w:color="auto" w:fill="auto"/>
            <w:vAlign w:val="center"/>
          </w:tcPr>
          <w:p w14:paraId="1088D516" w14:textId="77777777" w:rsidR="00DC586A" w:rsidRPr="002B4762" w:rsidRDefault="00DC586A" w:rsidP="002B4762">
            <w:pPr>
              <w:jc w:val="center"/>
              <w:rPr>
                <w:rFonts w:eastAsia="MS Mincho"/>
              </w:rPr>
            </w:pPr>
            <w:r w:rsidRPr="002B4762">
              <w:rPr>
                <w:rFonts w:eastAsia="MS Mincho"/>
              </w:rPr>
              <w:t>1350</w:t>
            </w:r>
          </w:p>
        </w:tc>
        <w:tc>
          <w:tcPr>
            <w:tcW w:w="0" w:type="auto"/>
            <w:shd w:val="clear" w:color="auto" w:fill="auto"/>
            <w:vAlign w:val="center"/>
          </w:tcPr>
          <w:p w14:paraId="6C637957" w14:textId="77777777" w:rsidR="00DC586A" w:rsidRPr="002B4762" w:rsidRDefault="00DC586A" w:rsidP="002B4762">
            <w:pPr>
              <w:jc w:val="center"/>
              <w:rPr>
                <w:rFonts w:eastAsia="MS Mincho"/>
              </w:rPr>
            </w:pPr>
            <w:r w:rsidRPr="002B4762">
              <w:rPr>
                <w:rFonts w:eastAsia="MS Mincho"/>
              </w:rPr>
              <w:t>6.7</w:t>
            </w:r>
          </w:p>
        </w:tc>
      </w:tr>
      <w:tr w:rsidR="00E7555C" w:rsidRPr="002B4762" w14:paraId="196A7AF5" w14:textId="77777777" w:rsidTr="002B4762">
        <w:trPr>
          <w:trHeight w:val="233"/>
          <w:jc w:val="center"/>
        </w:trPr>
        <w:tc>
          <w:tcPr>
            <w:tcW w:w="0" w:type="auto"/>
            <w:shd w:val="clear" w:color="auto" w:fill="auto"/>
            <w:vAlign w:val="center"/>
          </w:tcPr>
          <w:p w14:paraId="22ED36F2" w14:textId="77777777" w:rsidR="00E7555C" w:rsidRPr="002B4762" w:rsidRDefault="00E7555C" w:rsidP="002B4762">
            <w:pPr>
              <w:jc w:val="center"/>
              <w:rPr>
                <w:rFonts w:eastAsia="MS Mincho"/>
              </w:rPr>
            </w:pPr>
            <w:r w:rsidRPr="002B4762">
              <w:rPr>
                <w:rFonts w:eastAsia="MS Mincho"/>
              </w:rPr>
              <w:t>1890</w:t>
            </w:r>
          </w:p>
        </w:tc>
        <w:tc>
          <w:tcPr>
            <w:tcW w:w="0" w:type="auto"/>
            <w:shd w:val="clear" w:color="auto" w:fill="auto"/>
            <w:vAlign w:val="center"/>
          </w:tcPr>
          <w:p w14:paraId="0161A102" w14:textId="77777777" w:rsidR="00E7555C" w:rsidRPr="002B4762" w:rsidRDefault="00E7555C" w:rsidP="002B4762">
            <w:pPr>
              <w:jc w:val="center"/>
              <w:rPr>
                <w:rFonts w:eastAsia="MS Mincho"/>
              </w:rPr>
            </w:pPr>
            <w:r w:rsidRPr="002B4762">
              <w:rPr>
                <w:rFonts w:eastAsia="MS Mincho"/>
              </w:rPr>
              <w:t>4.3</w:t>
            </w:r>
          </w:p>
        </w:tc>
      </w:tr>
    </w:tbl>
    <w:p w14:paraId="24FBC972" w14:textId="77777777" w:rsidR="00E7555C" w:rsidRDefault="007802BC">
      <w:pPr>
        <w:rPr>
          <w:rFonts w:eastAsia="MS Mincho"/>
        </w:rPr>
      </w:pPr>
      <w:r>
        <w:rPr>
          <w:rFonts w:eastAsia="MS Mincho"/>
        </w:rPr>
        <w:t>The variable component of the Rice K-factor for indoor propagation was taken to be a log-normal random variable with standard deviation 4 dB.</w:t>
      </w:r>
    </w:p>
    <w:p w14:paraId="6A6BE17B" w14:textId="77777777" w:rsidR="00E33CEB" w:rsidRDefault="00E33CEB">
      <w:pPr>
        <w:rPr>
          <w:rFonts w:eastAsia="MS Mincho"/>
        </w:rPr>
      </w:pPr>
    </w:p>
    <w:p w14:paraId="47B623AE" w14:textId="77777777" w:rsidR="00E22297" w:rsidRDefault="00E22297">
      <w:pPr>
        <w:rPr>
          <w:rFonts w:eastAsia="MS Mincho"/>
        </w:rPr>
      </w:pPr>
    </w:p>
    <w:p w14:paraId="3183B343" w14:textId="77777777" w:rsidR="00E33CEB" w:rsidRDefault="00305391" w:rsidP="00E33CEB">
      <w:pPr>
        <w:pStyle w:val="Heading2"/>
        <w:rPr>
          <w:rFonts w:eastAsia="MS Mincho"/>
        </w:rPr>
      </w:pPr>
      <w:r>
        <w:rPr>
          <w:rFonts w:eastAsia="MS Mincho"/>
        </w:rPr>
        <w:t>The Total</w:t>
      </w:r>
      <w:r w:rsidR="00E33CEB">
        <w:rPr>
          <w:rFonts w:eastAsia="MS Mincho"/>
        </w:rPr>
        <w:t xml:space="preserve"> Path</w:t>
      </w:r>
    </w:p>
    <w:p w14:paraId="2480DE25" w14:textId="77777777" w:rsidR="009E3213" w:rsidRDefault="009E3213">
      <w:pPr>
        <w:rPr>
          <w:rFonts w:eastAsia="MS Mincho"/>
        </w:rPr>
      </w:pPr>
    </w:p>
    <w:p w14:paraId="7ED6EBE2" w14:textId="77777777" w:rsidR="00D5559F" w:rsidRDefault="009E3213">
      <w:pPr>
        <w:rPr>
          <w:rFonts w:eastAsia="MS Mincho"/>
        </w:rPr>
      </w:pPr>
      <w:r>
        <w:rPr>
          <w:rFonts w:eastAsia="MS Mincho"/>
        </w:rPr>
        <w:t>When a propagation path includes an outdoor component and one or more</w:t>
      </w:r>
      <w:r w:rsidR="00944455">
        <w:rPr>
          <w:rFonts w:eastAsia="MS Mincho"/>
        </w:rPr>
        <w:t xml:space="preserve"> </w:t>
      </w:r>
      <w:r>
        <w:rPr>
          <w:rFonts w:eastAsia="MS Mincho"/>
        </w:rPr>
        <w:t>indoor components (e.g., two indoor terminals in different buildings)</w:t>
      </w:r>
      <w:r w:rsidR="00944455">
        <w:rPr>
          <w:rFonts w:eastAsia="MS Mincho"/>
        </w:rPr>
        <w:t xml:space="preserve"> </w:t>
      </w:r>
      <w:r>
        <w:rPr>
          <w:rFonts w:eastAsia="MS Mincho"/>
        </w:rPr>
        <w:t>K-factors are calculated seperately for each sub-path, and</w:t>
      </w:r>
      <w:r w:rsidR="00944455">
        <w:rPr>
          <w:rFonts w:eastAsia="MS Mincho"/>
        </w:rPr>
        <w:t xml:space="preserve"> </w:t>
      </w:r>
      <w:r>
        <w:rPr>
          <w:rFonts w:eastAsia="MS Mincho"/>
        </w:rPr>
        <w:t>combined. It is more convenient to work with the ratio of specular to</w:t>
      </w:r>
      <w:r w:rsidR="00944455">
        <w:rPr>
          <w:rFonts w:eastAsia="MS Mincho"/>
        </w:rPr>
        <w:t xml:space="preserve"> </w:t>
      </w:r>
      <w:r>
        <w:rPr>
          <w:rFonts w:eastAsia="MS Mincho"/>
        </w:rPr>
        <w:t>total power</w:t>
      </w:r>
    </w:p>
    <w:p w14:paraId="16243105" w14:textId="77777777" w:rsidR="00D5559F" w:rsidRDefault="00D5559F" w:rsidP="00D5559F">
      <w:pPr>
        <w:pStyle w:val="MTDisplayEquation"/>
      </w:pPr>
      <w:r>
        <w:lastRenderedPageBreak/>
        <w:tab/>
      </w:r>
      <w:r w:rsidRPr="00D5559F">
        <w:rPr>
          <w:position w:val="-24"/>
        </w:rPr>
        <w:object w:dxaOrig="940" w:dyaOrig="620" w14:anchorId="3402BBA7">
          <v:shape id="_x0000_i1037" type="#_x0000_t75" style="width:46.9pt;height:31.15pt" o:ole="">
            <v:imagedata r:id="rId50" o:title=""/>
          </v:shape>
          <o:OLEObject Type="Embed" ProgID="Equation.DSMT4" ShapeID="_x0000_i1037" DrawAspect="Content" ObjectID="_1615810144" r:id="rId5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7</w:instrText>
        </w:r>
      </w:fldSimple>
      <w:r w:rsidR="006A0BD1">
        <w:instrText>)</w:instrText>
      </w:r>
      <w:r w:rsidR="006A0BD1">
        <w:fldChar w:fldCharType="end"/>
      </w:r>
    </w:p>
    <w:p w14:paraId="0579404C" w14:textId="77777777" w:rsidR="00D5559F" w:rsidRDefault="009E3213">
      <w:pPr>
        <w:rPr>
          <w:rFonts w:eastAsia="MS Mincho"/>
        </w:rPr>
      </w:pPr>
      <w:r>
        <w:rPr>
          <w:rFonts w:eastAsia="MS Mincho"/>
        </w:rPr>
        <w:t>Each sub-path reduces the specular component of</w:t>
      </w:r>
      <w:r w:rsidR="00944455">
        <w:rPr>
          <w:rFonts w:eastAsia="MS Mincho"/>
        </w:rPr>
        <w:t xml:space="preserve"> </w:t>
      </w:r>
      <w:r>
        <w:rPr>
          <w:rFonts w:eastAsia="MS Mincho"/>
        </w:rPr>
        <w:t xml:space="preserve">total power by a factor </w:t>
      </w:r>
      <w:r w:rsidR="00D5559F" w:rsidRPr="00D5559F">
        <w:rPr>
          <w:rFonts w:eastAsia="MS Mincho"/>
          <w:position w:val="-12"/>
        </w:rPr>
        <w:object w:dxaOrig="260" w:dyaOrig="360" w14:anchorId="67E5CB89">
          <v:shape id="_x0000_i1038" type="#_x0000_t75" style="width:13.15pt;height:18pt" o:ole="">
            <v:imagedata r:id="rId52" o:title=""/>
          </v:shape>
          <o:OLEObject Type="Embed" ProgID="Equation.DSMT4" ShapeID="_x0000_i1038" DrawAspect="Content" ObjectID="_1615810145" r:id="rId53"/>
        </w:object>
      </w:r>
      <w:r>
        <w:rPr>
          <w:rFonts w:eastAsia="MS Mincho"/>
        </w:rPr>
        <w:t xml:space="preserve"> calculated from the K-factor for</w:t>
      </w:r>
      <w:r w:rsidR="00944455">
        <w:rPr>
          <w:rFonts w:eastAsia="MS Mincho"/>
        </w:rPr>
        <w:t xml:space="preserve"> </w:t>
      </w:r>
      <w:r>
        <w:rPr>
          <w:rFonts w:eastAsia="MS Mincho"/>
        </w:rPr>
        <w:t>that sub-path. The final ratio of specular to total power is then</w:t>
      </w:r>
    </w:p>
    <w:p w14:paraId="17A44EEC" w14:textId="77777777" w:rsidR="00D5559F" w:rsidRDefault="00D5559F" w:rsidP="00D5559F">
      <w:pPr>
        <w:pStyle w:val="MTDisplayEquation"/>
      </w:pPr>
      <w:r>
        <w:tab/>
      </w:r>
      <w:r w:rsidRPr="00D5559F">
        <w:rPr>
          <w:position w:val="-28"/>
        </w:rPr>
        <w:object w:dxaOrig="1020" w:dyaOrig="540" w14:anchorId="75BE26C0">
          <v:shape id="_x0000_i1039" type="#_x0000_t75" style="width:51.75pt;height:27.75pt" o:ole="">
            <v:imagedata r:id="rId54" o:title=""/>
          </v:shape>
          <o:OLEObject Type="Embed" ProgID="Equation.DSMT4" ShapeID="_x0000_i1039" DrawAspect="Content" ObjectID="_1615810146" r:id="rId5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8</w:instrText>
        </w:r>
      </w:fldSimple>
      <w:r w:rsidR="006A0BD1">
        <w:instrText>)</w:instrText>
      </w:r>
      <w:r w:rsidR="006A0BD1">
        <w:fldChar w:fldCharType="end"/>
      </w:r>
    </w:p>
    <w:p w14:paraId="157466C3" w14:textId="77777777" w:rsidR="00D5559F" w:rsidRDefault="009E3213">
      <w:pPr>
        <w:rPr>
          <w:rFonts w:eastAsia="MS Mincho"/>
        </w:rPr>
      </w:pPr>
      <w:r>
        <w:rPr>
          <w:rFonts w:eastAsia="MS Mincho"/>
        </w:rPr>
        <w:t>which is converted to an overall K-factor using</w:t>
      </w:r>
    </w:p>
    <w:p w14:paraId="2D971511" w14:textId="77777777" w:rsidR="00D5559F" w:rsidRDefault="00D5559F" w:rsidP="00D5559F">
      <w:pPr>
        <w:pStyle w:val="MTDisplayEquation"/>
      </w:pPr>
      <w:r>
        <w:tab/>
      </w:r>
      <w:r w:rsidRPr="00D5559F">
        <w:rPr>
          <w:position w:val="-28"/>
        </w:rPr>
        <w:object w:dxaOrig="2460" w:dyaOrig="680" w14:anchorId="1AE187BE">
          <v:shape id="_x0000_i1040" type="#_x0000_t75" style="width:123.75pt;height:33.75pt" o:ole="">
            <v:imagedata r:id="rId56" o:title=""/>
          </v:shape>
          <o:OLEObject Type="Embed" ProgID="Equation.DSMT4" ShapeID="_x0000_i1040" DrawAspect="Content" ObjectID="_1615810147" r:id="rId57"/>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3</w:instrText>
        </w:r>
      </w:fldSimple>
      <w:r w:rsidR="006A0BD1">
        <w:instrText>.</w:instrText>
      </w:r>
      <w:fldSimple w:instr=" SEQ MTEqn \c \* Arabic \* MERGEFORMAT ">
        <w:r w:rsidR="008604AD">
          <w:rPr>
            <w:noProof/>
          </w:rPr>
          <w:instrText>9</w:instrText>
        </w:r>
      </w:fldSimple>
      <w:r w:rsidR="006A0BD1">
        <w:instrText>)</w:instrText>
      </w:r>
      <w:r w:rsidR="006A0BD1">
        <w:fldChar w:fldCharType="end"/>
      </w:r>
    </w:p>
    <w:p w14:paraId="180FF8EE" w14:textId="77777777" w:rsidR="009E3213" w:rsidRPr="00D5559F" w:rsidRDefault="009E3213" w:rsidP="00D5559F">
      <w:pPr>
        <w:rPr>
          <w:rFonts w:eastAsia="MS Mincho"/>
        </w:rPr>
      </w:pPr>
    </w:p>
    <w:p w14:paraId="37CD8E70" w14:textId="77777777" w:rsidR="00305391" w:rsidRDefault="00305391" w:rsidP="00305391">
      <w:pPr>
        <w:rPr>
          <w:rFonts w:eastAsia="MS Mincho"/>
        </w:rPr>
      </w:pPr>
    </w:p>
    <w:p w14:paraId="63DE3F91" w14:textId="77777777" w:rsidR="00305391" w:rsidRDefault="00305391" w:rsidP="00305391">
      <w:pPr>
        <w:rPr>
          <w:rFonts w:eastAsia="MS Mincho"/>
        </w:rPr>
      </w:pPr>
      <w:r>
        <w:rPr>
          <w:rFonts w:eastAsia="MS Mincho"/>
        </w:rPr>
        <w:t>The log-normally distributed K-factor is generated by adding a zero-mean gaussian random value to the median value in dB.  Standard deviation does not depend on beamwidth [Greenstein] and is taken to equal 8 dB.</w:t>
      </w:r>
    </w:p>
    <w:p w14:paraId="6039988E" w14:textId="77777777" w:rsidR="009E3213" w:rsidRDefault="009E3213">
      <w:pPr>
        <w:pStyle w:val="PlainText"/>
        <w:rPr>
          <w:rFonts w:eastAsia="MS Mincho"/>
        </w:rPr>
      </w:pPr>
    </w:p>
    <w:p w14:paraId="1C9E7B98" w14:textId="77777777" w:rsidR="009E3213" w:rsidRDefault="009E3213">
      <w:pPr>
        <w:pStyle w:val="PlainText"/>
        <w:rPr>
          <w:rFonts w:eastAsia="MS Mincho"/>
        </w:rPr>
      </w:pPr>
    </w:p>
    <w:p w14:paraId="06F8414D" w14:textId="77777777" w:rsidR="009E3213" w:rsidRDefault="00A83BEA" w:rsidP="00A83BEA">
      <w:pPr>
        <w:pStyle w:val="Heading1"/>
        <w:rPr>
          <w:rFonts w:eastAsia="MS Mincho"/>
        </w:rPr>
      </w:pPr>
      <w:r>
        <w:rPr>
          <w:rFonts w:eastAsia="MS Mincho"/>
        </w:rPr>
        <w:t>Shadow Loss</w:t>
      </w:r>
      <w:r w:rsidR="00976BD9">
        <w:rPr>
          <w:rFonts w:eastAsia="MS Mincho"/>
        </w:rPr>
        <w:t xml:space="preserve"> Standard Deviation</w:t>
      </w:r>
    </w:p>
    <w:p w14:paraId="7CEDDA98" w14:textId="77777777" w:rsidR="00B43915" w:rsidRPr="00B43915" w:rsidRDefault="00B43915" w:rsidP="00B43915">
      <w:pPr>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E7FF31" w14:textId="77777777" w:rsidR="007B4D8A" w:rsidRDefault="00976BD9" w:rsidP="00976BD9">
      <w:pPr>
        <w:rPr>
          <w:rFonts w:eastAsia="MS Mincho"/>
        </w:rPr>
      </w:pPr>
      <w:r>
        <w:rPr>
          <w:rFonts w:eastAsia="MS Mincho"/>
        </w:rPr>
        <w:t xml:space="preserve">The models for </w:t>
      </w:r>
      <w:r w:rsidR="007B4D8A">
        <w:rPr>
          <w:rFonts w:eastAsia="MS Mincho"/>
        </w:rPr>
        <w:t>median path loss listed in Section 2, and discus</w:t>
      </w:r>
      <w:r w:rsidR="009732AD">
        <w:rPr>
          <w:rFonts w:eastAsia="MS Mincho"/>
        </w:rPr>
        <w:t xml:space="preserve">sed at greater length in Section 6 </w:t>
      </w:r>
      <w:r w:rsidR="007B4D8A">
        <w:rPr>
          <w:rFonts w:eastAsia="MS Mincho"/>
        </w:rPr>
        <w:t>return a median value for the short-term average path loss. The realized short-term path loss is subject to slow fading, or shadowing, causing it to fluctuate about the median value. These fluctuations are modeled as log normally distributed. That is the loss in dB has a standard deviation with mean value equal to the median pathloss, and standard deviation found as described in this section.</w:t>
      </w:r>
    </w:p>
    <w:p w14:paraId="1E35CBF3" w14:textId="77777777" w:rsidR="007B4D8A" w:rsidRDefault="007B4D8A" w:rsidP="00976BD9">
      <w:pPr>
        <w:rPr>
          <w:rFonts w:eastAsia="MS Mincho"/>
        </w:rPr>
      </w:pPr>
    </w:p>
    <w:p w14:paraId="10DDF841" w14:textId="77777777" w:rsidR="007B4D8A" w:rsidRDefault="007B4D8A" w:rsidP="00976BD9">
      <w:pPr>
        <w:rPr>
          <w:rFonts w:eastAsia="MS Mincho"/>
        </w:rPr>
      </w:pPr>
      <w:r>
        <w:rPr>
          <w:rFonts w:eastAsia="MS Mincho"/>
        </w:rPr>
        <w:t>Some of the pathloss models also return a value for shadowing standard deviation, others do not and shadowing standard deviation had to be found separately. When multiple pathloss models were used for a single path, for example a building penetration model followed by an outdoor propagation model, shadowing standard deviations from each model were combined as the RSS. Each model used is liste</w:t>
      </w:r>
      <w:r w:rsidR="003F4C96">
        <w:rPr>
          <w:rFonts w:eastAsia="MS Mincho"/>
        </w:rPr>
        <w:t>d in Table 2</w:t>
      </w:r>
      <w:r>
        <w:rPr>
          <w:rFonts w:eastAsia="MS Mincho"/>
        </w:rPr>
        <w:t>. Some models are quite simple, for example building penetration models always assumes 4 dB shadowing standard deviation for each building.</w:t>
      </w:r>
    </w:p>
    <w:p w14:paraId="2E899A53" w14:textId="77777777" w:rsidR="00976BD9" w:rsidRPr="00976BD9" w:rsidRDefault="007B4D8A" w:rsidP="00976BD9">
      <w:pPr>
        <w:rPr>
          <w:rFonts w:eastAsia="MS Mincho"/>
        </w:rPr>
      </w:pPr>
      <w:r>
        <w:rPr>
          <w:rFonts w:eastAsia="MS Mincho"/>
        </w:rPr>
        <w:t xml:space="preserve"> </w:t>
      </w:r>
    </w:p>
    <w:p w14:paraId="6FF22B48" w14:textId="77777777" w:rsidR="00A83BEA" w:rsidRDefault="00A83BEA" w:rsidP="005B462D">
      <w:pPr>
        <w:pStyle w:val="Heading2"/>
        <w:rPr>
          <w:rFonts w:eastAsia="MS Mincho"/>
        </w:rPr>
      </w:pPr>
      <w:r>
        <w:rPr>
          <w:rFonts w:eastAsia="MS Mincho"/>
        </w:rPr>
        <w:t>Okumura-Sigma Model</w:t>
      </w:r>
    </w:p>
    <w:p w14:paraId="38734DC9" w14:textId="77777777" w:rsidR="00A83BEA" w:rsidRDefault="00A83BEA" w:rsidP="00A83BEA">
      <w:pPr>
        <w:pStyle w:val="PlainText"/>
        <w:rPr>
          <w:rFonts w:ascii="Times New Roman" w:eastAsia="MS Mincho" w:hAnsi="Times New Roman" w:cs="Times New Roman"/>
          <w:sz w:val="24"/>
          <w:szCs w:val="24"/>
        </w:rPr>
      </w:pPr>
    </w:p>
    <w:p w14:paraId="3A7BEFC3" w14:textId="77777777" w:rsidR="007B4D8A" w:rsidRDefault="007B4D8A" w:rsidP="00A83BEA">
      <w:pPr>
        <w:rPr>
          <w:rFonts w:eastAsia="MS Mincho"/>
        </w:rPr>
      </w:pPr>
      <w:r>
        <w:rPr>
          <w:rFonts w:eastAsia="MS Mincho"/>
        </w:rPr>
        <w:t>This is the default model used for outdoor propagation, whenever the pathloss model did not return a shadowing standard deviation value. As such, it is described in some detail.</w:t>
      </w:r>
    </w:p>
    <w:p w14:paraId="3FA9DA37" w14:textId="77777777" w:rsidR="007B4D8A" w:rsidRDefault="007B4D8A" w:rsidP="00A83BEA">
      <w:pPr>
        <w:rPr>
          <w:rFonts w:eastAsia="MS Mincho"/>
        </w:rPr>
      </w:pPr>
    </w:p>
    <w:p w14:paraId="722549AB" w14:textId="77777777" w:rsidR="00A83BEA" w:rsidRDefault="00A83BEA" w:rsidP="00A83BEA">
      <w:pPr>
        <w:rPr>
          <w:rFonts w:eastAsia="MS Mincho"/>
        </w:rPr>
      </w:pPr>
      <w:r>
        <w:rPr>
          <w:rFonts w:eastAsia="MS Mincho"/>
        </w:rPr>
        <w:t xml:space="preserve">The measurements campaign [Okumura] that provided the numerical data on which the Hata model [Hata] is based, also has some data on the shadowing loss standard deviation, displayed in Figure 39 of [Okumura].  This figure shows two curves, one for an urban setting, and one that is claimed to be representative of either a suburban setting or a rural </w:t>
      </w:r>
      <w:r>
        <w:rPr>
          <w:rFonts w:eastAsia="MS Mincho"/>
        </w:rPr>
        <w:lastRenderedPageBreak/>
        <w:t xml:space="preserve">setting with “rolling, hilly terrain’. </w:t>
      </w:r>
      <w:r w:rsidR="00F1148D">
        <w:rPr>
          <w:rFonts w:eastAsia="MS Mincho"/>
        </w:rPr>
        <w:t>Figure 20</w:t>
      </w:r>
      <w:r>
        <w:rPr>
          <w:rFonts w:eastAsia="MS Mincho"/>
        </w:rPr>
        <w:t xml:space="preserve"> show</w:t>
      </w:r>
      <w:r w:rsidR="00F1148D">
        <w:rPr>
          <w:rFonts w:eastAsia="MS Mincho"/>
        </w:rPr>
        <w:t>s data values read off Figure 39</w:t>
      </w:r>
      <w:r>
        <w:rPr>
          <w:rFonts w:eastAsia="MS Mincho"/>
        </w:rPr>
        <w:t xml:space="preserve"> of [Okumura], along with curves fit to that data. The curve fit to urban data is</w:t>
      </w:r>
    </w:p>
    <w:p w14:paraId="1B880F39" w14:textId="77777777" w:rsidR="00A83BEA" w:rsidRDefault="00A83BEA" w:rsidP="00A83BEA">
      <w:pPr>
        <w:rPr>
          <w:rFonts w:eastAsia="MS Mincho"/>
        </w:rPr>
      </w:pPr>
      <w:r>
        <w:rPr>
          <w:rFonts w:eastAsia="MS Mincho"/>
        </w:rPr>
        <w:t>Providing a mean squared error of 8.3x10^{-4}. The curve fit to suburban, or rural hilly data is</w:t>
      </w:r>
    </w:p>
    <w:p w14:paraId="4DBCB8FA" w14:textId="77777777" w:rsidR="00A83BEA" w:rsidRDefault="00A83BEA" w:rsidP="00A83BEA">
      <w:pPr>
        <w:pStyle w:val="MTDisplayEquation"/>
      </w:pPr>
      <w:r>
        <w:tab/>
      </w:r>
      <w:r w:rsidRPr="00F63E3A">
        <w:rPr>
          <w:position w:val="-12"/>
        </w:rPr>
        <w:object w:dxaOrig="2480" w:dyaOrig="380" w14:anchorId="59213E64">
          <v:shape id="_x0000_i1041" type="#_x0000_t75" style="width:123.75pt;height:19.15pt" o:ole="">
            <v:imagedata r:id="rId58" o:title=""/>
          </v:shape>
          <o:OLEObject Type="Embed" ProgID="Equation.DSMT4" ShapeID="_x0000_i1041" DrawAspect="Content" ObjectID="_161581014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1</w:instrText>
        </w:r>
      </w:fldSimple>
      <w:r>
        <w:instrText>)</w:instrText>
      </w:r>
      <w:r>
        <w:fldChar w:fldCharType="end"/>
      </w:r>
    </w:p>
    <w:p w14:paraId="5C111C4B" w14:textId="77777777" w:rsidR="00A83BEA" w:rsidRDefault="00A83BEA" w:rsidP="00A83BEA">
      <w:pPr>
        <w:rPr>
          <w:rFonts w:eastAsia="MS Mincho"/>
        </w:rPr>
      </w:pPr>
      <w:r>
        <w:rPr>
          <w:rFonts w:eastAsia="MS Mincho"/>
        </w:rPr>
        <w:t xml:space="preserve">for MSE </w:t>
      </w:r>
      <w:r w:rsidRPr="00F63E3A">
        <w:rPr>
          <w:rFonts w:eastAsia="MS Mincho"/>
          <w:position w:val="-6"/>
        </w:rPr>
        <w:object w:dxaOrig="1040" w:dyaOrig="320" w14:anchorId="6B636F46">
          <v:shape id="_x0000_i1042" type="#_x0000_t75" style="width:51.75pt;height:15.75pt" o:ole="">
            <v:imagedata r:id="rId60" o:title=""/>
          </v:shape>
          <o:OLEObject Type="Embed" ProgID="Equation.DSMT4" ShapeID="_x0000_i1042" DrawAspect="Content" ObjectID="_1615810149" r:id="rId61"/>
        </w:object>
      </w:r>
      <w:r>
        <w:rPr>
          <w:rFonts w:eastAsia="MS Mincho"/>
        </w:rPr>
        <w:t>.</w:t>
      </w:r>
    </w:p>
    <w:p w14:paraId="17776268" w14:textId="77777777" w:rsidR="00A83BEA" w:rsidRDefault="00A83BEA" w:rsidP="00A83BEA">
      <w:pPr>
        <w:rPr>
          <w:rFonts w:eastAsia="MS Mincho"/>
        </w:rPr>
      </w:pPr>
    </w:p>
    <w:p w14:paraId="5A06FE9B" w14:textId="77777777" w:rsidR="00A83BEA" w:rsidRDefault="00D93DEC" w:rsidP="00A83BEA">
      <w:pPr>
        <w:rPr>
          <w:rFonts w:eastAsia="MS Mincho"/>
        </w:rPr>
      </w:pPr>
      <w:r>
        <w:rPr>
          <w:rFonts w:eastAsia="MS Mincho"/>
          <w:noProof/>
        </w:rPr>
        <w:drawing>
          <wp:inline distT="0" distB="0" distL="0" distR="0" wp14:anchorId="60B0AE50" wp14:editId="751C23D4">
            <wp:extent cx="5486400" cy="4282440"/>
            <wp:effectExtent l="0" t="0" r="0" b="10160"/>
            <wp:docPr id="36" name="Picture 36" descr="okumura_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kumura_sigma"/>
                    <pic:cNvPicPr>
                      <a:picLocks noChangeAspect="1" noChangeArrowheads="1"/>
                    </pic:cNvPicPr>
                  </pic:nvPicPr>
                  <pic:blipFill>
                    <a:blip r:embed="rId62">
                      <a:extLst>
                        <a:ext uri="{28A0092B-C50C-407E-A947-70E740481C1C}">
                          <a14:useLocalDpi xmlns:a14="http://schemas.microsoft.com/office/drawing/2010/main" val="0"/>
                        </a:ext>
                      </a:extLst>
                    </a:blip>
                    <a:srcRect l="3751" t="6659" r="6250"/>
                    <a:stretch>
                      <a:fillRect/>
                    </a:stretch>
                  </pic:blipFill>
                  <pic:spPr bwMode="auto">
                    <a:xfrm>
                      <a:off x="0" y="0"/>
                      <a:ext cx="5486400" cy="4282440"/>
                    </a:xfrm>
                    <a:prstGeom prst="rect">
                      <a:avLst/>
                    </a:prstGeom>
                    <a:noFill/>
                    <a:ln>
                      <a:noFill/>
                    </a:ln>
                  </pic:spPr>
                </pic:pic>
              </a:graphicData>
            </a:graphic>
          </wp:inline>
        </w:drawing>
      </w:r>
    </w:p>
    <w:p w14:paraId="59625D71" w14:textId="77777777" w:rsidR="00A83BEA" w:rsidRPr="006F6638" w:rsidRDefault="00A83BEA" w:rsidP="00A83BEA">
      <w:pPr>
        <w:pStyle w:val="Caption"/>
        <w:jc w:val="center"/>
        <w:rPr>
          <w:rFonts w:eastAsia="MS Mincho"/>
          <w:sz w:val="22"/>
          <w:szCs w:val="22"/>
        </w:rPr>
      </w:pPr>
      <w:bookmarkStart w:id="11" w:name="_Ref225002723"/>
      <w:r w:rsidRPr="006F6638">
        <w:rPr>
          <w:sz w:val="22"/>
          <w:szCs w:val="22"/>
        </w:rPr>
        <w:t>Figure</w:t>
      </w:r>
      <w:bookmarkEnd w:id="11"/>
      <w:r w:rsidR="00EF7432">
        <w:rPr>
          <w:sz w:val="22"/>
          <w:szCs w:val="22"/>
        </w:rPr>
        <w:t xml:space="preserve"> </w:t>
      </w:r>
      <w:r w:rsidR="00F1148D">
        <w:rPr>
          <w:sz w:val="22"/>
          <w:szCs w:val="22"/>
        </w:rPr>
        <w:t>20</w:t>
      </w:r>
      <w:r w:rsidRPr="006F6638">
        <w:rPr>
          <w:sz w:val="22"/>
          <w:szCs w:val="22"/>
        </w:rPr>
        <w:t>) Shadowing standard deviation data from [okumura], with fitted curves.</w:t>
      </w:r>
    </w:p>
    <w:p w14:paraId="2DA7AFCA" w14:textId="77777777" w:rsidR="00A83BEA" w:rsidRDefault="00A83BEA" w:rsidP="00A83BEA">
      <w:pPr>
        <w:pStyle w:val="PlainText"/>
        <w:rPr>
          <w:rFonts w:ascii="Times New Roman" w:eastAsia="MS Mincho" w:hAnsi="Times New Roman" w:cs="Times New Roman"/>
          <w:sz w:val="24"/>
          <w:szCs w:val="24"/>
        </w:rPr>
      </w:pPr>
    </w:p>
    <w:p w14:paraId="150F95E7" w14:textId="77777777" w:rsidR="00A83BEA" w:rsidRDefault="00A83BEA" w:rsidP="00A83BEA">
      <w:pPr>
        <w:rPr>
          <w:rFonts w:eastAsia="MS Mincho"/>
        </w:rPr>
      </w:pPr>
      <w:r>
        <w:rPr>
          <w:rFonts w:eastAsia="MS Mincho"/>
        </w:rPr>
        <w:t>The figure on which these results are based has support on the range 100 MHz to 3 GHz. The curves are approaching horizontal lines as frequency grow small, and it is expected that results are insensitive to frequency below 100 MHz, justifying extension of the fitted curves to lower frequencies. As frequency increases towards 3 GHz, curve slope increases, and so results become more s</w:t>
      </w:r>
      <w:r w:rsidR="00F1148D">
        <w:rPr>
          <w:rFonts w:eastAsia="MS Mincho"/>
        </w:rPr>
        <w:t>ensitive to frequency. Figure 21</w:t>
      </w:r>
      <w:r>
        <w:rPr>
          <w:rFonts w:eastAsia="MS Mincho"/>
        </w:rPr>
        <w:t xml:space="preserve"> shows a plot of shadowing standard deviation returned by the Longley-Rice model, which is applicable in rural areas, or where buildings are not a significant cause of shadowing, but is based on data for a wider range of frequencies, and allows the user to select a parameter describing ground elevation variability. The Longley-Rice model is shown for elevation ranges (10</w:t>
      </w:r>
      <w:r w:rsidRPr="00B761FF">
        <w:rPr>
          <w:rFonts w:eastAsia="MS Mincho"/>
          <w:vertAlign w:val="superscript"/>
        </w:rPr>
        <w:t>th</w:t>
      </w:r>
      <w:r>
        <w:rPr>
          <w:rFonts w:eastAsia="MS Mincho"/>
        </w:rPr>
        <w:t xml:space="preserve"> percentile to 90</w:t>
      </w:r>
      <w:r w:rsidRPr="00B761FF">
        <w:rPr>
          <w:rFonts w:eastAsia="MS Mincho"/>
          <w:vertAlign w:val="superscript"/>
        </w:rPr>
        <w:t>th</w:t>
      </w:r>
      <w:r>
        <w:rPr>
          <w:rFonts w:eastAsia="MS Mincho"/>
        </w:rPr>
        <w:t xml:space="preserve"> percentile) of 1, 2, 5 and 10 meters.  ….</w:t>
      </w:r>
    </w:p>
    <w:p w14:paraId="11F67744" w14:textId="77777777" w:rsidR="00A83BEA" w:rsidRDefault="00A83BEA" w:rsidP="00A83BEA">
      <w:pPr>
        <w:rPr>
          <w:rFonts w:eastAsia="MS Mincho"/>
        </w:rPr>
      </w:pPr>
    </w:p>
    <w:p w14:paraId="374A35F5" w14:textId="77777777" w:rsidR="00A83BEA" w:rsidRDefault="00A83BEA" w:rsidP="00A83BEA">
      <w:pPr>
        <w:rPr>
          <w:rFonts w:eastAsia="MS Mincho"/>
        </w:rPr>
      </w:pPr>
      <w:r>
        <w:rPr>
          <w:rFonts w:eastAsia="MS Mincho"/>
        </w:rPr>
        <w:lastRenderedPageBreak/>
        <w:t>Discuss standard deviation dependence on range and Rx/Tx height. Look in Hata. Also discussion in my log-normal/Pareto paper.</w:t>
      </w:r>
    </w:p>
    <w:p w14:paraId="3504D212" w14:textId="77777777" w:rsidR="00A83BEA" w:rsidRDefault="00A83BEA" w:rsidP="00A83BEA">
      <w:pPr>
        <w:rPr>
          <w:rFonts w:eastAsia="MS Mincho"/>
        </w:rPr>
      </w:pPr>
    </w:p>
    <w:p w14:paraId="14FBBCC1" w14:textId="77777777" w:rsidR="005B462D" w:rsidRDefault="005B462D" w:rsidP="005B462D">
      <w:pPr>
        <w:pStyle w:val="Heading2"/>
        <w:rPr>
          <w:rFonts w:eastAsia="MS Mincho"/>
        </w:rPr>
      </w:pPr>
      <w:r>
        <w:rPr>
          <w:rFonts w:eastAsia="MS Mincho"/>
        </w:rPr>
        <w:t>Other  Sh</w:t>
      </w:r>
      <w:r w:rsidR="001F2809">
        <w:rPr>
          <w:rFonts w:eastAsia="MS Mincho"/>
        </w:rPr>
        <w:t>ad</w:t>
      </w:r>
      <w:r>
        <w:rPr>
          <w:rFonts w:eastAsia="MS Mincho"/>
        </w:rPr>
        <w:t>ow Loss Variation Models</w:t>
      </w:r>
    </w:p>
    <w:p w14:paraId="18850524" w14:textId="77777777" w:rsidR="00A83BEA" w:rsidRDefault="00A83BEA" w:rsidP="005B462D">
      <w:pPr>
        <w:pStyle w:val="Heading3"/>
        <w:rPr>
          <w:rFonts w:eastAsia="MS Mincho"/>
        </w:rPr>
      </w:pPr>
      <w:r>
        <w:rPr>
          <w:rFonts w:eastAsia="MS Mincho"/>
        </w:rPr>
        <w:t xml:space="preserve">The </w:t>
      </w:r>
      <w:r w:rsidRPr="005B462D">
        <w:rPr>
          <w:rFonts w:eastAsia="MS Mincho"/>
        </w:rPr>
        <w:t>Longley Rice Model</w:t>
      </w:r>
    </w:p>
    <w:p w14:paraId="4223056D" w14:textId="77777777" w:rsidR="001C462C" w:rsidRDefault="001C462C" w:rsidP="001C462C">
      <w:pPr>
        <w:rPr>
          <w:rFonts w:eastAsia="MS Mincho"/>
        </w:rPr>
      </w:pPr>
      <w:r>
        <w:rPr>
          <w:rFonts w:eastAsia="MS Mincho"/>
        </w:rPr>
        <w:t>The Longley-Rice model finds pathloss as a function of range, frequency, and various environment parameters, for a specified reliability value, where reliability is defined as the probability observed loss will not exceed the value returned by the model. The median path losses are found by setting reliab</w:t>
      </w:r>
      <w:r w:rsidR="001F2809">
        <w:rPr>
          <w:rFonts w:eastAsia="MS Mincho"/>
        </w:rPr>
        <w:t>ility to 0.5. Path loss standard deviation</w:t>
      </w:r>
      <w:r>
        <w:rPr>
          <w:rFonts w:eastAsia="MS Mincho"/>
        </w:rPr>
        <w:t xml:space="preserve"> is found by using the Longley-Rice model to predict the path loss with reliability </w:t>
      </w:r>
      <w:r w:rsidR="001F2809">
        <w:rPr>
          <w:rFonts w:eastAsia="MS Mincho"/>
        </w:rPr>
        <w:t>0.8413 and subtracting the median path loss from that result.</w:t>
      </w:r>
    </w:p>
    <w:p w14:paraId="54940E26" w14:textId="77777777" w:rsidR="001F2809" w:rsidRDefault="00D93DEC" w:rsidP="001C462C">
      <w:pPr>
        <w:rPr>
          <w:rFonts w:eastAsia="MS Mincho"/>
        </w:rPr>
      </w:pPr>
      <w:r>
        <w:rPr>
          <w:noProof/>
        </w:rPr>
        <mc:AlternateContent>
          <mc:Choice Requires="wps">
            <w:drawing>
              <wp:anchor distT="0" distB="0" distL="114300" distR="114300" simplePos="0" relativeHeight="251661312" behindDoc="0" locked="0" layoutInCell="1" allowOverlap="1" wp14:anchorId="53976404" wp14:editId="71E4CBC9">
                <wp:simplePos x="0" y="0"/>
                <wp:positionH relativeFrom="column">
                  <wp:align>center</wp:align>
                </wp:positionH>
                <wp:positionV relativeFrom="paragraph">
                  <wp:posOffset>188595</wp:posOffset>
                </wp:positionV>
                <wp:extent cx="5495925" cy="4574540"/>
                <wp:effectExtent l="0" t="0" r="16510" b="12065"/>
                <wp:wrapTopAndBottom/>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74540"/>
                        </a:xfrm>
                        <a:prstGeom prst="rect">
                          <a:avLst/>
                        </a:prstGeom>
                        <a:solidFill>
                          <a:srgbClr val="FFFFFF"/>
                        </a:solidFill>
                        <a:ln w="9525">
                          <a:solidFill>
                            <a:srgbClr val="000000"/>
                          </a:solidFill>
                          <a:miter lim="800000"/>
                          <a:headEnd/>
                          <a:tailEnd/>
                        </a:ln>
                      </wps:spPr>
                      <wps:txbx>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3976404" id="_x0000_s1035" type="#_x0000_t202" style="position:absolute;margin-left:0;margin-top:14.85pt;width:432.75pt;height:360.2pt;z-index:25166131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">
                <v:textbox style="mso-fit-shape-to-text:t">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v:textbox>
                <w10:wrap type="topAndBottom"/>
              </v:shape>
            </w:pict>
          </mc:Fallback>
        </mc:AlternateContent>
      </w:r>
    </w:p>
    <w:p w14:paraId="4EEFA2B1" w14:textId="77777777" w:rsidR="00C35FA1" w:rsidRDefault="00C35FA1" w:rsidP="001C462C">
      <w:pPr>
        <w:rPr>
          <w:rFonts w:eastAsia="MS Mincho"/>
        </w:rPr>
      </w:pPr>
    </w:p>
    <w:p w14:paraId="5A4146CD" w14:textId="77777777" w:rsidR="00C765D9" w:rsidRDefault="00F1148D" w:rsidP="001C462C">
      <w:pPr>
        <w:rPr>
          <w:rFonts w:eastAsia="MS Mincho"/>
        </w:rPr>
      </w:pPr>
      <w:r>
        <w:rPr>
          <w:rFonts w:eastAsia="MS Mincho"/>
        </w:rPr>
        <w:t>Figure 21</w:t>
      </w:r>
      <w:r w:rsidR="00C35FA1">
        <w:rPr>
          <w:rFonts w:eastAsia="MS Mincho"/>
        </w:rPr>
        <w:t xml:space="preserve"> is a plot of the pathloss standard deviation returned by the Longley-Rice model as a function of range, at different frequencies. Results are shown with terrain inter-decile 30m, used in urban and suburban settings, and inter-decile 90 m, used in rural settings. At shorter ranges where propagation is dominated by ground bounce and terrain shadowing</w:t>
      </w:r>
      <w:r w:rsidR="00C765D9">
        <w:rPr>
          <w:rFonts w:eastAsia="MS Mincho"/>
        </w:rPr>
        <w:t>,</w:t>
      </w:r>
      <w:r w:rsidR="00C35FA1">
        <w:rPr>
          <w:rFonts w:eastAsia="MS Mincho"/>
        </w:rPr>
        <w:t xml:space="preserve"> the 30 m results vary slowly with range. </w:t>
      </w:r>
      <w:r w:rsidR="00C9531D">
        <w:rPr>
          <w:rFonts w:eastAsia="MS Mincho"/>
        </w:rPr>
        <w:t xml:space="preserve">In this scenario the remote terminal </w:t>
      </w:r>
      <w:r w:rsidR="00363D22">
        <w:rPr>
          <w:rFonts w:eastAsia="MS Mincho"/>
        </w:rPr>
        <w:t xml:space="preserve">disappears </w:t>
      </w:r>
      <w:r w:rsidR="00363D22">
        <w:rPr>
          <w:rFonts w:eastAsia="MS Mincho"/>
        </w:rPr>
        <w:lastRenderedPageBreak/>
        <w:t>ov</w:t>
      </w:r>
      <w:r w:rsidR="00C765D9">
        <w:rPr>
          <w:rFonts w:eastAsia="MS Mincho"/>
        </w:rPr>
        <w:t xml:space="preserve">er the horizon at range 25 km. Near that </w:t>
      </w:r>
      <w:r w:rsidR="00363D22">
        <w:rPr>
          <w:rFonts w:eastAsia="MS Mincho"/>
        </w:rPr>
        <w:t>point the standard deviation begins to rise rapidly.</w:t>
      </w:r>
      <w:r w:rsidR="00C765D9">
        <w:rPr>
          <w:rFonts w:eastAsia="MS Mincho"/>
        </w:rPr>
        <w:t xml:space="preserve"> At greater ranges where the dominant propagation mode is tropospheric scatter the standard deviation falls off. The exception to this overall trend is higher frequencies in a rural setting. The assumed greater terrain variation and poor diffraction at high frequencies combine to increase the standard deviation rapidly at shorter ranges.</w:t>
      </w:r>
    </w:p>
    <w:p w14:paraId="154612E6" w14:textId="77777777" w:rsidR="005B462D" w:rsidRDefault="005B462D" w:rsidP="005B462D">
      <w:pPr>
        <w:pStyle w:val="Heading3"/>
        <w:rPr>
          <w:rFonts w:eastAsia="MS Mincho"/>
        </w:rPr>
      </w:pPr>
      <w:r>
        <w:rPr>
          <w:rFonts w:eastAsia="MS Mincho"/>
        </w:rPr>
        <w:t>The Cabot Model</w:t>
      </w:r>
    </w:p>
    <w:p w14:paraId="3C4FAEA9" w14:textId="77777777" w:rsidR="005B462D" w:rsidRDefault="005B462D" w:rsidP="005B462D">
      <w:pPr>
        <w:rPr>
          <w:rFonts w:eastAsia="MS Mincho"/>
        </w:rPr>
      </w:pPr>
    </w:p>
    <w:p w14:paraId="57EC7092" w14:textId="77777777" w:rsidR="005B462D" w:rsidRDefault="005B462D" w:rsidP="005B462D">
      <w:pPr>
        <w:rPr>
          <w:rFonts w:eastAsia="MS Mincho"/>
        </w:rPr>
      </w:pPr>
      <w:r>
        <w:rPr>
          <w:rFonts w:eastAsia="MS Mincho"/>
        </w:rPr>
        <w:t>The Cabot model is a simple model that finds propagation median loss and standard deviation in out</w:t>
      </w:r>
      <w:r w:rsidR="001C462C">
        <w:rPr>
          <w:rFonts w:eastAsia="MS Mincho"/>
        </w:rPr>
        <w:t>d</w:t>
      </w:r>
      <w:r>
        <w:rPr>
          <w:rFonts w:eastAsia="MS Mincho"/>
        </w:rPr>
        <w:t>oor rural settings at ranges below 1 km, where range is too short for the Longley-Rice model, and non</w:t>
      </w:r>
      <w:r w:rsidR="001C462C">
        <w:rPr>
          <w:rFonts w:eastAsia="MS Mincho"/>
        </w:rPr>
        <w:t>e of the short-range</w:t>
      </w:r>
      <w:r w:rsidR="008E5E4B">
        <w:rPr>
          <w:rFonts w:eastAsia="MS Mincho"/>
        </w:rPr>
        <w:t xml:space="preserve"> </w:t>
      </w:r>
      <w:r>
        <w:rPr>
          <w:rFonts w:eastAsia="MS Mincho"/>
        </w:rPr>
        <w:t xml:space="preserve">urban or suburban </w:t>
      </w:r>
      <w:r w:rsidR="001C462C">
        <w:rPr>
          <w:rFonts w:eastAsia="MS Mincho"/>
        </w:rPr>
        <w:t>models</w:t>
      </w:r>
      <w:r>
        <w:rPr>
          <w:rFonts w:eastAsia="MS Mincho"/>
        </w:rPr>
        <w:t xml:space="preserve"> apply. This model finds propagation parameters by interpolating between the free space value</w:t>
      </w:r>
      <w:r w:rsidR="001C462C">
        <w:rPr>
          <w:rFonts w:eastAsia="MS Mincho"/>
        </w:rPr>
        <w:t>s</w:t>
      </w:r>
      <w:r>
        <w:rPr>
          <w:rFonts w:eastAsia="MS Mincho"/>
        </w:rPr>
        <w:t xml:space="preserve"> at 10 m, and the Longley-Rice values at 1 km. Shadowing standard deviation is found using </w:t>
      </w:r>
    </w:p>
    <w:p w14:paraId="24A76F73" w14:textId="77777777" w:rsidR="005B462D" w:rsidRDefault="005B462D" w:rsidP="005B462D">
      <w:pPr>
        <w:pStyle w:val="MTDisplayEquation"/>
      </w:pPr>
      <w:r>
        <w:tab/>
      </w:r>
      <w:r w:rsidRPr="005B462D">
        <w:rPr>
          <w:position w:val="-32"/>
        </w:rPr>
        <w:object w:dxaOrig="5260" w:dyaOrig="760" w14:anchorId="716AD228">
          <v:shape id="_x0000_i1043" type="#_x0000_t75" style="width:262.9pt;height:38.25pt" o:ole="">
            <v:imagedata r:id="rId64" o:title=""/>
          </v:shape>
          <o:OLEObject Type="Embed" ProgID="Equation.DSMT4" ShapeID="_x0000_i1043" DrawAspect="Content" ObjectID="_161581015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2</w:instrText>
        </w:r>
      </w:fldSimple>
      <w:r>
        <w:instrText>)</w:instrText>
      </w:r>
      <w:r>
        <w:fldChar w:fldCharType="end"/>
      </w:r>
    </w:p>
    <w:p w14:paraId="466B6385" w14:textId="77777777" w:rsidR="001C462C" w:rsidRPr="001C462C" w:rsidRDefault="001C462C" w:rsidP="001C462C">
      <w:pPr>
        <w:rPr>
          <w:vertAlign w:val="subscript"/>
        </w:rPr>
      </w:pPr>
      <w:r>
        <w:t>Where d</w:t>
      </w:r>
      <w:r w:rsidRPr="001C462C">
        <w:rPr>
          <w:vertAlign w:val="subscript"/>
        </w:rPr>
        <w:t>m</w:t>
      </w:r>
      <w:r>
        <w:t xml:space="preserve"> is the link range in meters, and σ</w:t>
      </w:r>
      <w:r w:rsidRPr="001C462C">
        <w:rPr>
          <w:vertAlign w:val="subscript"/>
        </w:rPr>
        <w:t>1000</w:t>
      </w:r>
      <w:r>
        <w:t xml:space="preserve"> is the Longley-Rice shadowing standard deviation at 1 km range.</w:t>
      </w:r>
    </w:p>
    <w:p w14:paraId="20D5CFDE" w14:textId="77777777" w:rsidR="00EE7337" w:rsidRDefault="00EE7337" w:rsidP="005B462D">
      <w:pPr>
        <w:pStyle w:val="Heading3"/>
        <w:rPr>
          <w:rFonts w:eastAsia="MS Mincho"/>
        </w:rPr>
      </w:pPr>
      <w:r>
        <w:rPr>
          <w:rFonts w:eastAsia="MS Mincho"/>
        </w:rPr>
        <w:t>The Indoor Model</w:t>
      </w:r>
    </w:p>
    <w:p w14:paraId="4594365D" w14:textId="77777777" w:rsidR="007B4D8A" w:rsidRDefault="007B4D8A" w:rsidP="007B4D8A">
      <w:pPr>
        <w:rPr>
          <w:rFonts w:eastAsia="MS Mincho"/>
        </w:rPr>
      </w:pPr>
    </w:p>
    <w:p w14:paraId="61F668E5" w14:textId="77777777" w:rsidR="007B4D8A" w:rsidRDefault="007B4D8A" w:rsidP="007B4D8A">
      <w:pPr>
        <w:rPr>
          <w:rFonts w:eastAsia="MS Mincho"/>
        </w:rPr>
      </w:pPr>
      <w:r>
        <w:rPr>
          <w:rFonts w:eastAsia="MS Mincho"/>
        </w:rPr>
        <w:t>The indoor model assumed 4 dB shadowing standard deviation anytime the transmitter and receiver were in different rooms, including on different floors. When both antennas are in a single room the standard deviation is scaled according to</w:t>
      </w:r>
    </w:p>
    <w:p w14:paraId="45231499" w14:textId="77777777" w:rsidR="007B4D8A" w:rsidRDefault="007B4D8A" w:rsidP="007B4D8A">
      <w:pPr>
        <w:pStyle w:val="MTDisplayEquation"/>
      </w:pPr>
      <w:r>
        <w:tab/>
      </w:r>
      <w:r w:rsidR="005B462D" w:rsidRPr="005B462D">
        <w:rPr>
          <w:position w:val="-32"/>
        </w:rPr>
        <w:object w:dxaOrig="2680" w:dyaOrig="760" w14:anchorId="2A0D375A">
          <v:shape id="_x0000_i1044" type="#_x0000_t75" style="width:134.25pt;height:38.25pt" o:ole="">
            <v:imagedata r:id="rId66" o:title=""/>
          </v:shape>
          <o:OLEObject Type="Embed" ProgID="Equation.DSMT4" ShapeID="_x0000_i1044" DrawAspect="Content" ObjectID="_161581015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3</w:instrText>
        </w:r>
      </w:fldSimple>
      <w:r>
        <w:instrText>)</w:instrText>
      </w:r>
      <w:r>
        <w:fldChar w:fldCharType="end"/>
      </w:r>
    </w:p>
    <w:p w14:paraId="6DDA11A3" w14:textId="77777777" w:rsidR="005B462D" w:rsidRPr="005B462D" w:rsidRDefault="005B462D" w:rsidP="005B462D">
      <w:r>
        <w:t>Where r is the path length, and dw is the shortest distance from an antenna to one of the room walls. This results in a minimum shadowing standard deviation of 0 at 1 m (distances less than 1 m are not supported), with a maximum value of 4 dB at long ranges.</w:t>
      </w:r>
    </w:p>
    <w:p w14:paraId="61E3952C" w14:textId="77777777" w:rsidR="009E3213" w:rsidRDefault="009E3213" w:rsidP="00A83BEA">
      <w:pPr>
        <w:pStyle w:val="Heading2"/>
        <w:rPr>
          <w:rFonts w:eastAsia="MS Mincho"/>
        </w:rPr>
      </w:pPr>
      <w:r>
        <w:rPr>
          <w:rFonts w:eastAsia="MS Mincho"/>
        </w:rPr>
        <w:t>Shadowing Correlation</w:t>
      </w:r>
    </w:p>
    <w:p w14:paraId="72DE95AB" w14:textId="77777777" w:rsidR="00EA530C" w:rsidRDefault="00EA530C" w:rsidP="00EA530C">
      <w:pPr>
        <w:rPr>
          <w:rFonts w:eastAsia="MS Mincho"/>
        </w:rPr>
      </w:pPr>
    </w:p>
    <w:p w14:paraId="6020B568" w14:textId="77777777" w:rsidR="002B234A" w:rsidRDefault="00EA530C" w:rsidP="004A0BAB">
      <w:pPr>
        <w:rPr>
          <w:rFonts w:eastAsia="MS Mincho"/>
        </w:rPr>
      </w:pPr>
      <w:r>
        <w:rPr>
          <w:rFonts w:eastAsia="MS Mincho"/>
        </w:rPr>
        <w:t xml:space="preserve">Accurate estimates of interference between pairs of communications links must include </w:t>
      </w:r>
      <w:r w:rsidR="00944455">
        <w:rPr>
          <w:rFonts w:eastAsia="MS Mincho"/>
        </w:rPr>
        <w:t>a</w:t>
      </w:r>
      <w:r>
        <w:rPr>
          <w:rFonts w:eastAsia="MS Mincho"/>
        </w:rPr>
        <w:t>n estimate of the degre</w:t>
      </w:r>
      <w:r w:rsidR="00067A06">
        <w:rPr>
          <w:rFonts w:eastAsia="MS Mincho"/>
        </w:rPr>
        <w:t xml:space="preserve">e of correlation between </w:t>
      </w:r>
      <w:r>
        <w:rPr>
          <w:rFonts w:eastAsia="MS Mincho"/>
        </w:rPr>
        <w:t xml:space="preserve">shadowing losses experienced by two signal paths </w:t>
      </w:r>
      <w:r w:rsidR="00300AF9">
        <w:rPr>
          <w:rFonts w:eastAsia="MS Mincho"/>
        </w:rPr>
        <w:t>terminating at a common node</w:t>
      </w:r>
      <w:r w:rsidR="007D1BBD">
        <w:rPr>
          <w:rFonts w:eastAsia="MS Mincho"/>
        </w:rPr>
        <w:t xml:space="preserve">. </w:t>
      </w:r>
      <w:r w:rsidR="00F1148D">
        <w:rPr>
          <w:rFonts w:eastAsia="MS Mincho"/>
        </w:rPr>
        <w:t>Figure 22</w:t>
      </w:r>
      <w:r w:rsidR="00F5334F">
        <w:rPr>
          <w:rFonts w:eastAsia="MS Mincho"/>
        </w:rPr>
        <w:t xml:space="preserve"> </w:t>
      </w:r>
      <w:r w:rsidR="00944455">
        <w:rPr>
          <w:rFonts w:eastAsia="MS Mincho"/>
        </w:rPr>
        <w:t>i</w:t>
      </w:r>
      <w:r>
        <w:rPr>
          <w:rFonts w:eastAsia="MS Mincho"/>
        </w:rPr>
        <w:t>llustrates the problem. Signals emanating from the two transmitters in the upper part of this figure are both shadowed along their routes to the re</w:t>
      </w:r>
      <w:r w:rsidR="007D1BBD">
        <w:rPr>
          <w:rFonts w:eastAsia="MS Mincho"/>
        </w:rPr>
        <w:t>ceiver in the lower part of the</w:t>
      </w:r>
      <w:r>
        <w:rPr>
          <w:rFonts w:eastAsia="MS Mincho"/>
        </w:rPr>
        <w:t xml:space="preserve"> figure. Near the transmitters</w:t>
      </w:r>
      <w:r w:rsidR="007D1BBD">
        <w:rPr>
          <w:rFonts w:eastAsia="MS Mincho"/>
        </w:rPr>
        <w:t>, the two paths are far apart</w:t>
      </w:r>
      <w:r w:rsidR="00670EFA">
        <w:rPr>
          <w:rFonts w:eastAsia="MS Mincho"/>
        </w:rPr>
        <w:t xml:space="preserve"> and shadowing </w:t>
      </w:r>
      <w:r w:rsidR="00067A06">
        <w:rPr>
          <w:rFonts w:eastAsia="MS Mincho"/>
        </w:rPr>
        <w:t xml:space="preserve">on one path </w:t>
      </w:r>
      <w:r w:rsidR="007D1BBD">
        <w:rPr>
          <w:rFonts w:eastAsia="MS Mincho"/>
        </w:rPr>
        <w:t>is independent</w:t>
      </w:r>
      <w:r w:rsidR="00067A06">
        <w:rPr>
          <w:rFonts w:eastAsia="MS Mincho"/>
        </w:rPr>
        <w:t xml:space="preserve"> of shadowing on the other path.</w:t>
      </w:r>
      <w:r w:rsidR="007D1BBD">
        <w:rPr>
          <w:rFonts w:eastAsia="MS Mincho"/>
        </w:rPr>
        <w:t xml:space="preserve"> A</w:t>
      </w:r>
      <w:r>
        <w:rPr>
          <w:rFonts w:eastAsia="MS Mincho"/>
        </w:rPr>
        <w:t xml:space="preserve">s the two paths converge </w:t>
      </w:r>
      <w:r w:rsidR="00670EFA">
        <w:rPr>
          <w:rFonts w:eastAsia="MS Mincho"/>
        </w:rPr>
        <w:t>at</w:t>
      </w:r>
      <w:r>
        <w:rPr>
          <w:rFonts w:eastAsia="MS Mincho"/>
        </w:rPr>
        <w:t xml:space="preserve"> the receiver</w:t>
      </w:r>
      <w:r w:rsidR="007D1BBD">
        <w:rPr>
          <w:rFonts w:eastAsia="MS Mincho"/>
        </w:rPr>
        <w:t>, an</w:t>
      </w:r>
      <w:r>
        <w:rPr>
          <w:rFonts w:eastAsia="MS Mincho"/>
        </w:rPr>
        <w:t xml:space="preserve"> object shadowing on</w:t>
      </w:r>
      <w:r w:rsidR="007D1BBD">
        <w:rPr>
          <w:rFonts w:eastAsia="MS Mincho"/>
        </w:rPr>
        <w:t>e path will</w:t>
      </w:r>
      <w:r>
        <w:rPr>
          <w:rFonts w:eastAsia="MS Mincho"/>
        </w:rPr>
        <w:t xml:space="preserve"> shadow the other path as well</w:t>
      </w:r>
      <w:r w:rsidR="007D1BBD">
        <w:rPr>
          <w:rFonts w:eastAsia="MS Mincho"/>
        </w:rPr>
        <w:t xml:space="preserve"> with increasing probability. </w:t>
      </w:r>
      <w:r w:rsidR="00670EFA">
        <w:rPr>
          <w:rFonts w:eastAsia="MS Mincho"/>
        </w:rPr>
        <w:t>Common o</w:t>
      </w:r>
      <w:r w:rsidR="007D1BBD">
        <w:rPr>
          <w:rFonts w:eastAsia="MS Mincho"/>
        </w:rPr>
        <w:t>bstructions</w:t>
      </w:r>
      <w:r w:rsidR="00670EFA">
        <w:rPr>
          <w:rFonts w:eastAsia="MS Mincho"/>
        </w:rPr>
        <w:t xml:space="preserve"> on</w:t>
      </w:r>
      <w:r w:rsidR="007D1BBD">
        <w:rPr>
          <w:rFonts w:eastAsia="MS Mincho"/>
        </w:rPr>
        <w:t xml:space="preserve"> both paths </w:t>
      </w:r>
      <w:r>
        <w:rPr>
          <w:rFonts w:eastAsia="MS Mincho"/>
        </w:rPr>
        <w:t>resul</w:t>
      </w:r>
      <w:r w:rsidR="007D1BBD">
        <w:rPr>
          <w:rFonts w:eastAsia="MS Mincho"/>
        </w:rPr>
        <w:t>t</w:t>
      </w:r>
      <w:r w:rsidR="00670EFA">
        <w:rPr>
          <w:rFonts w:eastAsia="MS Mincho"/>
        </w:rPr>
        <w:t>s</w:t>
      </w:r>
      <w:r w:rsidR="007D1BBD">
        <w:rPr>
          <w:rFonts w:eastAsia="MS Mincho"/>
        </w:rPr>
        <w:t xml:space="preserve"> </w:t>
      </w:r>
      <w:r>
        <w:rPr>
          <w:rFonts w:eastAsia="MS Mincho"/>
        </w:rPr>
        <w:t xml:space="preserve">in correlated shadowing losses on the two paths. </w:t>
      </w:r>
    </w:p>
    <w:p w14:paraId="61DC5363" w14:textId="77777777" w:rsidR="00216B83" w:rsidRDefault="00216B83" w:rsidP="004A0BAB">
      <w:pPr>
        <w:rPr>
          <w:rFonts w:eastAsia="MS Mincho"/>
        </w:rPr>
      </w:pPr>
    </w:p>
    <w:p w14:paraId="5C77D96D" w14:textId="77777777" w:rsidR="007B2E0B" w:rsidRDefault="00D93DEC" w:rsidP="007B2E0B">
      <w:pPr>
        <w:keepNext/>
        <w:jc w:val="center"/>
      </w:pPr>
      <w:r>
        <w:rPr>
          <w:rFonts w:eastAsia="MS Mincho"/>
          <w:noProof/>
        </w:rPr>
        <w:lastRenderedPageBreak/>
        <w:drawing>
          <wp:inline distT="0" distB="0" distL="0" distR="0" wp14:anchorId="5811440C" wp14:editId="296C5DB9">
            <wp:extent cx="5486400" cy="6355080"/>
            <wp:effectExtent l="0" t="0" r="0" b="0"/>
            <wp:docPr id="38" name="Picture 38" descr="ChartFil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artFile13"/>
                    <pic:cNvPicPr>
                      <a:picLocks noChangeAspect="1" noChangeArrowheads="1"/>
                    </pic:cNvPicPr>
                  </pic:nvPicPr>
                  <pic:blipFill>
                    <a:blip r:embed="rId68" cstate="print">
                      <a:extLst>
                        <a:ext uri="{28A0092B-C50C-407E-A947-70E740481C1C}">
                          <a14:useLocalDpi xmlns:a14="http://schemas.microsoft.com/office/drawing/2010/main" val="0"/>
                        </a:ext>
                      </a:extLst>
                    </a:blip>
                    <a:srcRect l="68405" t="40617" b="2437"/>
                    <a:stretch>
                      <a:fillRect/>
                    </a:stretch>
                  </pic:blipFill>
                  <pic:spPr bwMode="auto">
                    <a:xfrm>
                      <a:off x="0" y="0"/>
                      <a:ext cx="5486400" cy="6355080"/>
                    </a:xfrm>
                    <a:prstGeom prst="rect">
                      <a:avLst/>
                    </a:prstGeom>
                    <a:noFill/>
                    <a:ln>
                      <a:noFill/>
                    </a:ln>
                  </pic:spPr>
                </pic:pic>
              </a:graphicData>
            </a:graphic>
          </wp:inline>
        </w:drawing>
      </w:r>
    </w:p>
    <w:p w14:paraId="7CDD09FA" w14:textId="77777777" w:rsidR="00216B83" w:rsidRPr="007B2E0B" w:rsidRDefault="007B2E0B" w:rsidP="007B2E0B">
      <w:pPr>
        <w:pStyle w:val="Caption"/>
        <w:jc w:val="center"/>
        <w:rPr>
          <w:rFonts w:eastAsia="MS Mincho"/>
          <w:sz w:val="22"/>
          <w:szCs w:val="22"/>
        </w:rPr>
      </w:pPr>
      <w:bookmarkStart w:id="12" w:name="_Ref246493467"/>
      <w:r w:rsidRPr="007B2E0B">
        <w:rPr>
          <w:sz w:val="22"/>
          <w:szCs w:val="22"/>
        </w:rPr>
        <w:t xml:space="preserve">Figure </w:t>
      </w:r>
      <w:bookmarkEnd w:id="12"/>
      <w:r w:rsidR="00F1148D">
        <w:rPr>
          <w:sz w:val="22"/>
          <w:szCs w:val="22"/>
        </w:rPr>
        <w:t>22</w:t>
      </w:r>
      <w:r>
        <w:rPr>
          <w:sz w:val="22"/>
          <w:szCs w:val="22"/>
        </w:rPr>
        <w:t>) The origin of c</w:t>
      </w:r>
      <w:r w:rsidRPr="007B2E0B">
        <w:rPr>
          <w:sz w:val="22"/>
          <w:szCs w:val="22"/>
        </w:rPr>
        <w:t xml:space="preserve">orrelated shadowing </w:t>
      </w:r>
      <w:r>
        <w:rPr>
          <w:sz w:val="22"/>
          <w:szCs w:val="22"/>
        </w:rPr>
        <w:t xml:space="preserve">loss on two paths with </w:t>
      </w:r>
      <w:r w:rsidR="005D1C38">
        <w:rPr>
          <w:sz w:val="22"/>
          <w:szCs w:val="22"/>
        </w:rPr>
        <w:t xml:space="preserve">a </w:t>
      </w:r>
      <w:r>
        <w:rPr>
          <w:sz w:val="22"/>
          <w:szCs w:val="22"/>
        </w:rPr>
        <w:t>common end-point</w:t>
      </w:r>
      <w:r w:rsidRPr="007B2E0B">
        <w:rPr>
          <w:sz w:val="22"/>
          <w:szCs w:val="22"/>
        </w:rPr>
        <w:t>.</w:t>
      </w:r>
    </w:p>
    <w:p w14:paraId="46D4C4CA" w14:textId="77777777" w:rsidR="00EA530C" w:rsidRDefault="00EA530C" w:rsidP="00EA530C">
      <w:pPr>
        <w:rPr>
          <w:rFonts w:eastAsia="MS Mincho"/>
        </w:rPr>
      </w:pPr>
    </w:p>
    <w:p w14:paraId="6B8E54B8" w14:textId="77777777" w:rsidR="00B64376" w:rsidRDefault="002B234A" w:rsidP="002B234A">
      <w:pPr>
        <w:rPr>
          <w:rFonts w:eastAsia="MS Mincho"/>
        </w:rPr>
      </w:pPr>
      <w:r>
        <w:rPr>
          <w:rFonts w:eastAsia="MS Mincho"/>
        </w:rPr>
        <w:t>The severity of interference between links is a function of the ratio of desired signal power to interfering signal power, or signal-to-interference ratio (SIR).</w:t>
      </w:r>
      <w:r w:rsidR="00AB41D5">
        <w:rPr>
          <w:rFonts w:eastAsia="MS Mincho"/>
        </w:rPr>
        <w:t xml:space="preserve"> The median value of SIR is </w:t>
      </w:r>
      <w:r w:rsidR="00AB41D5" w:rsidRPr="00AB41D5">
        <w:rPr>
          <w:rFonts w:eastAsia="MS Mincho"/>
          <w:position w:val="-12"/>
        </w:rPr>
        <w:object w:dxaOrig="740" w:dyaOrig="360" w14:anchorId="3D54421F">
          <v:shape id="_x0000_i1045" type="#_x0000_t75" style="width:37.15pt;height:18pt" o:ole="">
            <v:imagedata r:id="rId69" o:title=""/>
          </v:shape>
          <o:OLEObject Type="Embed" ProgID="Equation.3" ShapeID="_x0000_i1045" DrawAspect="Content" ObjectID="_1615810152" r:id="rId70"/>
        </w:object>
      </w:r>
      <w:r w:rsidR="00AB41D5">
        <w:rPr>
          <w:rFonts w:eastAsia="MS Mincho"/>
        </w:rPr>
        <w:t xml:space="preserve">dB, where </w:t>
      </w:r>
      <w:r w:rsidR="00AB41D5" w:rsidRPr="00AB41D5">
        <w:rPr>
          <w:rFonts w:eastAsia="MS Mincho"/>
          <w:position w:val="-12"/>
        </w:rPr>
        <w:object w:dxaOrig="300" w:dyaOrig="360" w14:anchorId="647976C7">
          <v:shape id="_x0000_i1046" type="#_x0000_t75" style="width:15.75pt;height:18pt" o:ole="">
            <v:imagedata r:id="rId71" o:title=""/>
          </v:shape>
          <o:OLEObject Type="Embed" ProgID="Equation.3" ShapeID="_x0000_i1046" DrawAspect="Content" ObjectID="_1615810153" r:id="rId72"/>
        </w:object>
      </w:r>
      <w:r w:rsidR="00AB41D5">
        <w:rPr>
          <w:rFonts w:eastAsia="MS Mincho"/>
        </w:rPr>
        <w:t>and</w:t>
      </w:r>
      <w:r w:rsidR="00D75C51" w:rsidRPr="00AB41D5">
        <w:rPr>
          <w:rFonts w:eastAsia="MS Mincho"/>
          <w:position w:val="-12"/>
        </w:rPr>
        <w:object w:dxaOrig="279" w:dyaOrig="360" w14:anchorId="22CE9021">
          <v:shape id="_x0000_i1047" type="#_x0000_t75" style="width:14.25pt;height:18pt" o:ole="">
            <v:imagedata r:id="rId73" o:title=""/>
          </v:shape>
          <o:OLEObject Type="Embed" ProgID="Equation.3" ShapeID="_x0000_i1047" DrawAspect="Content" ObjectID="_1615810154" r:id="rId74"/>
        </w:object>
      </w:r>
      <w:r w:rsidR="00D75C51">
        <w:rPr>
          <w:rFonts w:eastAsia="MS Mincho"/>
        </w:rPr>
        <w:t>are the short-time-average signal and interference power median values in dB. The actual SIR is a random variable with a log-normal distribution, which varies about this median value. When signal and interference shadowing standard deviations are</w:t>
      </w:r>
      <w:r w:rsidR="00670EFA">
        <w:rPr>
          <w:rFonts w:eastAsia="MS Mincho"/>
        </w:rPr>
        <w:t xml:space="preserve"> </w:t>
      </w:r>
      <w:r w:rsidR="00D75C51" w:rsidRPr="00D75C51">
        <w:rPr>
          <w:rFonts w:eastAsia="MS Mincho"/>
          <w:position w:val="-12"/>
        </w:rPr>
        <w:object w:dxaOrig="300" w:dyaOrig="360" w14:anchorId="697C01AD">
          <v:shape id="_x0000_i1048" type="#_x0000_t75" style="width:15.75pt;height:18pt" o:ole="">
            <v:imagedata r:id="rId75" o:title=""/>
          </v:shape>
          <o:OLEObject Type="Embed" ProgID="Equation.3" ShapeID="_x0000_i1048" DrawAspect="Content" ObjectID="_1615810155" r:id="rId76"/>
        </w:object>
      </w:r>
      <w:r w:rsidR="00D75C51">
        <w:rPr>
          <w:rFonts w:eastAsia="MS Mincho"/>
        </w:rPr>
        <w:t xml:space="preserve"> and </w:t>
      </w:r>
      <w:r w:rsidR="00D75C51" w:rsidRPr="00D75C51">
        <w:rPr>
          <w:rFonts w:eastAsia="MS Mincho"/>
          <w:position w:val="-12"/>
        </w:rPr>
        <w:object w:dxaOrig="279" w:dyaOrig="360" w14:anchorId="555932D2">
          <v:shape id="_x0000_i1049" type="#_x0000_t75" style="width:14.25pt;height:18pt" o:ole="">
            <v:imagedata r:id="rId77" o:title=""/>
          </v:shape>
          <o:OLEObject Type="Embed" ProgID="Equation.3" ShapeID="_x0000_i1049" DrawAspect="Content" ObjectID="_1615810156" r:id="rId78"/>
        </w:object>
      </w:r>
      <w:r w:rsidR="00D75C51">
        <w:rPr>
          <w:rFonts w:eastAsia="MS Mincho"/>
        </w:rPr>
        <w:t xml:space="preserve">, and shadowing correlation between the </w:t>
      </w:r>
      <w:r w:rsidR="00D75C51">
        <w:rPr>
          <w:rFonts w:eastAsia="MS Mincho"/>
        </w:rPr>
        <w:lastRenderedPageBreak/>
        <w:t xml:space="preserve">two links is given by </w:t>
      </w:r>
      <w:r w:rsidR="00D75C51" w:rsidRPr="00D75C51">
        <w:rPr>
          <w:rFonts w:eastAsia="MS Mincho"/>
          <w:position w:val="-10"/>
        </w:rPr>
        <w:object w:dxaOrig="240" w:dyaOrig="260" w14:anchorId="59FF8E7C">
          <v:shape id="_x0000_i1050" type="#_x0000_t75" style="width:12pt;height:13.15pt" o:ole="">
            <v:imagedata r:id="rId79" o:title=""/>
          </v:shape>
          <o:OLEObject Type="Embed" ProgID="Equation.3" ShapeID="_x0000_i1050" DrawAspect="Content" ObjectID="_1615810157" r:id="rId80"/>
        </w:object>
      </w:r>
      <w:r w:rsidR="00D75C51">
        <w:rPr>
          <w:rFonts w:eastAsia="MS Mincho"/>
        </w:rPr>
        <w:t>, then SIR in dB will have a Gaussian distribution about the median value, with standard deviation</w:t>
      </w:r>
    </w:p>
    <w:p w14:paraId="4E5500CB" w14:textId="77777777" w:rsidR="00B43915" w:rsidRDefault="00B43915" w:rsidP="00B43915">
      <w:pPr>
        <w:pStyle w:val="MTDisplayEquation"/>
      </w:pPr>
      <w:r>
        <w:tab/>
      </w:r>
      <w:r w:rsidRPr="00481AD5">
        <w:rPr>
          <w:position w:val="-12"/>
        </w:rPr>
        <w:object w:dxaOrig="2220" w:dyaOrig="400" w14:anchorId="3C0A0FFA">
          <v:shape id="_x0000_i1051" type="#_x0000_t75" style="width:111.4pt;height:20.25pt" o:ole="">
            <v:imagedata r:id="rId81" o:title=""/>
          </v:shape>
          <o:OLEObject Type="Embed" ProgID="Equation.DSMT4" ShapeID="_x0000_i1051" DrawAspect="Content" ObjectID="_1615810158" r:id="rId82"/>
        </w:object>
      </w:r>
      <w:r w:rsidRPr="00B43915">
        <w:rPr>
          <w:position w:val="-4"/>
        </w:rPr>
        <w:object w:dxaOrig="180" w:dyaOrig="279" w14:anchorId="6913B6FF">
          <v:shape id="_x0000_i1052" type="#_x0000_t75" style="width:9.75pt;height:14.25pt" o:ole="">
            <v:imagedata r:id="rId83" o:title=""/>
          </v:shape>
          <o:OLEObject Type="Embed" ProgID="Equation.DSMT4" ShapeID="_x0000_i1052" DrawAspect="Content" ObjectID="_161581015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4</w:instrText>
        </w:r>
      </w:fldSimple>
      <w:r>
        <w:instrText>)</w:instrText>
      </w:r>
      <w:r>
        <w:fldChar w:fldCharType="end"/>
      </w:r>
    </w:p>
    <w:p w14:paraId="2E0C3F98" w14:textId="77777777" w:rsidR="00D75C51" w:rsidRPr="00B64376" w:rsidRDefault="00D75C51" w:rsidP="00B64376">
      <w:pPr>
        <w:rPr>
          <w:rFonts w:eastAsia="MS Mincho"/>
        </w:rPr>
      </w:pPr>
    </w:p>
    <w:p w14:paraId="26F06783" w14:textId="77777777" w:rsidR="003C053A" w:rsidRDefault="00F1148D" w:rsidP="00EA530C">
      <w:pPr>
        <w:rPr>
          <w:rFonts w:eastAsia="MS Mincho"/>
        </w:rPr>
      </w:pPr>
      <w:r>
        <w:rPr>
          <w:rFonts w:eastAsia="MS Mincho"/>
        </w:rPr>
        <w:t xml:space="preserve">Figure 23 </w:t>
      </w:r>
      <w:r w:rsidR="002B234A">
        <w:rPr>
          <w:rFonts w:eastAsia="MS Mincho"/>
        </w:rPr>
        <w:t xml:space="preserve">plots SIR CDF’s for the case of a signal and interference with equal </w:t>
      </w:r>
      <w:r w:rsidR="00D75C51">
        <w:rPr>
          <w:rFonts w:eastAsia="MS Mincho"/>
        </w:rPr>
        <w:t xml:space="preserve">short-time-average </w:t>
      </w:r>
      <w:r w:rsidR="002B234A">
        <w:rPr>
          <w:rFonts w:eastAsia="MS Mincho"/>
        </w:rPr>
        <w:t>mean power and different correlation coefficients. The y-axis has a Gaussian scale so the log-normally distributed ratios (normal when measured in dB) look linear. As expected with equal long-term mean power signals, the median value is always 0 dB. When shadowing loss on the signal and interference link are highly correlated</w:t>
      </w:r>
      <w:r w:rsidR="00B514F2">
        <w:rPr>
          <w:rFonts w:eastAsia="MS Mincho"/>
        </w:rPr>
        <w:t>,</w:t>
      </w:r>
      <w:r w:rsidR="002B234A">
        <w:rPr>
          <w:rFonts w:eastAsia="MS Mincho"/>
        </w:rPr>
        <w:t xml:space="preserve"> the </w:t>
      </w:r>
      <w:r w:rsidR="00B514F2">
        <w:rPr>
          <w:rFonts w:eastAsia="MS Mincho"/>
        </w:rPr>
        <w:t xml:space="preserve">resulting smaller </w:t>
      </w:r>
      <w:r w:rsidR="002B234A">
        <w:rPr>
          <w:rFonts w:eastAsia="MS Mincho"/>
        </w:rPr>
        <w:t>SIR</w:t>
      </w:r>
      <w:r w:rsidR="00B514F2">
        <w:rPr>
          <w:rFonts w:eastAsia="MS Mincho"/>
        </w:rPr>
        <w:t xml:space="preserve"> standard deviation produces a</w:t>
      </w:r>
      <w:r w:rsidR="002B234A">
        <w:rPr>
          <w:rFonts w:eastAsia="MS Mincho"/>
        </w:rPr>
        <w:t xml:space="preserve"> distribution </w:t>
      </w:r>
      <w:r w:rsidR="00B514F2">
        <w:rPr>
          <w:rFonts w:eastAsia="MS Mincho"/>
        </w:rPr>
        <w:t>with</w:t>
      </w:r>
      <w:r w:rsidR="002B234A">
        <w:rPr>
          <w:rFonts w:eastAsia="MS Mincho"/>
        </w:rPr>
        <w:t xml:space="preserve"> lower slope, i.e., the SIR is more likely to fall near its median value. As the two paths become less correlated</w:t>
      </w:r>
      <w:r w:rsidR="00B514F2">
        <w:rPr>
          <w:rFonts w:eastAsia="MS Mincho"/>
        </w:rPr>
        <w:t>,</w:t>
      </w:r>
      <w:r w:rsidR="002B234A">
        <w:rPr>
          <w:rFonts w:eastAsia="MS Mincho"/>
        </w:rPr>
        <w:t xml:space="preserve"> the distribution slope increases, showing that a particular instance of the SIR ratio is more likely to fall far from the median. This plot can be easily extended to the case where both links do not have the same </w:t>
      </w:r>
      <w:r w:rsidR="00B514F2">
        <w:rPr>
          <w:rFonts w:eastAsia="MS Mincho"/>
        </w:rPr>
        <w:t xml:space="preserve">short-time-average </w:t>
      </w:r>
      <w:r w:rsidR="002B234A">
        <w:rPr>
          <w:rFonts w:eastAsia="MS Mincho"/>
        </w:rPr>
        <w:t>mean value by sliding the curves to the right by the difference between the desired signal and interference medians in dB. Thus, when the desired signal median is larger than the interference median, correlated shadowing reduces the probabili</w:t>
      </w:r>
      <w:r w:rsidR="00B514F2">
        <w:rPr>
          <w:rFonts w:eastAsia="MS Mincho"/>
        </w:rPr>
        <w:t xml:space="preserve">ty of SIR below </w:t>
      </w:r>
      <w:r w:rsidR="002B234A">
        <w:rPr>
          <w:rFonts w:eastAsia="MS Mincho"/>
        </w:rPr>
        <w:t>threshold. Conversely, if the desired signal median is smaller than the interference median, correlated shadowing increases the probability that SIR will fall below the threshold. So that a low power mobile transmitter, for which shadowing varies with time, sharing the channel with strong interference is more likely to be detected when signal and interference shadowing are uncorrelated.</w:t>
      </w:r>
    </w:p>
    <w:p w14:paraId="6FBFD664" w14:textId="77777777" w:rsidR="00035E07" w:rsidRDefault="00035E07" w:rsidP="00EA530C">
      <w:pPr>
        <w:rPr>
          <w:rFonts w:eastAsia="MS Mincho"/>
        </w:rPr>
      </w:pPr>
    </w:p>
    <w:p w14:paraId="2D90B74F" w14:textId="77777777" w:rsidR="00EA530C" w:rsidRPr="00EA530C" w:rsidRDefault="00D93DEC" w:rsidP="00EA530C">
      <w:pPr>
        <w:rPr>
          <w:rFonts w:eastAsia="MS Mincho"/>
        </w:rPr>
      </w:pPr>
      <w:r>
        <w:rPr>
          <w:rFonts w:eastAsia="MS Mincho"/>
          <w:noProof/>
        </w:rPr>
        <w:drawing>
          <wp:inline distT="0" distB="0" distL="0" distR="0" wp14:anchorId="346031EC" wp14:editId="69680A0A">
            <wp:extent cx="5486400" cy="4175760"/>
            <wp:effectExtent l="0" t="0" r="0" b="0"/>
            <wp:docPr id="82" name="Picture 82" descr="SIwith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IwithCorr"/>
                    <pic:cNvPicPr>
                      <a:picLocks noChangeAspect="1" noChangeArrowheads="1"/>
                    </pic:cNvPicPr>
                  </pic:nvPicPr>
                  <pic:blipFill>
                    <a:blip r:embed="rId85">
                      <a:extLst>
                        <a:ext uri="{28A0092B-C50C-407E-A947-70E740481C1C}">
                          <a14:useLocalDpi xmlns:a14="http://schemas.microsoft.com/office/drawing/2010/main" val="0"/>
                        </a:ext>
                      </a:extLst>
                    </a:blip>
                    <a:srcRect l="7500" t="5000" r="14999"/>
                    <a:stretch>
                      <a:fillRect/>
                    </a:stretch>
                  </pic:blipFill>
                  <pic:spPr bwMode="auto">
                    <a:xfrm>
                      <a:off x="0" y="0"/>
                      <a:ext cx="5486400" cy="4175760"/>
                    </a:xfrm>
                    <a:prstGeom prst="rect">
                      <a:avLst/>
                    </a:prstGeom>
                    <a:noFill/>
                    <a:ln>
                      <a:noFill/>
                    </a:ln>
                  </pic:spPr>
                </pic:pic>
              </a:graphicData>
            </a:graphic>
          </wp:inline>
        </w:drawing>
      </w:r>
    </w:p>
    <w:p w14:paraId="23D52AA4" w14:textId="77777777" w:rsidR="009E3213" w:rsidRDefault="0050799E" w:rsidP="00B64376">
      <w:pPr>
        <w:pStyle w:val="Caption"/>
        <w:jc w:val="center"/>
        <w:rPr>
          <w:rFonts w:eastAsia="MS Mincho"/>
        </w:rPr>
      </w:pPr>
      <w:bookmarkStart w:id="13" w:name="_Ref225087511"/>
      <w:r>
        <w:lastRenderedPageBreak/>
        <w:t xml:space="preserve">Figure </w:t>
      </w:r>
      <w:bookmarkEnd w:id="13"/>
      <w:r w:rsidR="00F1148D">
        <w:t>23</w:t>
      </w:r>
      <w:r>
        <w:t xml:space="preserve">) Cumulative distribution of </w:t>
      </w:r>
      <w:r w:rsidR="007D1BBD">
        <w:t>SIR for equal mean-power signal and interference, parameterized by shadowing correlation coefficient</w:t>
      </w:r>
      <w:r>
        <w:t>.</w:t>
      </w:r>
    </w:p>
    <w:p w14:paraId="43D1A05B" w14:textId="77777777" w:rsidR="009E3213" w:rsidRDefault="009E3213">
      <w:pPr>
        <w:rPr>
          <w:rFonts w:eastAsia="MS Mincho"/>
        </w:rPr>
      </w:pPr>
    </w:p>
    <w:p w14:paraId="5C01A789" w14:textId="77777777" w:rsidR="009E2C40" w:rsidRDefault="003C7C29">
      <w:pPr>
        <w:rPr>
          <w:rFonts w:eastAsia="MS Mincho"/>
        </w:rPr>
      </w:pPr>
      <w:r>
        <w:rPr>
          <w:rFonts w:eastAsia="MS Mincho"/>
        </w:rPr>
        <w:t>The shadowing correlation statistics used in the llamacomm model are from [G</w:t>
      </w:r>
      <w:r w:rsidR="004959B9">
        <w:rPr>
          <w:rFonts w:eastAsia="MS Mincho"/>
        </w:rPr>
        <w:t>raziano], in which a mobile receiver drove around the Washington Beltway, while measuring received power of 900 MHz signals from transmitters at three different remote</w:t>
      </w:r>
      <w:r w:rsidR="006D6D2E">
        <w:rPr>
          <w:rFonts w:eastAsia="MS Mincho"/>
        </w:rPr>
        <w:t xml:space="preserve"> sites.</w:t>
      </w:r>
    </w:p>
    <w:p w14:paraId="468522DD" w14:textId="77777777" w:rsidR="009E2C40" w:rsidRDefault="009E2C40">
      <w:pPr>
        <w:rPr>
          <w:rFonts w:eastAsia="MS Mincho"/>
        </w:rPr>
      </w:pPr>
    </w:p>
    <w:p w14:paraId="7C9747EE" w14:textId="77777777" w:rsidR="00B64376" w:rsidRDefault="009E2C40">
      <w:pPr>
        <w:rPr>
          <w:rFonts w:eastAsia="MS Mincho"/>
        </w:rPr>
      </w:pPr>
      <w:r>
        <w:rPr>
          <w:rFonts w:eastAsia="MS Mincho"/>
        </w:rPr>
        <w:t>Figure 24</w:t>
      </w:r>
      <w:r w:rsidR="00EB06D6">
        <w:rPr>
          <w:rFonts w:eastAsia="MS Mincho"/>
        </w:rPr>
        <w:t>is a plot of the measured data from [Graziano] along with a bilinear approximation to that data</w:t>
      </w:r>
      <w:r w:rsidR="004959B9">
        <w:rPr>
          <w:rFonts w:eastAsia="MS Mincho"/>
        </w:rPr>
        <w:t>.</w:t>
      </w:r>
      <w:r w:rsidR="00EB06D6">
        <w:rPr>
          <w:rFonts w:eastAsia="MS Mincho"/>
        </w:rPr>
        <w:t xml:space="preserve"> The approximation used is</w:t>
      </w:r>
    </w:p>
    <w:p w14:paraId="52AF78E2" w14:textId="77777777" w:rsidR="00D17099" w:rsidRDefault="00D17099" w:rsidP="00D17099">
      <w:pPr>
        <w:pStyle w:val="MTDisplayEquation"/>
      </w:pPr>
      <w:r>
        <w:tab/>
      </w:r>
      <w:r w:rsidRPr="00D17099">
        <w:rPr>
          <w:position w:val="-32"/>
        </w:rPr>
        <w:object w:dxaOrig="3620" w:dyaOrig="740" w14:anchorId="575623A2">
          <v:shape id="_x0000_i1053" type="#_x0000_t75" style="width:181.15pt;height:37.15pt" o:ole="">
            <v:imagedata r:id="rId86" o:title=""/>
          </v:shape>
          <o:OLEObject Type="Embed" ProgID="Equation.DSMT4" ShapeID="_x0000_i1053" DrawAspect="Content" ObjectID="_1615810160"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4</w:instrText>
        </w:r>
      </w:fldSimple>
      <w:r>
        <w:instrText>.</w:instrText>
      </w:r>
      <w:fldSimple w:instr=" SEQ MTEqn \c \* Arabic \* MERGEFORMAT ">
        <w:r w:rsidR="008604AD">
          <w:rPr>
            <w:noProof/>
          </w:rPr>
          <w:instrText>5</w:instrText>
        </w:r>
      </w:fldSimple>
      <w:r>
        <w:instrText>)</w:instrText>
      </w:r>
      <w:r>
        <w:fldChar w:fldCharType="end"/>
      </w:r>
    </w:p>
    <w:p w14:paraId="30BD6705" w14:textId="77777777" w:rsidR="008B646B" w:rsidRDefault="008B646B">
      <w:pPr>
        <w:rPr>
          <w:rFonts w:eastAsia="MS Mincho"/>
        </w:rPr>
      </w:pPr>
      <w:r>
        <w:rPr>
          <w:rFonts w:eastAsia="MS Mincho"/>
        </w:rPr>
        <w:t>This model resulted in the smallest mean-square error of the several different curve types used to fit this data, including an exponential model, and a raised cosine model as suggested in [Fabio].</w:t>
      </w:r>
      <w:r w:rsidR="00826495">
        <w:rPr>
          <w:rFonts w:eastAsia="MS Mincho"/>
        </w:rPr>
        <w:t xml:space="preserve"> The correlation does not approach 1 as the link angular separation approaches 0 because it is assumed that even with identical azimuth angles the two links are not identical, e.g. the two remote nodes are at different ranges and elevations, so that</w:t>
      </w:r>
      <w:r w:rsidR="00067A06">
        <w:rPr>
          <w:rFonts w:eastAsia="MS Mincho"/>
        </w:rPr>
        <w:t xml:space="preserve"> some shadowing components </w:t>
      </w:r>
      <w:r w:rsidR="00826495">
        <w:rPr>
          <w:rFonts w:eastAsia="MS Mincho"/>
        </w:rPr>
        <w:t>are not common to both links.</w:t>
      </w:r>
    </w:p>
    <w:p w14:paraId="6D25FA63" w14:textId="77777777" w:rsidR="009E2C40" w:rsidRDefault="009E2C40">
      <w:pPr>
        <w:rPr>
          <w:rFonts w:eastAsia="MS Mincho"/>
        </w:rPr>
      </w:pPr>
    </w:p>
    <w:p w14:paraId="6503A46B" w14:textId="77777777" w:rsidR="008B646B" w:rsidRDefault="008B646B">
      <w:pPr>
        <w:rPr>
          <w:rFonts w:eastAsia="MS Mincho"/>
        </w:rPr>
      </w:pPr>
    </w:p>
    <w:p w14:paraId="57C791D5" w14:textId="77777777" w:rsidR="00716386" w:rsidRDefault="00D93DEC">
      <w:pPr>
        <w:rPr>
          <w:rFonts w:eastAsia="MS Mincho"/>
        </w:rPr>
      </w:pPr>
      <w:r>
        <w:rPr>
          <w:rFonts w:eastAsia="MS Mincho"/>
          <w:noProof/>
        </w:rPr>
        <mc:AlternateContent>
          <mc:Choice Requires="wps">
            <w:drawing>
              <wp:anchor distT="0" distB="0" distL="114300" distR="114300" simplePos="0" relativeHeight="251645952" behindDoc="0" locked="0" layoutInCell="1" allowOverlap="1" wp14:anchorId="1EA1DD50" wp14:editId="42B40946">
                <wp:simplePos x="0" y="0"/>
                <wp:positionH relativeFrom="column">
                  <wp:posOffset>2560320</wp:posOffset>
                </wp:positionH>
                <wp:positionV relativeFrom="paragraph">
                  <wp:posOffset>351790</wp:posOffset>
                </wp:positionV>
                <wp:extent cx="2377440" cy="593725"/>
                <wp:effectExtent l="0" t="0" r="15240" b="6985"/>
                <wp:wrapNone/>
                <wp:docPr id="250" name="Text Box 1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593725"/>
                        </a:xfrm>
                        <a:prstGeom prst="rect">
                          <a:avLst/>
                        </a:prstGeom>
                        <a:solidFill>
                          <a:srgbClr val="FFFFFF"/>
                        </a:solidFill>
                        <a:ln w="12700">
                          <a:solidFill>
                            <a:srgbClr val="000000"/>
                          </a:solidFill>
                          <a:miter lim="800000"/>
                          <a:headEnd/>
                          <a:tailEnd/>
                        </a:ln>
                      </wps:spPr>
                      <wps:txb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A1DD50" id="Text Box 1343" o:spid="_x0000_s1036" type="#_x0000_t202" style="position:absolute;margin-left:201.6pt;margin-top:27.7pt;width:187.2pt;height:46.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" strokeweight="1pt">
                <v:textbo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v:textbox>
              </v:shape>
            </w:pict>
          </mc:Fallback>
        </mc:AlternateContent>
      </w:r>
      <w:r>
        <w:rPr>
          <w:rFonts w:eastAsia="MS Mincho"/>
          <w:noProof/>
        </w:rPr>
        <w:drawing>
          <wp:inline distT="0" distB="0" distL="0" distR="0" wp14:anchorId="0FD499A6" wp14:editId="6A173943">
            <wp:extent cx="5212080" cy="4126230"/>
            <wp:effectExtent l="0" t="0" r="0" b="0"/>
            <wp:docPr id="1342" name="Picture 1342" descr="ShadowData_Grazi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ShadowData_Graziano"/>
                    <pic:cNvPicPr>
                      <a:picLocks noChangeAspect="1" noChangeArrowheads="1"/>
                    </pic:cNvPicPr>
                  </pic:nvPicPr>
                  <pic:blipFill>
                    <a:blip r:embed="rId88">
                      <a:extLst>
                        <a:ext uri="{28A0092B-C50C-407E-A947-70E740481C1C}">
                          <a14:useLocalDpi xmlns:a14="http://schemas.microsoft.com/office/drawing/2010/main" val="0"/>
                        </a:ext>
                      </a:extLst>
                    </a:blip>
                    <a:srcRect l="3751" t="5000" r="6250"/>
                    <a:stretch>
                      <a:fillRect/>
                    </a:stretch>
                  </pic:blipFill>
                  <pic:spPr bwMode="auto">
                    <a:xfrm>
                      <a:off x="0" y="0"/>
                      <a:ext cx="5212080" cy="4126230"/>
                    </a:xfrm>
                    <a:prstGeom prst="rect">
                      <a:avLst/>
                    </a:prstGeom>
                    <a:noFill/>
                  </pic:spPr>
                </pic:pic>
              </a:graphicData>
            </a:graphic>
          </wp:inline>
        </w:drawing>
      </w:r>
    </w:p>
    <w:p w14:paraId="1E3286FA" w14:textId="77777777" w:rsidR="00716386" w:rsidRDefault="00716386">
      <w:pPr>
        <w:rPr>
          <w:rFonts w:eastAsia="MS Mincho"/>
        </w:rPr>
      </w:pPr>
    </w:p>
    <w:p w14:paraId="1370DC32" w14:textId="77777777" w:rsidR="00716386" w:rsidRPr="00B64376" w:rsidRDefault="00716386" w:rsidP="00716386">
      <w:pPr>
        <w:pStyle w:val="Caption"/>
        <w:jc w:val="center"/>
        <w:rPr>
          <w:rFonts w:eastAsia="MS Mincho"/>
          <w:sz w:val="22"/>
          <w:szCs w:val="22"/>
        </w:rPr>
      </w:pPr>
      <w:bookmarkStart w:id="14" w:name="_Ref227933673"/>
      <w:r w:rsidRPr="00B64376">
        <w:rPr>
          <w:sz w:val="22"/>
          <w:szCs w:val="22"/>
        </w:rPr>
        <w:t xml:space="preserve">Figure </w:t>
      </w:r>
      <w:bookmarkEnd w:id="14"/>
      <w:r w:rsidR="009E2C40">
        <w:rPr>
          <w:sz w:val="22"/>
          <w:szCs w:val="22"/>
        </w:rPr>
        <w:t>24)</w:t>
      </w:r>
      <w:r w:rsidRPr="00B64376">
        <w:rPr>
          <w:sz w:val="22"/>
          <w:szCs w:val="22"/>
        </w:rPr>
        <w:t xml:space="preserve"> Shadowing correlation coefficient versus difference in transmitter azimuth angle at common receiver.</w:t>
      </w:r>
    </w:p>
    <w:p w14:paraId="6BBC268E" w14:textId="77777777" w:rsidR="00716386" w:rsidRPr="00B64376" w:rsidRDefault="00716386">
      <w:pPr>
        <w:rPr>
          <w:rFonts w:eastAsia="MS Mincho"/>
          <w:sz w:val="22"/>
          <w:szCs w:val="22"/>
        </w:rPr>
      </w:pPr>
    </w:p>
    <w:p w14:paraId="2C1FFEDD" w14:textId="77777777" w:rsidR="00716386" w:rsidRDefault="00716386">
      <w:pPr>
        <w:rPr>
          <w:rFonts w:eastAsia="MS Mincho"/>
        </w:rPr>
      </w:pPr>
    </w:p>
    <w:p w14:paraId="62811FB4" w14:textId="77777777" w:rsidR="00EB06D6" w:rsidRDefault="00FA0CB7" w:rsidP="00256367">
      <w:pPr>
        <w:rPr>
          <w:rFonts w:eastAsia="MS Mincho"/>
        </w:rPr>
      </w:pPr>
      <w:r>
        <w:rPr>
          <w:rFonts w:eastAsia="MS Mincho"/>
        </w:rPr>
        <w:t>One possible explanation for this bi-linear function is that the constant correlation at greater angles represents the correlation due to similarity of the environment in all</w:t>
      </w:r>
      <w:r w:rsidR="00256367">
        <w:rPr>
          <w:rFonts w:eastAsia="MS Mincho"/>
        </w:rPr>
        <w:t xml:space="preserve"> </w:t>
      </w:r>
      <w:r>
        <w:rPr>
          <w:rFonts w:eastAsia="MS Mincho"/>
        </w:rPr>
        <w:t>directions, caused by, for example, the tendency for buildings i</w:t>
      </w:r>
      <w:r w:rsidR="00670EFA">
        <w:rPr>
          <w:rFonts w:eastAsia="MS Mincho"/>
        </w:rPr>
        <w:t>n a neighborhood to be similar</w:t>
      </w:r>
      <w:r>
        <w:rPr>
          <w:rFonts w:eastAsia="MS Mincho"/>
        </w:rPr>
        <w:t xml:space="preserve"> in height. The linearly increasing correlation as angular separation declines represents the increasing likelihood that both radio links are blocked by a common obstruction.</w:t>
      </w:r>
    </w:p>
    <w:p w14:paraId="0EAA17CE" w14:textId="77777777" w:rsidR="003B489F" w:rsidRDefault="003B489F">
      <w:pPr>
        <w:rPr>
          <w:rFonts w:eastAsia="MS Mincho"/>
        </w:rPr>
      </w:pPr>
    </w:p>
    <w:p w14:paraId="2E600464" w14:textId="77777777" w:rsidR="00256367" w:rsidRDefault="00226941" w:rsidP="00015D89">
      <w:pPr>
        <w:rPr>
          <w:rFonts w:eastAsia="MS Mincho"/>
        </w:rPr>
      </w:pPr>
      <w:r>
        <w:rPr>
          <w:rFonts w:eastAsia="MS Mincho"/>
        </w:rPr>
        <w:t>The llamacomm simulation package uses</w:t>
      </w:r>
      <w:r w:rsidR="00015D89">
        <w:rPr>
          <w:rFonts w:eastAsia="MS Mincho"/>
        </w:rPr>
        <w:t xml:space="preserve"> the shadow-loss covariance</w:t>
      </w:r>
      <w:r>
        <w:rPr>
          <w:rFonts w:eastAsia="MS Mincho"/>
        </w:rPr>
        <w:t xml:space="preserve"> matrix to generate an instance of shadow loss values during simulation. In order to do this, the simulated radio links</w:t>
      </w:r>
      <w:r w:rsidR="00015D89">
        <w:rPr>
          <w:rFonts w:eastAsia="MS Mincho"/>
        </w:rPr>
        <w:t xml:space="preserve"> are ordered in an arbitrary way</w:t>
      </w:r>
      <w:r>
        <w:rPr>
          <w:rFonts w:eastAsia="MS Mincho"/>
        </w:rPr>
        <w:t xml:space="preserve">, as illustrated in </w:t>
      </w:r>
      <w:r w:rsidR="009E2C40">
        <w:rPr>
          <w:rFonts w:eastAsia="MS Mincho"/>
        </w:rPr>
        <w:t>Figure 25</w:t>
      </w:r>
      <w:r>
        <w:rPr>
          <w:rFonts w:eastAsia="MS Mincho"/>
        </w:rPr>
        <w:t>a. This figure s</w:t>
      </w:r>
      <w:r w:rsidR="00D40579">
        <w:rPr>
          <w:rFonts w:eastAsia="MS Mincho"/>
        </w:rPr>
        <w:t>hows a collection of five nodes.</w:t>
      </w:r>
      <w:r>
        <w:rPr>
          <w:rFonts w:eastAsia="MS Mincho"/>
        </w:rPr>
        <w:t xml:space="preserve"> Link 1, in green, is the communications l</w:t>
      </w:r>
      <w:r w:rsidR="00D40579">
        <w:rPr>
          <w:rFonts w:eastAsia="MS Mincho"/>
        </w:rPr>
        <w:t>ink of interest, and links 2-6, in red,</w:t>
      </w:r>
      <w:r>
        <w:rPr>
          <w:rFonts w:eastAsia="MS Mincho"/>
        </w:rPr>
        <w:t xml:space="preserve"> are interference to the communicating nodes. In general assume there are N links to be modeled.</w:t>
      </w:r>
      <w:r w:rsidR="003A705A">
        <w:rPr>
          <w:rFonts w:eastAsia="MS Mincho"/>
        </w:rPr>
        <w:t xml:space="preserve"> </w:t>
      </w:r>
      <w:r w:rsidR="00015D89">
        <w:rPr>
          <w:rFonts w:eastAsia="MS Mincho"/>
        </w:rPr>
        <w:t>The covariance</w:t>
      </w:r>
      <w:r w:rsidR="00D40579">
        <w:rPr>
          <w:rFonts w:eastAsia="MS Mincho"/>
        </w:rPr>
        <w:t xml:space="preserve"> matrix </w:t>
      </w:r>
      <w:r w:rsidR="00D40579" w:rsidRPr="00D40579">
        <w:rPr>
          <w:rFonts w:eastAsia="MS Mincho"/>
          <w:position w:val="-4"/>
        </w:rPr>
        <w:object w:dxaOrig="240" w:dyaOrig="260" w14:anchorId="17FCB5E1">
          <v:shape id="_x0000_i1054" type="#_x0000_t75" style="width:12pt;height:13.15pt" o:ole="">
            <v:imagedata r:id="rId89" o:title=""/>
          </v:shape>
          <o:OLEObject Type="Embed" ProgID="Equation.3" ShapeID="_x0000_i1054" DrawAspect="Content" ObjectID="_1615810161" r:id="rId90"/>
        </w:object>
      </w:r>
      <w:r w:rsidR="00D40579">
        <w:rPr>
          <w:rFonts w:eastAsia="MS Mincho"/>
        </w:rPr>
        <w:t xml:space="preserve"> with elements </w:t>
      </w:r>
      <w:r w:rsidR="004366C0" w:rsidRPr="004366C0">
        <w:rPr>
          <w:rFonts w:eastAsia="MS Mincho"/>
          <w:position w:val="-14"/>
        </w:rPr>
        <w:object w:dxaOrig="320" w:dyaOrig="380" w14:anchorId="54DA39DA">
          <v:shape id="_x0000_i1055" type="#_x0000_t75" style="width:15.75pt;height:19.15pt" o:ole="">
            <v:imagedata r:id="rId91" o:title=""/>
          </v:shape>
          <o:OLEObject Type="Embed" ProgID="Equation.3" ShapeID="_x0000_i1055" DrawAspect="Content" ObjectID="_1615810162" r:id="rId92"/>
        </w:object>
      </w:r>
      <w:r w:rsidR="00D40579">
        <w:rPr>
          <w:rFonts w:eastAsia="MS Mincho"/>
        </w:rPr>
        <w:t xml:space="preserve"> can be filled in with ones one the main diagonal (i</w:t>
      </w:r>
      <w:r w:rsidR="00CC799E">
        <w:rPr>
          <w:rFonts w:eastAsia="MS Mincho"/>
        </w:rPr>
        <w:t>=j), and values given by eq. 4.5</w:t>
      </w:r>
      <w:r w:rsidR="00D40579">
        <w:rPr>
          <w:rFonts w:eastAsia="MS Mincho"/>
        </w:rPr>
        <w:t xml:space="preserve"> for pairs of links that share a common end-point, such as links 1 and 2 in </w:t>
      </w:r>
      <w:r w:rsidR="009E2C40">
        <w:rPr>
          <w:rFonts w:eastAsia="MS Mincho"/>
        </w:rPr>
        <w:t>Figure 25a</w:t>
      </w:r>
      <w:r w:rsidR="005C71A2">
        <w:rPr>
          <w:rFonts w:eastAsia="MS Mincho"/>
        </w:rPr>
        <w:t>. Pairs of links without a</w:t>
      </w:r>
      <w:r w:rsidR="00D40579">
        <w:rPr>
          <w:rFonts w:eastAsia="MS Mincho"/>
        </w:rPr>
        <w:t xml:space="preserve"> common end-p</w:t>
      </w:r>
      <w:r w:rsidR="005C71A2">
        <w:rPr>
          <w:rFonts w:eastAsia="MS Mincho"/>
        </w:rPr>
        <w:t>oint also non-zero</w:t>
      </w:r>
      <w:r w:rsidR="00D40579">
        <w:rPr>
          <w:rFonts w:eastAsia="MS Mincho"/>
        </w:rPr>
        <w:t xml:space="preserve"> correlation. For example, links 2 and 4 are both correlated with link 1. A simple model of this relationship would be to set the shadowing loss on link 2 to </w:t>
      </w:r>
    </w:p>
    <w:p w14:paraId="34953FE7" w14:textId="77777777" w:rsidR="00256367" w:rsidRDefault="00256367" w:rsidP="00256367">
      <w:pPr>
        <w:pStyle w:val="MTDisplayEquation"/>
      </w:pPr>
      <w:r>
        <w:tab/>
      </w:r>
      <w:r w:rsidRPr="00256367">
        <w:rPr>
          <w:position w:val="-22"/>
        </w:rPr>
        <w:object w:dxaOrig="4720" w:dyaOrig="560" w14:anchorId="52EA341D">
          <v:shape id="_x0000_i1056" type="#_x0000_t75" style="width:236.65pt;height:27.75pt" o:ole="">
            <v:imagedata r:id="rId93" o:title=""/>
          </v:shape>
          <o:OLEObject Type="Embed" ProgID="Equation.DSMT4" ShapeID="_x0000_i1056" DrawAspect="Content" ObjectID="_1615810163" r:id="rId9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6</w:instrText>
        </w:r>
      </w:fldSimple>
      <w:r w:rsidR="006A0BD1">
        <w:instrText>)</w:instrText>
      </w:r>
      <w:r w:rsidR="006A0BD1">
        <w:fldChar w:fldCharType="end"/>
      </w:r>
    </w:p>
    <w:p w14:paraId="5CC15702" w14:textId="77777777" w:rsidR="00894FE5" w:rsidRDefault="00894FE5" w:rsidP="00015D89">
      <w:pPr>
        <w:rPr>
          <w:rFonts w:eastAsia="MS Mincho"/>
        </w:rPr>
      </w:pPr>
      <w:r>
        <w:rPr>
          <w:rFonts w:eastAsia="MS Mincho"/>
        </w:rPr>
        <w:t>a</w:t>
      </w:r>
      <w:r w:rsidR="00BB5A5D">
        <w:rPr>
          <w:rFonts w:eastAsia="MS Mincho"/>
        </w:rPr>
        <w:t>nd on link 4 to</w:t>
      </w:r>
    </w:p>
    <w:p w14:paraId="0033DC9E" w14:textId="77777777" w:rsidR="00894FE5" w:rsidRDefault="00894FE5" w:rsidP="00894FE5">
      <w:pPr>
        <w:pStyle w:val="MTDisplayEquation"/>
      </w:pPr>
      <w:r>
        <w:tab/>
      </w:r>
      <w:r w:rsidRPr="00894FE5">
        <w:rPr>
          <w:position w:val="-18"/>
        </w:rPr>
        <w:object w:dxaOrig="4720" w:dyaOrig="480" w14:anchorId="7DDE2728">
          <v:shape id="_x0000_i1057" type="#_x0000_t75" style="width:236.65pt;height:24pt" o:ole="">
            <v:imagedata r:id="rId95" o:title=""/>
          </v:shape>
          <o:OLEObject Type="Embed" ProgID="Equation.DSMT4" ShapeID="_x0000_i1057" DrawAspect="Content" ObjectID="_1615810164" r:id="rId9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7</w:instrText>
        </w:r>
      </w:fldSimple>
      <w:r w:rsidR="006A0BD1">
        <w:instrText>)</w:instrText>
      </w:r>
      <w:r w:rsidR="006A0BD1">
        <w:fldChar w:fldCharType="end"/>
      </w:r>
    </w:p>
    <w:p w14:paraId="60A35AA9" w14:textId="77777777" w:rsidR="00894FE5" w:rsidRDefault="0008702B">
      <w:pPr>
        <w:rPr>
          <w:rFonts w:eastAsia="MS Mincho"/>
        </w:rPr>
      </w:pPr>
      <w:r>
        <w:rPr>
          <w:rFonts w:eastAsia="MS Mincho"/>
        </w:rPr>
        <w:t xml:space="preserve">with </w:t>
      </w:r>
      <w:r w:rsidRPr="0008702B">
        <w:rPr>
          <w:rFonts w:eastAsia="MS Mincho"/>
          <w:position w:val="-12"/>
        </w:rPr>
        <w:object w:dxaOrig="279" w:dyaOrig="360" w14:anchorId="4E911594">
          <v:shape id="_x0000_i1058" type="#_x0000_t75" style="width:14.25pt;height:18pt" o:ole="">
            <v:imagedata r:id="rId97" o:title=""/>
          </v:shape>
          <o:OLEObject Type="Embed" ProgID="Equation.3" ShapeID="_x0000_i1058" DrawAspect="Content" ObjectID="_1615810165" r:id="rId98"/>
        </w:object>
      </w:r>
      <w:r>
        <w:rPr>
          <w:rFonts w:eastAsia="MS Mincho"/>
        </w:rPr>
        <w:t xml:space="preserve">a unit-normal random variable which is independent of the loss on link 1, and </w:t>
      </w:r>
      <w:r w:rsidRPr="0008702B">
        <w:rPr>
          <w:rFonts w:eastAsia="MS Mincho"/>
          <w:position w:val="-10"/>
        </w:rPr>
        <w:object w:dxaOrig="260" w:dyaOrig="340" w14:anchorId="2EF5A5E9">
          <v:shape id="_x0000_i1059" type="#_x0000_t75" style="width:13.15pt;height:16.9pt" o:ole="">
            <v:imagedata r:id="rId99" o:title=""/>
          </v:shape>
          <o:OLEObject Type="Embed" ProgID="Equation.3" ShapeID="_x0000_i1059" DrawAspect="Content" ObjectID="_1615810166" r:id="rId100"/>
        </w:object>
      </w:r>
      <w:r>
        <w:rPr>
          <w:rFonts w:eastAsia="MS Mincho"/>
        </w:rPr>
        <w:t xml:space="preserve"> the random shadowing loss term for link 1. The two resulting shadow loss terms will then have the desired mean</w:t>
      </w:r>
      <w:r w:rsidR="006D1030">
        <w:rPr>
          <w:rFonts w:eastAsia="MS Mincho"/>
        </w:rPr>
        <w:t>s</w:t>
      </w:r>
      <w:r>
        <w:rPr>
          <w:rFonts w:eastAsia="MS Mincho"/>
        </w:rPr>
        <w:t>, standard deviation</w:t>
      </w:r>
      <w:r w:rsidR="006D1030">
        <w:rPr>
          <w:rFonts w:eastAsia="MS Mincho"/>
        </w:rPr>
        <w:t>s</w:t>
      </w:r>
      <w:r>
        <w:rPr>
          <w:rFonts w:eastAsia="MS Mincho"/>
        </w:rPr>
        <w:t>, and covariance</w:t>
      </w:r>
      <w:r w:rsidR="006D1030">
        <w:rPr>
          <w:rFonts w:eastAsia="MS Mincho"/>
        </w:rPr>
        <w:t>s</w:t>
      </w:r>
      <w:r>
        <w:rPr>
          <w:rFonts w:eastAsia="MS Mincho"/>
        </w:rPr>
        <w:t xml:space="preserve"> with link 1. They will also have a non-zero covariance with each other</w:t>
      </w:r>
    </w:p>
    <w:p w14:paraId="75D9E740" w14:textId="77777777" w:rsidR="00894FE5" w:rsidRDefault="00894FE5" w:rsidP="00894FE5">
      <w:pPr>
        <w:pStyle w:val="MTDisplayEquation"/>
      </w:pPr>
      <w:r>
        <w:tab/>
      </w:r>
      <w:r w:rsidRPr="00894FE5">
        <w:rPr>
          <w:position w:val="-30"/>
        </w:rPr>
        <w:object w:dxaOrig="3960" w:dyaOrig="760" w14:anchorId="20EA98A3">
          <v:shape id="_x0000_i1060" type="#_x0000_t75" style="width:198pt;height:38.25pt" o:ole="">
            <v:imagedata r:id="rId101" o:title=""/>
          </v:shape>
          <o:OLEObject Type="Embed" ProgID="Equation.DSMT4" ShapeID="_x0000_i1060" DrawAspect="Content" ObjectID="_1615810167" r:id="rId10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8</w:instrText>
        </w:r>
      </w:fldSimple>
      <w:r w:rsidR="006A0BD1">
        <w:instrText>)</w:instrText>
      </w:r>
      <w:r w:rsidR="006A0BD1">
        <w:fldChar w:fldCharType="end"/>
      </w:r>
    </w:p>
    <w:p w14:paraId="43897304" w14:textId="77777777" w:rsidR="00AC3172" w:rsidRDefault="00AC3172" w:rsidP="00015D89">
      <w:pPr>
        <w:rPr>
          <w:rFonts w:eastAsia="MS Mincho"/>
        </w:rPr>
      </w:pPr>
    </w:p>
    <w:p w14:paraId="0B0E4888" w14:textId="77777777" w:rsidR="00AC3172" w:rsidRDefault="00AC3172" w:rsidP="00015D89">
      <w:pPr>
        <w:rPr>
          <w:rFonts w:eastAsia="MS Mincho"/>
        </w:rPr>
      </w:pPr>
      <w:r>
        <w:rPr>
          <w:rFonts w:eastAsia="MS Mincho"/>
        </w:rPr>
        <w:t xml:space="preserve">This approach is not generally applicable, however, as for example links 2 and 4 share a similar relationship with both </w:t>
      </w:r>
      <w:r w:rsidR="005C36EF">
        <w:rPr>
          <w:rFonts w:eastAsia="MS Mincho"/>
        </w:rPr>
        <w:t>links 6 and 3, and it is typically</w:t>
      </w:r>
      <w:r>
        <w:rPr>
          <w:rFonts w:eastAsia="MS Mincho"/>
        </w:rPr>
        <w:t xml:space="preserve"> not possible to have </w:t>
      </w:r>
      <w:r w:rsidRPr="00AC3172">
        <w:rPr>
          <w:rFonts w:eastAsia="MS Mincho"/>
          <w:position w:val="-10"/>
        </w:rPr>
        <w:object w:dxaOrig="1219" w:dyaOrig="340" w14:anchorId="62EE7982">
          <v:shape id="_x0000_i1061" type="#_x0000_t75" style="width:61.15pt;height:16.9pt" o:ole="">
            <v:imagedata r:id="rId103" o:title=""/>
          </v:shape>
          <o:OLEObject Type="Embed" ProgID="Equation.3" ShapeID="_x0000_i1061" DrawAspect="Content" ObjectID="_1615810168" r:id="rId104"/>
        </w:object>
      </w:r>
      <w:r>
        <w:rPr>
          <w:rFonts w:eastAsia="MS Mincho"/>
        </w:rPr>
        <w:t xml:space="preserve">, </w:t>
      </w:r>
      <w:r w:rsidR="005C36EF" w:rsidRPr="00AC3172">
        <w:rPr>
          <w:rFonts w:eastAsia="MS Mincho"/>
          <w:position w:val="-12"/>
        </w:rPr>
        <w:object w:dxaOrig="1240" w:dyaOrig="360" w14:anchorId="71B85753">
          <v:shape id="_x0000_i1062" type="#_x0000_t75" style="width:62.25pt;height:18pt" o:ole="">
            <v:imagedata r:id="rId105" o:title=""/>
          </v:shape>
          <o:OLEObject Type="Embed" ProgID="Equation.3" ShapeID="_x0000_i1062" DrawAspect="Content" ObjectID="_1615810169" r:id="rId106"/>
        </w:object>
      </w:r>
      <w:r>
        <w:rPr>
          <w:rFonts w:eastAsia="MS Mincho"/>
        </w:rPr>
        <w:t xml:space="preserve">and </w:t>
      </w:r>
      <w:r w:rsidR="005C36EF" w:rsidRPr="00AC3172">
        <w:rPr>
          <w:rFonts w:eastAsia="MS Mincho"/>
          <w:position w:val="-12"/>
        </w:rPr>
        <w:object w:dxaOrig="1240" w:dyaOrig="360" w14:anchorId="47FB08F5">
          <v:shape id="_x0000_i1063" type="#_x0000_t75" style="width:62.25pt;height:18pt" o:ole="">
            <v:imagedata r:id="rId107" o:title=""/>
          </v:shape>
          <o:OLEObject Type="Embed" ProgID="Equation.3" ShapeID="_x0000_i1063" DrawAspect="Content" ObjectID="_1615810170" r:id="rId108"/>
        </w:object>
      </w:r>
      <w:r w:rsidR="005C36EF">
        <w:rPr>
          <w:rFonts w:eastAsia="MS Mincho"/>
        </w:rPr>
        <w:t>at the same time.</w:t>
      </w:r>
    </w:p>
    <w:p w14:paraId="3E014859" w14:textId="77777777" w:rsidR="005C36EF" w:rsidRDefault="005C36EF" w:rsidP="00015D89">
      <w:pPr>
        <w:rPr>
          <w:rFonts w:eastAsia="MS Mincho"/>
        </w:rPr>
      </w:pPr>
    </w:p>
    <w:p w14:paraId="524147FC" w14:textId="77777777" w:rsidR="00216B83" w:rsidRDefault="00D93DEC" w:rsidP="00216B83">
      <w:pPr>
        <w:keepNext/>
      </w:pPr>
      <w:r>
        <w:rPr>
          <w:rFonts w:eastAsia="MS Mincho"/>
          <w:noProof/>
        </w:rPr>
        <w:lastRenderedPageBreak/>
        <mc:AlternateContent>
          <mc:Choice Requires="wpg">
            <w:drawing>
              <wp:inline distT="0" distB="0" distL="0" distR="0" wp14:anchorId="049377F3" wp14:editId="286D49B2">
                <wp:extent cx="5486400" cy="2740660"/>
                <wp:effectExtent l="12700" t="12700" r="12700" b="15240"/>
                <wp:docPr id="208" name="Group 1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740660"/>
                          <a:chOff x="1800" y="1440"/>
                          <a:chExt cx="8640" cy="4316"/>
                        </a:xfrm>
                      </wpg:grpSpPr>
                      <wps:wsp>
                        <wps:cNvPr id="209" name="AutoShape 1371"/>
                        <wps:cNvSpPr>
                          <a:spLocks noChangeArrowheads="1" noTextEdit="1"/>
                        </wps:cNvSpPr>
                        <wps:spPr bwMode="auto">
                          <a:xfrm>
                            <a:off x="1800" y="1440"/>
                            <a:ext cx="8640" cy="4316"/>
                          </a:xfrm>
                          <a:prstGeom prst="rect">
                            <a:avLst/>
                          </a:prstGeom>
                          <a:noFill/>
                          <a:ln w="12700">
                            <a:solidFill>
                              <a:srgbClr val="000000"/>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Text Box 1411"/>
                        <wps:cNvSpPr txBox="1">
                          <a:spLocks noChangeArrowheads="1"/>
                        </wps:cNvSpPr>
                        <wps:spPr bwMode="auto">
                          <a:xfrm>
                            <a:off x="2879" y="4789"/>
                            <a:ext cx="2581" cy="391"/>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wps:txbx>
                        <wps:bodyPr rot="0" vert="horz" wrap="square" lIns="87051" tIns="43525" rIns="87051" bIns="43525" upright="1">
                          <a:spAutoFit/>
                        </wps:bodyPr>
                      </wps:wsp>
                      <wps:wsp>
                        <wps:cNvPr id="211" name="Text Box 1412"/>
                        <wps:cNvSpPr txBox="1">
                          <a:spLocks noChangeArrowheads="1"/>
                        </wps:cNvSpPr>
                        <wps:spPr bwMode="auto">
                          <a:xfrm>
                            <a:off x="6756" y="4723"/>
                            <a:ext cx="3480" cy="644"/>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wps:txbx>
                        <wps:bodyPr rot="0" vert="horz" wrap="square" lIns="87051" tIns="43525" rIns="87051" bIns="43525" upright="1">
                          <a:spAutoFit/>
                        </wps:bodyPr>
                      </wps:wsp>
                      <wpg:grpSp>
                        <wpg:cNvPr id="212" name="Group 1413"/>
                        <wpg:cNvGrpSpPr>
                          <a:grpSpLocks/>
                        </wpg:cNvGrpSpPr>
                        <wpg:grpSpPr bwMode="auto">
                          <a:xfrm>
                            <a:off x="2248" y="2188"/>
                            <a:ext cx="3296" cy="2431"/>
                            <a:chOff x="3601" y="816"/>
                            <a:chExt cx="1177" cy="912"/>
                          </a:xfrm>
                        </wpg:grpSpPr>
                        <wps:wsp>
                          <wps:cNvPr id="213" name="Oval 1414"/>
                          <wps:cNvSpPr>
                            <a:spLocks noChangeArrowheads="1"/>
                          </wps:cNvSpPr>
                          <wps:spPr bwMode="auto">
                            <a:xfrm>
                              <a:off x="4142" y="86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4" name="Oval 1415"/>
                          <wps:cNvSpPr>
                            <a:spLocks noChangeArrowheads="1"/>
                          </wps:cNvSpPr>
                          <wps:spPr bwMode="auto">
                            <a:xfrm>
                              <a:off x="4176" y="1440"/>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5" name="Oval 1416"/>
                          <wps:cNvSpPr>
                            <a:spLocks noChangeArrowheads="1"/>
                          </wps:cNvSpPr>
                          <wps:spPr bwMode="auto">
                            <a:xfrm>
                              <a:off x="3601" y="1213"/>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6" name="Oval 1417"/>
                          <wps:cNvSpPr>
                            <a:spLocks noChangeArrowheads="1"/>
                          </wps:cNvSpPr>
                          <wps:spPr bwMode="auto">
                            <a:xfrm>
                              <a:off x="4369" y="161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7" name="Oval 1418"/>
                          <wps:cNvSpPr>
                            <a:spLocks noChangeArrowheads="1"/>
                          </wps:cNvSpPr>
                          <wps:spPr bwMode="auto">
                            <a:xfrm>
                              <a:off x="4704" y="110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8" name="AutoShape 1419"/>
                          <wps:cNvCnPr>
                            <a:cxnSpLocks noChangeShapeType="1"/>
                            <a:stCxn id="214" idx="7"/>
                            <a:endCxn id="217" idx="2"/>
                          </wps:cNvCnPr>
                          <wps:spPr bwMode="auto">
                            <a:xfrm flipV="1">
                              <a:off x="4239" y="1140"/>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19" name="AutoShape 1420"/>
                          <wps:cNvCnPr>
                            <a:cxnSpLocks noChangeShapeType="1"/>
                            <a:stCxn id="216" idx="7"/>
                            <a:endCxn id="217" idx="3"/>
                          </wps:cNvCnPr>
                          <wps:spPr bwMode="auto">
                            <a:xfrm flipV="1">
                              <a:off x="4432" y="1165"/>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20" name="AutoShape 1421"/>
                          <wps:cNvCnPr>
                            <a:cxnSpLocks noChangeShapeType="1"/>
                            <a:stCxn id="216" idx="1"/>
                            <a:endCxn id="214" idx="5"/>
                          </wps:cNvCnPr>
                          <wps:spPr bwMode="auto">
                            <a:xfrm flipH="1" flipV="1">
                              <a:off x="4239" y="1501"/>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21" name="AutoShape 1422"/>
                          <wps:cNvCnPr>
                            <a:cxnSpLocks noChangeShapeType="1"/>
                            <a:stCxn id="213" idx="4"/>
                            <a:endCxn id="214" idx="0"/>
                          </wps:cNvCnPr>
                          <wps:spPr bwMode="auto">
                            <a:xfrm>
                              <a:off x="4179" y="936"/>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22" name="AutoShape 1423"/>
                          <wps:cNvCnPr>
                            <a:cxnSpLocks noChangeShapeType="1"/>
                            <a:stCxn id="215" idx="6"/>
                            <a:endCxn id="214" idx="2"/>
                          </wps:cNvCnPr>
                          <wps:spPr bwMode="auto">
                            <a:xfrm>
                              <a:off x="3675" y="1249"/>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23" name="AutoShape 1424"/>
                          <wps:cNvCnPr>
                            <a:cxnSpLocks noChangeShapeType="1"/>
                            <a:stCxn id="213" idx="6"/>
                            <a:endCxn id="217" idx="1"/>
                          </wps:cNvCnPr>
                          <wps:spPr bwMode="auto">
                            <a:xfrm>
                              <a:off x="4216" y="900"/>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24" name="Text Box 1425"/>
                          <wps:cNvSpPr txBox="1">
                            <a:spLocks noChangeArrowheads="1"/>
                          </wps:cNvSpPr>
                          <wps:spPr bwMode="auto">
                            <a:xfrm>
                              <a:off x="4320" y="1152"/>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25" name="Text Box 1426"/>
                          <wps:cNvSpPr txBox="1">
                            <a:spLocks noChangeArrowheads="1"/>
                          </wps:cNvSpPr>
                          <wps:spPr bwMode="auto">
                            <a:xfrm>
                              <a:off x="4368" y="816"/>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26" name="Text Box 1427"/>
                          <wps:cNvSpPr txBox="1">
                            <a:spLocks noChangeArrowheads="1"/>
                          </wps:cNvSpPr>
                          <wps:spPr bwMode="auto">
                            <a:xfrm>
                              <a:off x="4032" y="1008"/>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27" name="Text Box 1428"/>
                          <wps:cNvSpPr txBox="1">
                            <a:spLocks noChangeArrowheads="1"/>
                          </wps:cNvSpPr>
                          <wps:spPr bwMode="auto">
                            <a:xfrm>
                              <a:off x="3792" y="1152"/>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28" name="Text Box 1429"/>
                          <wps:cNvSpPr txBox="1">
                            <a:spLocks noChangeArrowheads="1"/>
                          </wps:cNvSpPr>
                          <wps:spPr bwMode="auto">
                            <a:xfrm>
                              <a:off x="4128" y="1536"/>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29" name="Text Box 1430"/>
                          <wps:cNvSpPr txBox="1">
                            <a:spLocks noChangeArrowheads="1"/>
                          </wps:cNvSpPr>
                          <wps:spPr bwMode="auto">
                            <a:xfrm>
                              <a:off x="4560" y="1344"/>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g:grpSp>
                      <wpg:grpSp>
                        <wpg:cNvPr id="230" name="Group 1431"/>
                        <wpg:cNvGrpSpPr>
                          <a:grpSpLocks/>
                        </wpg:cNvGrpSpPr>
                        <wpg:grpSpPr bwMode="auto">
                          <a:xfrm>
                            <a:off x="6570" y="2188"/>
                            <a:ext cx="3294" cy="2431"/>
                            <a:chOff x="2208" y="768"/>
                            <a:chExt cx="1177" cy="912"/>
                          </a:xfrm>
                        </wpg:grpSpPr>
                        <wps:wsp>
                          <wps:cNvPr id="231" name="Oval 1432"/>
                          <wps:cNvSpPr>
                            <a:spLocks noChangeArrowheads="1"/>
                          </wps:cNvSpPr>
                          <wps:spPr bwMode="auto">
                            <a:xfrm>
                              <a:off x="2749" y="81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2" name="Oval 1433"/>
                          <wps:cNvSpPr>
                            <a:spLocks noChangeArrowheads="1"/>
                          </wps:cNvSpPr>
                          <wps:spPr bwMode="auto">
                            <a:xfrm>
                              <a:off x="2783" y="1392"/>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3" name="Oval 1434"/>
                          <wps:cNvSpPr>
                            <a:spLocks noChangeArrowheads="1"/>
                          </wps:cNvSpPr>
                          <wps:spPr bwMode="auto">
                            <a:xfrm>
                              <a:off x="2208" y="116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4" name="Oval 1435"/>
                          <wps:cNvSpPr>
                            <a:spLocks noChangeArrowheads="1"/>
                          </wps:cNvSpPr>
                          <wps:spPr bwMode="auto">
                            <a:xfrm>
                              <a:off x="2976" y="1567"/>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5" name="Oval 1436"/>
                          <wps:cNvSpPr>
                            <a:spLocks noChangeArrowheads="1"/>
                          </wps:cNvSpPr>
                          <wps:spPr bwMode="auto">
                            <a:xfrm>
                              <a:off x="3311" y="105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6" name="AutoShape 1437"/>
                          <wps:cNvCnPr>
                            <a:cxnSpLocks noChangeShapeType="1"/>
                            <a:stCxn id="232" idx="7"/>
                            <a:endCxn id="235" idx="2"/>
                          </wps:cNvCnPr>
                          <wps:spPr bwMode="auto">
                            <a:xfrm flipV="1">
                              <a:off x="2846" y="1092"/>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37" name="AutoShape 1438"/>
                          <wps:cNvCnPr>
                            <a:cxnSpLocks noChangeShapeType="1"/>
                            <a:stCxn id="234" idx="7"/>
                            <a:endCxn id="235" idx="3"/>
                          </wps:cNvCnPr>
                          <wps:spPr bwMode="auto">
                            <a:xfrm flipV="1">
                              <a:off x="3039" y="1117"/>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38" name="AutoShape 1439"/>
                          <wps:cNvCnPr>
                            <a:cxnSpLocks noChangeShapeType="1"/>
                            <a:stCxn id="234" idx="1"/>
                            <a:endCxn id="232" idx="5"/>
                          </wps:cNvCnPr>
                          <wps:spPr bwMode="auto">
                            <a:xfrm flipH="1" flipV="1">
                              <a:off x="2846" y="1453"/>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39" name="AutoShape 1440"/>
                          <wps:cNvCnPr>
                            <a:cxnSpLocks noChangeShapeType="1"/>
                            <a:stCxn id="231" idx="4"/>
                            <a:endCxn id="232" idx="0"/>
                          </wps:cNvCnPr>
                          <wps:spPr bwMode="auto">
                            <a:xfrm>
                              <a:off x="2786" y="888"/>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40" name="AutoShape 1441"/>
                          <wps:cNvCnPr>
                            <a:cxnSpLocks noChangeShapeType="1"/>
                            <a:stCxn id="233" idx="6"/>
                            <a:endCxn id="232" idx="2"/>
                          </wps:cNvCnPr>
                          <wps:spPr bwMode="auto">
                            <a:xfrm>
                              <a:off x="2282" y="1201"/>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41" name="AutoShape 1442"/>
                          <wps:cNvCnPr>
                            <a:cxnSpLocks noChangeShapeType="1"/>
                            <a:stCxn id="231" idx="6"/>
                            <a:endCxn id="235" idx="1"/>
                          </wps:cNvCnPr>
                          <wps:spPr bwMode="auto">
                            <a:xfrm>
                              <a:off x="2823" y="852"/>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42" name="Text Box 1443"/>
                          <wps:cNvSpPr txBox="1">
                            <a:spLocks noChangeArrowheads="1"/>
                          </wps:cNvSpPr>
                          <wps:spPr bwMode="auto">
                            <a:xfrm>
                              <a:off x="3024" y="1056"/>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43" name="Text Box 1444"/>
                          <wps:cNvSpPr txBox="1">
                            <a:spLocks noChangeArrowheads="1"/>
                          </wps:cNvSpPr>
                          <wps:spPr bwMode="auto">
                            <a:xfrm>
                              <a:off x="2975" y="768"/>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44" name="Text Box 1445"/>
                          <wps:cNvSpPr txBox="1">
                            <a:spLocks noChangeArrowheads="1"/>
                          </wps:cNvSpPr>
                          <wps:spPr bwMode="auto">
                            <a:xfrm>
                              <a:off x="2639" y="960"/>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45" name="Text Box 1446"/>
                          <wps:cNvSpPr txBox="1">
                            <a:spLocks noChangeArrowheads="1"/>
                          </wps:cNvSpPr>
                          <wps:spPr bwMode="auto">
                            <a:xfrm>
                              <a:off x="2399" y="1104"/>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46" name="Text Box 1447"/>
                          <wps:cNvSpPr txBox="1">
                            <a:spLocks noChangeArrowheads="1"/>
                          </wps:cNvSpPr>
                          <wps:spPr bwMode="auto">
                            <a:xfrm>
                              <a:off x="2735" y="1488"/>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47" name="Text Box 1448"/>
                          <wps:cNvSpPr txBox="1">
                            <a:spLocks noChangeArrowheads="1"/>
                          </wps:cNvSpPr>
                          <wps:spPr bwMode="auto">
                            <a:xfrm>
                              <a:off x="3167" y="1296"/>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s:wsp>
                          <wps:cNvPr id="248" name="AutoShape 1449"/>
                          <wps:cNvCnPr>
                            <a:cxnSpLocks noChangeShapeType="1"/>
                            <a:stCxn id="231" idx="5"/>
                            <a:endCxn id="234" idx="0"/>
                          </wps:cNvCnPr>
                          <wps:spPr bwMode="auto">
                            <a:xfrm>
                              <a:off x="2812" y="877"/>
                              <a:ext cx="201" cy="690"/>
                            </a:xfrm>
                            <a:prstGeom prst="straightConnector1">
                              <a:avLst/>
                            </a:prstGeom>
                            <a:noFill/>
                            <a:ln w="28575">
                              <a:solidFill>
                                <a:srgbClr val="FD59D2"/>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49" name="Text Box 1450"/>
                          <wps:cNvSpPr txBox="1">
                            <a:spLocks noChangeArrowheads="1"/>
                          </wps:cNvSpPr>
                          <wps:spPr bwMode="auto">
                            <a:xfrm>
                              <a:off x="2880" y="1008"/>
                              <a:ext cx="178" cy="19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wps:txbx>
                          <wps:bodyPr rot="0" vert="horz" wrap="square" lIns="102413" tIns="51206" rIns="102413" bIns="51206" upright="1">
                            <a:noAutofit/>
                          </wps:bodyPr>
                        </wps:wsp>
                      </wpg:grpSp>
                    </wpg:wgp>
                  </a:graphicData>
                </a:graphic>
              </wp:inline>
            </w:drawing>
          </mc:Choice>
          <mc:Fallback>
            <w:pict>
              <v:group w14:anchorId="049377F3" id="Group 1372" o:spid="_x0000_s1037" style="width:6in;height:215.8pt;mso-position-horizontal-relative:char;mso-position-vertical-relative:line" coordorigin="1800,1440" coordsize="8640,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">
                <v:rect id="AutoShape 1371" o:spid="_x0000_s1038" style="position:absolute;left:1800;top:1440;width:8640;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" filled="f" strokeweight="1pt">
                  <o:lock v:ext="edit" text="t"/>
                </v:rect>
                <v:shape id="Text Box 1411" o:spid="_x0000_s1039" type="#_x0000_t202" style="position:absolute;left:2879;top:4789;width:2581;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" filled="f" stroked="f">
                  <v:textbox style="mso-fit-shape-to-text:t" inset="2.41808mm,1.209mm,2.41808mm,1.209mm">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v:textbox>
                </v:shape>
                <v:shape id="Text Box 1412" o:spid="_x0000_s1040" type="#_x0000_t202" style="position:absolute;left:6756;top:4723;width:3480;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" filled="f" stroked="f">
                  <v:textbox style="mso-fit-shape-to-text:t" inset="2.41808mm,1.209mm,2.41808mm,1.209mm">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v:textbox>
                </v:shape>
                <v:group id="Group 1413" o:spid="_x0000_s1041" style="position:absolute;left:2248;top:2188;width:3296;height:2431" coordorigin="3601,816" coordsize="117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oval id="Oval 1414" o:spid="_x0000_s1042" style="position:absolute;left:4142;top:864;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JIxAAAANwAAAAPAAAAZHJzL2Rvd25yZXYueG1sRI9Ba4NA&#10;FITvhfyH5QVyq2sM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L8d8kjEAAAA3AAAAA8A&#10;AAAAAAAAAAAAAAAABwIAAGRycy9kb3ducmV2LnhtbFBLBQYAAAAAAwADALcAAAD4AgAAAAA=&#10;" fillcolor="blue" strokecolor="blue" strokeweight="1pt">
                    <v:stroke startarrowwidth="narrow" startarrowlength="short" endarrowwidth="narrow" endarrowlength="short"/>
                  </v:oval>
                  <v:oval id="Oval 1415" o:spid="_x0000_s1043" style="position:absolute;left:4176;top:1440;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Go8xAAAANwAAAAPAAAAZHJzL2Rvd25yZXYueG1sRI9Ba4NA&#10;FITvhfyH5QVyq2sk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DD0ajzEAAAA3AAAAA8A&#10;AAAAAAAAAAAAAAAABwIAAGRycy9kb3ducmV2LnhtbFBLBQYAAAAAAwADALcAAAD4AgAAAAA=&#10;" fillcolor="blue" strokecolor="blue" strokeweight="1pt">
                    <v:stroke startarrowwidth="narrow" startarrowlength="short" endarrowwidth="narrow" endarrowlength="short"/>
                  </v:oval>
                  <v:oval id="Oval 1416" o:spid="_x0000_s1044" style="position:absolute;left:3601;top:1213;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M+nxAAAANwAAAAPAAAAZHJzL2Rvd25yZXYueG1sRI9Ba4NA&#10;FITvhfyH5QVyq2uE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F+4z6fEAAAA3AAAAA8A&#10;AAAAAAAAAAAAAAAABwIAAGRycy9kb3ducmV2LnhtbFBLBQYAAAAAAwADALcAAAD4AgAAAAA=&#10;" fillcolor="blue" strokecolor="blue" strokeweight="1pt">
                    <v:stroke startarrowwidth="narrow" startarrowlength="short" endarrowwidth="narrow" endarrowlength="short"/>
                  </v:oval>
                  <v:oval id="Oval 1417" o:spid="_x0000_s1045" style="position:absolute;left:4369;top:1615;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" fillcolor="blue" strokecolor="blue" strokeweight="1pt">
                    <v:stroke startarrowwidth="narrow" startarrowlength="short" endarrowwidth="narrow" endarrowlength="short"/>
                  </v:oval>
                  <v:oval id="Oval 1418" o:spid="_x0000_s1046" style="position:absolute;left:4704;top:1104;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" fillcolor="blue" strokecolor="blue" strokeweight="1pt">
                    <v:stroke startarrowwidth="narrow" startarrowlength="short" endarrowwidth="narrow" endarrowlength="short"/>
                  </v:oval>
                  <v:shapetype id="_x0000_t32" coordsize="21600,21600" o:spt="32" o:oned="t" path="m,l21600,21600e" filled="f">
                    <v:path arrowok="t" fillok="f" o:connecttype="none"/>
                    <o:lock v:ext="edit" shapetype="t"/>
                  </v:shapetype>
                  <v:shape id="AutoShape 1419" o:spid="_x0000_s1047" type="#_x0000_t32" style="position:absolute;left:4239;top:1140;width:465;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" strokecolor="#00ae00" strokeweight="2.25pt">
                    <v:stroke startarrow="open" endarrow="open"/>
                  </v:shape>
                  <v:shape id="AutoShape 1420" o:spid="_x0000_s1048" type="#_x0000_t32" style="position:absolute;left:4432;top:1165;width:283;height:4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" strokecolor="#fc0128" strokeweight="2.25pt">
                    <v:stroke startarrowwidth="narrow" startarrowlength="short" endarrow="open"/>
                  </v:shape>
                  <v:shape id="AutoShape 1421" o:spid="_x0000_s1049" type="#_x0000_t32" style="position:absolute;left:4239;top:1501;width:141;height:1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" strokecolor="#fc0128" strokeweight="2.25pt">
                    <v:stroke startarrowwidth="narrow" startarrowlength="short" endarrow="open"/>
                  </v:shape>
                  <v:shape id="AutoShape 1422" o:spid="_x0000_s1050" type="#_x0000_t32" style="position:absolute;left:4179;top:936;width:34;height: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" strokecolor="#fc0128" strokeweight="2.25pt">
                    <v:stroke startarrowwidth="narrow" startarrowlength="short" endarrow="open"/>
                  </v:shape>
                  <v:shape id="AutoShape 1423" o:spid="_x0000_s1051" type="#_x0000_t32" style="position:absolute;left:3675;top:1249;width:50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" strokecolor="#fc0128" strokeweight="2.25pt">
                    <v:stroke startarrowwidth="narrow" startarrowlength="short" endarrow="open"/>
                  </v:shape>
                  <v:shape id="AutoShape 1424" o:spid="_x0000_s1052" type="#_x0000_t32" style="position:absolute;left:4216;top:900;width:499;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" strokecolor="#fc0128" strokeweight="2.25pt">
                    <v:stroke startarrowwidth="narrow" startarrowlength="short" endarrow="open"/>
                  </v:shape>
                  <v:shape id="Text Box 1425" o:spid="_x0000_s1053" type="#_x0000_t202" style="position:absolute;left:4320;top:1152;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" filled="f" stroked="f">
                    <v:textbox inset="2.84481mm,1.42239mm,2.84481mm,1.42239mm">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26" o:spid="_x0000_s1054" type="#_x0000_t202" style="position:absolute;left:4368;top:81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" filled="f" stroked="f">
                    <v:textbox inset="2.84481mm,1.42239mm,2.84481mm,1.42239mm">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27" o:spid="_x0000_s1055" type="#_x0000_t202" style="position:absolute;left:4032;top:100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" filled="f" stroked="f">
                    <v:textbox inset="2.84481mm,1.42239mm,2.84481mm,1.42239mm">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28" o:spid="_x0000_s1056" type="#_x0000_t202" style="position:absolute;left:3792;top:1152;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" filled="f" stroked="f">
                    <v:textbox inset="2.84481mm,1.42239mm,2.84481mm,1.42239mm">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29" o:spid="_x0000_s1057" type="#_x0000_t202" style="position:absolute;left:4128;top:153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" filled="f" stroked="f">
                    <v:textbox inset="2.84481mm,1.42239mm,2.84481mm,1.42239mm">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30" o:spid="_x0000_s1058" type="#_x0000_t202" style="position:absolute;left:4560;top:1344;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" filled="f" stroked="f">
                    <v:textbox inset="2.84481mm,1.42239mm,2.84481mm,1.42239mm">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group>
                <v:group id="Group 1431" o:spid="_x0000_s1059" style="position:absolute;left:6570;top:2188;width:3294;height:2431" coordorigin="2208,768" coordsize="117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oval id="Oval 1432" o:spid="_x0000_s1060" style="position:absolute;left:2749;top:816;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" fillcolor="blue" strokecolor="blue" strokeweight="1pt">
                    <v:stroke startarrowwidth="narrow" startarrowlength="short" endarrowwidth="narrow" endarrowlength="short"/>
                  </v:oval>
                  <v:oval id="Oval 1433" o:spid="_x0000_s1061" style="position:absolute;left:2783;top:1392;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" fillcolor="blue" strokecolor="blue" strokeweight="1pt">
                    <v:stroke startarrowwidth="narrow" startarrowlength="short" endarrowwidth="narrow" endarrowlength="short"/>
                  </v:oval>
                  <v:oval id="Oval 1434" o:spid="_x0000_s1062" style="position:absolute;left:2208;top:1165;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" fillcolor="blue" strokecolor="blue" strokeweight="1pt">
                    <v:stroke startarrowwidth="narrow" startarrowlength="short" endarrowwidth="narrow" endarrowlength="short"/>
                  </v:oval>
                  <v:oval id="Oval 1435" o:spid="_x0000_s1063" style="position:absolute;left:2976;top:1567;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" fillcolor="blue" strokecolor="blue" strokeweight="1pt">
                    <v:stroke startarrowwidth="narrow" startarrowlength="short" endarrowwidth="narrow" endarrowlength="short"/>
                  </v:oval>
                  <v:oval id="Oval 1436" o:spid="_x0000_s1064" style="position:absolute;left:3311;top:1056;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" fillcolor="blue" strokecolor="blue" strokeweight="1pt">
                    <v:stroke startarrowwidth="narrow" startarrowlength="short" endarrowwidth="narrow" endarrowlength="short"/>
                  </v:oval>
                  <v:shape id="AutoShape 1437" o:spid="_x0000_s1065" type="#_x0000_t32" style="position:absolute;left:2846;top:1092;width:465;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" strokecolor="#00ae00" strokeweight="2.25pt">
                    <v:stroke startarrow="open" endarrow="open"/>
                  </v:shape>
                  <v:shape id="AutoShape 1438" o:spid="_x0000_s1066" type="#_x0000_t32" style="position:absolute;left:3039;top:1117;width:283;height:4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" strokecolor="#fc0128" strokeweight="2.25pt">
                    <v:stroke startarrowwidth="narrow" startarrowlength="short" endarrow="open"/>
                  </v:shape>
                  <v:shape id="AutoShape 1439" o:spid="_x0000_s1067" type="#_x0000_t32" style="position:absolute;left:2846;top:1453;width:141;height:1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" strokecolor="#fc0128" strokeweight="2.25pt">
                    <v:stroke startarrowwidth="narrow" startarrowlength="short" endarrow="open"/>
                  </v:shape>
                  <v:shape id="AutoShape 1440" o:spid="_x0000_s1068" type="#_x0000_t32" style="position:absolute;left:2786;top:888;width:34;height: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" strokecolor="#fc0128" strokeweight="2.25pt">
                    <v:stroke startarrowwidth="narrow" startarrowlength="short" endarrow="open"/>
                  </v:shape>
                  <v:shape id="AutoShape 1441" o:spid="_x0000_s1069" type="#_x0000_t32" style="position:absolute;left:2282;top:1201;width:50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" strokecolor="#fc0128" strokeweight="2.25pt">
                    <v:stroke startarrowwidth="narrow" startarrowlength="short" endarrow="open"/>
                  </v:shape>
                  <v:shape id="AutoShape 1442" o:spid="_x0000_s1070" type="#_x0000_t32" style="position:absolute;left:2823;top:852;width:499;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" strokecolor="#fc0128" strokeweight="2.25pt">
                    <v:stroke startarrowwidth="narrow" startarrowlength="short" endarrow="open"/>
                  </v:shape>
                  <v:shape id="Text Box 1443" o:spid="_x0000_s1071" type="#_x0000_t202" style="position:absolute;left:3024;top:105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" filled="f" stroked="f">
                    <v:textbox inset="2.84481mm,1.42239mm,2.84481mm,1.42239mm">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44" o:spid="_x0000_s1072" type="#_x0000_t202" style="position:absolute;left:2975;top:76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" filled="f" stroked="f">
                    <v:textbox inset="2.84481mm,1.42239mm,2.84481mm,1.42239mm">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45" o:spid="_x0000_s1073" type="#_x0000_t202" style="position:absolute;left:2639;top:960;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" filled="f" stroked="f">
                    <v:textbox inset="2.84481mm,1.42239mm,2.84481mm,1.42239mm">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46" o:spid="_x0000_s1074" type="#_x0000_t202" style="position:absolute;left:2399;top:1104;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" filled="f" stroked="f">
                    <v:textbox inset="2.84481mm,1.42239mm,2.84481mm,1.42239mm">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47" o:spid="_x0000_s1075" type="#_x0000_t202" style="position:absolute;left:2735;top:148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" filled="f" stroked="f">
                    <v:textbox inset="2.84481mm,1.42239mm,2.84481mm,1.42239mm">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48" o:spid="_x0000_s1076" type="#_x0000_t202" style="position:absolute;left:3167;top:129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" filled="f" stroked="f">
                    <v:textbox inset="2.84481mm,1.42239mm,2.84481mm,1.42239mm">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shape id="AutoShape 1449" o:spid="_x0000_s1077" type="#_x0000_t32" style="position:absolute;left:2812;top:877;width:201;height: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" strokecolor="#fd59d2" strokeweight="2.25pt">
                    <v:stroke dashstyle="dash" startarrowwidth="narrow" startarrowlength="short" endarrowwidth="narrow" endarrowlength="short"/>
                  </v:shape>
                  <v:shape id="Text Box 1450" o:spid="_x0000_s1078" type="#_x0000_t202" style="position:absolute;left:2880;top:100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" filled="f" stroked="f">
                    <v:textbox inset="2.84481mm,1.42239mm,2.84481mm,1.42239mm">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v:textbox>
                  </v:shape>
                </v:group>
                <w10:anchorlock/>
              </v:group>
            </w:pict>
          </mc:Fallback>
        </mc:AlternateContent>
      </w:r>
    </w:p>
    <w:p w14:paraId="2D737D98" w14:textId="77777777" w:rsidR="005C36EF" w:rsidRPr="00216B83" w:rsidRDefault="00216B83" w:rsidP="00216B83">
      <w:pPr>
        <w:pStyle w:val="Caption"/>
        <w:jc w:val="center"/>
        <w:rPr>
          <w:rFonts w:eastAsia="MS Mincho"/>
          <w:sz w:val="22"/>
          <w:szCs w:val="22"/>
        </w:rPr>
      </w:pPr>
      <w:bookmarkStart w:id="15" w:name="_Ref241587151"/>
      <w:r w:rsidRPr="00216B83">
        <w:rPr>
          <w:sz w:val="22"/>
          <w:szCs w:val="22"/>
        </w:rPr>
        <w:t xml:space="preserve">Figure </w:t>
      </w:r>
      <w:bookmarkEnd w:id="15"/>
      <w:r w:rsidR="009E2C40">
        <w:rPr>
          <w:sz w:val="22"/>
          <w:szCs w:val="22"/>
        </w:rPr>
        <w:t>25</w:t>
      </w:r>
      <w:r w:rsidRPr="00216B83">
        <w:rPr>
          <w:sz w:val="22"/>
          <w:szCs w:val="22"/>
        </w:rPr>
        <w:t>) Shadowing autocorrelation approximation.</w:t>
      </w:r>
    </w:p>
    <w:p w14:paraId="42A5EB0A" w14:textId="77777777" w:rsidR="005C36EF" w:rsidRDefault="005C36EF" w:rsidP="005C36EF">
      <w:pPr>
        <w:rPr>
          <w:rFonts w:eastAsia="MS Mincho"/>
        </w:rPr>
      </w:pPr>
    </w:p>
    <w:p w14:paraId="7236A8A9" w14:textId="77777777" w:rsidR="00B64376" w:rsidRDefault="005C36EF" w:rsidP="005C36EF">
      <w:pPr>
        <w:rPr>
          <w:rFonts w:eastAsia="MS Mincho"/>
        </w:rPr>
      </w:pPr>
      <w:r>
        <w:rPr>
          <w:rFonts w:eastAsia="MS Mincho"/>
        </w:rPr>
        <w:t>The autocorrelation between two links that do not s</w:t>
      </w:r>
      <w:r w:rsidR="00893B43">
        <w:rPr>
          <w:rFonts w:eastAsia="MS Mincho"/>
        </w:rPr>
        <w:t>hare a common endpoint</w:t>
      </w:r>
      <w:r>
        <w:rPr>
          <w:rFonts w:eastAsia="MS Mincho"/>
        </w:rPr>
        <w:t xml:space="preserve"> is approximated by the average of products</w:t>
      </w:r>
      <w:r w:rsidR="00893B43">
        <w:rPr>
          <w:rFonts w:eastAsia="MS Mincho"/>
        </w:rPr>
        <w:t xml:space="preserve"> of covariances between the two links of interest, and each of the possible four links connecting an end-point of one link to an end-point of the other.</w:t>
      </w:r>
      <w:r>
        <w:rPr>
          <w:rFonts w:eastAsia="MS Mincho"/>
        </w:rPr>
        <w:t xml:space="preserve"> </w:t>
      </w:r>
      <w:r w:rsidR="00893B43">
        <w:rPr>
          <w:rFonts w:eastAsia="MS Mincho"/>
        </w:rPr>
        <w:t>In the example here</w:t>
      </w:r>
    </w:p>
    <w:p w14:paraId="35F146EB" w14:textId="77777777" w:rsidR="00893B43" w:rsidRDefault="00B64376" w:rsidP="00B64376">
      <w:pPr>
        <w:pStyle w:val="MTDisplayEquation"/>
      </w:pPr>
      <w:r>
        <w:tab/>
      </w:r>
      <w:r w:rsidRPr="00B64376">
        <w:rPr>
          <w:position w:val="-24"/>
        </w:rPr>
        <w:object w:dxaOrig="3519" w:dyaOrig="620" w14:anchorId="03B0EFC9">
          <v:shape id="_x0000_i1064" type="#_x0000_t75" style="width:176.65pt;height:31.15pt" o:ole="">
            <v:imagedata r:id="rId109" o:title=""/>
          </v:shape>
          <o:OLEObject Type="Embed" ProgID="Equation.DSMT4" ShapeID="_x0000_i1064" DrawAspect="Content" ObjectID="_1615810171" r:id="rId11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9</w:instrText>
        </w:r>
      </w:fldSimple>
      <w:r w:rsidR="006A0BD1">
        <w:instrText>)</w:instrText>
      </w:r>
      <w:r w:rsidR="006A0BD1">
        <w:fldChar w:fldCharType="end"/>
      </w:r>
    </w:p>
    <w:p w14:paraId="043A7207" w14:textId="77777777" w:rsidR="00D5060B" w:rsidRDefault="00D5060B" w:rsidP="00D5060B">
      <w:pPr>
        <w:rPr>
          <w:rFonts w:eastAsia="MS Mincho"/>
        </w:rPr>
      </w:pPr>
      <w:r>
        <w:rPr>
          <w:rFonts w:eastAsia="MS Mincho"/>
        </w:rPr>
        <w:t>Note that link 7 of this example is not a link being simulated. However, its covariance with links 2 and 6 is easily calculated in the same was as for those links that are being simulated, based on the azimuth differences between link paths.</w:t>
      </w:r>
    </w:p>
    <w:p w14:paraId="5135230D" w14:textId="77777777" w:rsidR="00D5060B" w:rsidRDefault="00D5060B" w:rsidP="00D5060B">
      <w:pPr>
        <w:rPr>
          <w:rFonts w:eastAsia="MS Mincho"/>
        </w:rPr>
      </w:pPr>
    </w:p>
    <w:p w14:paraId="7E8E7F83" w14:textId="77777777" w:rsidR="00B64376" w:rsidRDefault="00D5060B" w:rsidP="00D5060B">
      <w:pPr>
        <w:rPr>
          <w:rFonts w:eastAsia="MS Mincho"/>
        </w:rPr>
      </w:pPr>
      <w:r>
        <w:rPr>
          <w:rFonts w:eastAsia="MS Mincho"/>
        </w:rPr>
        <w:t>When using this approximation it is possible that the resulting covariance matrix may not be positive definite. When that happens, the matrix must be diagonal-loaded to create a positive definite matrix</w:t>
      </w:r>
    </w:p>
    <w:p w14:paraId="3BBEC3F8" w14:textId="77777777" w:rsidR="00D5060B" w:rsidRDefault="00B64376" w:rsidP="00B64376">
      <w:pPr>
        <w:pStyle w:val="MTDisplayEquation"/>
      </w:pPr>
      <w:r>
        <w:tab/>
      </w:r>
      <w:r w:rsidRPr="00B64376">
        <w:rPr>
          <w:position w:val="-24"/>
        </w:rPr>
        <w:object w:dxaOrig="1240" w:dyaOrig="620" w14:anchorId="35EB9563">
          <v:shape id="_x0000_i1065" type="#_x0000_t75" style="width:62.25pt;height:31.15pt" o:ole="">
            <v:imagedata r:id="rId111" o:title=""/>
          </v:shape>
          <o:OLEObject Type="Embed" ProgID="Equation.DSMT4" ShapeID="_x0000_i1065" DrawAspect="Content" ObjectID="_1615810172" r:id="rId11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4</w:instrText>
        </w:r>
      </w:fldSimple>
      <w:r w:rsidR="006A0BD1">
        <w:instrText>.</w:instrText>
      </w:r>
      <w:fldSimple w:instr=" SEQ MTEqn \c \* Arabic \* MERGEFORMAT ">
        <w:r w:rsidR="008604AD">
          <w:rPr>
            <w:noProof/>
          </w:rPr>
          <w:instrText>10</w:instrText>
        </w:r>
      </w:fldSimple>
      <w:r w:rsidR="006A0BD1">
        <w:instrText>)</w:instrText>
      </w:r>
      <w:r w:rsidR="006A0BD1">
        <w:fldChar w:fldCharType="end"/>
      </w:r>
    </w:p>
    <w:p w14:paraId="2070D2D8" w14:textId="77777777" w:rsidR="00D5060B" w:rsidRDefault="00D5060B" w:rsidP="00D5060B">
      <w:pPr>
        <w:rPr>
          <w:rFonts w:eastAsia="MS Mincho"/>
        </w:rPr>
      </w:pPr>
      <w:r>
        <w:rPr>
          <w:rFonts w:eastAsia="MS Mincho"/>
        </w:rPr>
        <w:t xml:space="preserve">The initial value of </w:t>
      </w:r>
      <w:r w:rsidRPr="00D5060B">
        <w:rPr>
          <w:rFonts w:eastAsia="MS Mincho"/>
          <w:position w:val="-6"/>
        </w:rPr>
        <w:object w:dxaOrig="220" w:dyaOrig="279" w14:anchorId="29CEC69E">
          <v:shape id="_x0000_i1066" type="#_x0000_t75" style="width:10.9pt;height:14.25pt" o:ole="">
            <v:imagedata r:id="rId113" o:title=""/>
          </v:shape>
          <o:OLEObject Type="Embed" ProgID="Equation.3" ShapeID="_x0000_i1066" DrawAspect="Content" ObjectID="_1615810173" r:id="rId114"/>
        </w:object>
      </w:r>
      <w:r w:rsidR="004D5166">
        <w:rPr>
          <w:rFonts w:eastAsia="MS Mincho"/>
        </w:rPr>
        <w:t xml:space="preserve">used is 0.05, then </w:t>
      </w:r>
      <w:r w:rsidR="004D5166" w:rsidRPr="00D5060B">
        <w:rPr>
          <w:rFonts w:eastAsia="MS Mincho"/>
          <w:position w:val="-6"/>
        </w:rPr>
        <w:object w:dxaOrig="220" w:dyaOrig="279" w14:anchorId="7CA65218">
          <v:shape id="_x0000_i1067" type="#_x0000_t75" style="width:10.9pt;height:14.25pt" o:ole="">
            <v:imagedata r:id="rId113" o:title=""/>
          </v:shape>
          <o:OLEObject Type="Embed" ProgID="Equation.3" ShapeID="_x0000_i1067" DrawAspect="Content" ObjectID="_1615810174" r:id="rId115"/>
        </w:object>
      </w:r>
      <w:r w:rsidR="004D5166">
        <w:rPr>
          <w:rFonts w:eastAsia="MS Mincho"/>
        </w:rPr>
        <w:t>is incremented by 0.05 and the operation repeated until the covariance becomes positive definite.</w:t>
      </w:r>
    </w:p>
    <w:p w14:paraId="23556277" w14:textId="77777777" w:rsidR="004D5166" w:rsidRPr="004D5166" w:rsidRDefault="004D5166" w:rsidP="00D5060B">
      <w:pPr>
        <w:rPr>
          <w:rFonts w:eastAsia="MS Mincho"/>
          <w:color w:val="FF0000"/>
        </w:rPr>
      </w:pPr>
    </w:p>
    <w:p w14:paraId="1DAF3956" w14:textId="77777777" w:rsidR="009E3213" w:rsidRDefault="009E3213" w:rsidP="003D4F08">
      <w:pPr>
        <w:pStyle w:val="Heading1"/>
        <w:rPr>
          <w:rFonts w:eastAsia="MS Mincho"/>
        </w:rPr>
      </w:pPr>
      <w:r>
        <w:rPr>
          <w:rFonts w:eastAsia="MS Mincho"/>
        </w:rPr>
        <w:t>Background Noise</w:t>
      </w:r>
    </w:p>
    <w:p w14:paraId="6637645E" w14:textId="77777777" w:rsidR="00067A06" w:rsidRDefault="00D17099" w:rsidP="00067A06">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761258F7" w14:textId="77777777" w:rsidR="004950D2" w:rsidRDefault="00CC48F2" w:rsidP="00067A06">
      <w:pPr>
        <w:rPr>
          <w:rFonts w:eastAsia="MS Mincho"/>
        </w:rPr>
      </w:pPr>
      <w:r>
        <w:rPr>
          <w:rFonts w:eastAsia="MS Mincho"/>
        </w:rPr>
        <w:t>External</w:t>
      </w:r>
      <w:r w:rsidR="00F32FB6">
        <w:rPr>
          <w:rFonts w:eastAsia="MS Mincho"/>
        </w:rPr>
        <w:t xml:space="preserve"> noise into a receiver is a comb</w:t>
      </w:r>
      <w:r>
        <w:rPr>
          <w:rFonts w:eastAsia="MS Mincho"/>
        </w:rPr>
        <w:t>ination of m</w:t>
      </w:r>
      <w:r w:rsidR="00067A06">
        <w:rPr>
          <w:rFonts w:eastAsia="MS Mincho"/>
        </w:rPr>
        <w:t>an-made external noise</w:t>
      </w:r>
      <w:r>
        <w:rPr>
          <w:rFonts w:eastAsia="MS Mincho"/>
        </w:rPr>
        <w:t xml:space="preserve"> and thermal radiation from objects in-view of the antenna, e.g., the ground, buildings, etc. The </w:t>
      </w:r>
      <w:r w:rsidR="00F32FB6">
        <w:rPr>
          <w:rFonts w:eastAsia="MS Mincho"/>
        </w:rPr>
        <w:t>external noise is modeled</w:t>
      </w:r>
      <w:r w:rsidR="00067A06">
        <w:rPr>
          <w:rFonts w:eastAsia="MS Mincho"/>
        </w:rPr>
        <w:t xml:space="preserve"> as wh</w:t>
      </w:r>
      <w:r w:rsidR="00F32FB6">
        <w:rPr>
          <w:rFonts w:eastAsia="MS Mincho"/>
        </w:rPr>
        <w:t>ite Gaussian noise, described by</w:t>
      </w:r>
      <w:r w:rsidR="00067A06">
        <w:rPr>
          <w:rFonts w:eastAsia="MS Mincho"/>
        </w:rPr>
        <w:t xml:space="preserve"> a man-made noise figure which gives noise </w:t>
      </w:r>
      <w:r w:rsidR="001760D7">
        <w:rPr>
          <w:rFonts w:eastAsia="MS Mincho"/>
        </w:rPr>
        <w:t>density (</w:t>
      </w:r>
      <w:r w:rsidR="00067A06">
        <w:rPr>
          <w:rFonts w:eastAsia="MS Mincho"/>
        </w:rPr>
        <w:t>power</w:t>
      </w:r>
      <w:r w:rsidR="001760D7">
        <w:rPr>
          <w:rFonts w:eastAsia="MS Mincho"/>
        </w:rPr>
        <w:t xml:space="preserve"> per Hertz)</w:t>
      </w:r>
      <w:r w:rsidR="00067A06">
        <w:rPr>
          <w:rFonts w:eastAsia="MS Mincho"/>
        </w:rPr>
        <w:t xml:space="preserve"> in dB relative to thermal noise at 290 Kelvins. The man-made noise figure depends on environment and frequency according to [ITU372</w:t>
      </w:r>
      <w:r w:rsidR="004950D2">
        <w:rPr>
          <w:rFonts w:eastAsia="MS Mincho"/>
        </w:rPr>
        <w:t>]:</w:t>
      </w:r>
    </w:p>
    <w:p w14:paraId="38EBEE5F" w14:textId="77777777" w:rsidR="00D17099" w:rsidRDefault="00D17099" w:rsidP="00D17099">
      <w:pPr>
        <w:pStyle w:val="MTDisplayEquation"/>
      </w:pPr>
      <w:r>
        <w:lastRenderedPageBreak/>
        <w:tab/>
      </w:r>
      <w:r w:rsidRPr="00D17099">
        <w:rPr>
          <w:position w:val="-68"/>
        </w:rPr>
        <w:object w:dxaOrig="5539" w:dyaOrig="1480" w14:anchorId="13A8537D">
          <v:shape id="_x0000_i1068" type="#_x0000_t75" style="width:277.15pt;height:74.25pt" o:ole="">
            <v:imagedata r:id="rId116" o:title=""/>
          </v:shape>
          <o:OLEObject Type="Embed" ProgID="Equation.DSMT4" ShapeID="_x0000_i1068" DrawAspect="Content" ObjectID="_161581017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5</w:instrText>
        </w:r>
      </w:fldSimple>
      <w:r>
        <w:instrText>.</w:instrText>
      </w:r>
      <w:fldSimple w:instr=" SEQ MTEqn \c \* Arabic \* MERGEFORMAT ">
        <w:r w:rsidR="008604AD">
          <w:rPr>
            <w:noProof/>
          </w:rPr>
          <w:instrText>1</w:instrText>
        </w:r>
      </w:fldSimple>
      <w:r>
        <w:instrText>)</w:instrText>
      </w:r>
      <w:r>
        <w:fldChar w:fldCharType="end"/>
      </w:r>
    </w:p>
    <w:p w14:paraId="4E24890E" w14:textId="77777777" w:rsidR="004950D2" w:rsidRDefault="004950D2" w:rsidP="004950D2">
      <w:pPr>
        <w:rPr>
          <w:rFonts w:eastAsia="MS Mincho"/>
        </w:rPr>
      </w:pPr>
    </w:p>
    <w:p w14:paraId="6AAAB00E" w14:textId="77777777" w:rsidR="004950D2" w:rsidRDefault="00D93DEC" w:rsidP="004950D2">
      <w:pPr>
        <w:rPr>
          <w:rFonts w:eastAsia="MS Mincho"/>
        </w:rPr>
      </w:pPr>
      <w:r>
        <w:rPr>
          <w:noProof/>
        </w:rPr>
        <mc:AlternateContent>
          <mc:Choice Requires="wps">
            <w:drawing>
              <wp:anchor distT="0" distB="0" distL="114300" distR="114300" simplePos="0" relativeHeight="251654144" behindDoc="0" locked="0" layoutInCell="1" allowOverlap="1" wp14:anchorId="3B97A41F" wp14:editId="43801E91">
                <wp:simplePos x="0" y="0"/>
                <wp:positionH relativeFrom="column">
                  <wp:align>center</wp:align>
                </wp:positionH>
                <wp:positionV relativeFrom="paragraph">
                  <wp:posOffset>358775</wp:posOffset>
                </wp:positionV>
                <wp:extent cx="5480685" cy="4976495"/>
                <wp:effectExtent l="5715" t="3175" r="8255" b="8890"/>
                <wp:wrapTopAndBottom/>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685" cy="4976495"/>
                        </a:xfrm>
                        <a:prstGeom prst="rect">
                          <a:avLst/>
                        </a:prstGeom>
                        <a:solidFill>
                          <a:srgbClr val="FFFFFF"/>
                        </a:solidFill>
                        <a:ln w="9525">
                          <a:solidFill>
                            <a:srgbClr val="000000"/>
                          </a:solidFill>
                          <a:miter lim="800000"/>
                          <a:headEnd/>
                          <a:tailEnd/>
                        </a:ln>
                      </wps:spPr>
                      <wps:txbx>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r>
                              <w:rPr>
                                <w:b/>
                                <w:sz w:val="22"/>
                              </w:rPr>
                              <w:t>Figure 26</w:t>
                            </w:r>
                            <w:r w:rsidRPr="008E4768">
                              <w:rPr>
                                <w:b/>
                                <w:sz w:val="22"/>
                              </w:rPr>
                              <w:t>) External noise model.</w:t>
                            </w:r>
                          </w:p>
                          <w:p w14:paraId="751A916E" w14:textId="77777777" w:rsidR="00D17099" w:rsidRPr="008E4768" w:rsidRDefault="00D17099" w:rsidP="008E4768">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B97A41F" id="_x0000_s1079" type="#_x0000_t202" style="position:absolute;margin-left:0;margin-top:28.25pt;width:431.55pt;height:391.85pt;z-index:25165414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">
                <v:textbox style="mso-fit-shape-to-text:t">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r>
                        <w:rPr>
                          <w:b/>
                          <w:sz w:val="22"/>
                        </w:rPr>
                        <w:t>Figure 26</w:t>
                      </w:r>
                      <w:r w:rsidRPr="008E4768">
                        <w:rPr>
                          <w:b/>
                          <w:sz w:val="22"/>
                        </w:rPr>
                        <w:t>) External noise model.</w:t>
                      </w:r>
                    </w:p>
                    <w:p w14:paraId="751A916E" w14:textId="77777777" w:rsidR="00D17099" w:rsidRPr="008E4768" w:rsidRDefault="00D17099" w:rsidP="008E4768">
                      <w:pPr>
                        <w:jc w:val="center"/>
                        <w:rPr>
                          <w:b/>
                          <w:sz w:val="20"/>
                        </w:rPr>
                      </w:pPr>
                    </w:p>
                  </w:txbxContent>
                </v:textbox>
                <w10:wrap type="topAndBottom"/>
              </v:shape>
            </w:pict>
          </mc:Fallback>
        </mc:AlternateContent>
      </w:r>
      <w:r w:rsidR="004950D2">
        <w:rPr>
          <w:rFonts w:eastAsia="MS Mincho"/>
        </w:rPr>
        <w:t>External thermal noise is represented by restricting the noise figure to a minimum value of 0 dB</w:t>
      </w:r>
      <w:r w:rsidR="005C71A2">
        <w:rPr>
          <w:rFonts w:eastAsia="MS Mincho"/>
        </w:rPr>
        <w:t>.</w:t>
      </w:r>
      <w:r w:rsidR="004950D2">
        <w:rPr>
          <w:rFonts w:eastAsia="MS Mincho"/>
        </w:rPr>
        <w:t xml:space="preserve"> </w:t>
      </w:r>
      <w:r w:rsidR="009E2C40">
        <w:rPr>
          <w:rFonts w:eastAsia="MS Mincho"/>
        </w:rPr>
        <w:t xml:space="preserve">Figure 26 </w:t>
      </w:r>
      <w:r w:rsidR="004950D2">
        <w:rPr>
          <w:rFonts w:eastAsia="MS Mincho"/>
        </w:rPr>
        <w:t>shows the external noise figures used as a function of frequency.</w:t>
      </w:r>
    </w:p>
    <w:p w14:paraId="3130FE5A" w14:textId="77777777" w:rsidR="005C71A2" w:rsidRDefault="005C71A2" w:rsidP="004950D2">
      <w:pPr>
        <w:rPr>
          <w:rFonts w:eastAsia="MS Mincho"/>
        </w:rPr>
      </w:pPr>
    </w:p>
    <w:p w14:paraId="3F9A8070" w14:textId="77777777" w:rsidR="004950D2" w:rsidRDefault="004950D2" w:rsidP="004950D2">
      <w:pPr>
        <w:rPr>
          <w:rFonts w:eastAsia="MS Mincho"/>
        </w:rPr>
      </w:pPr>
    </w:p>
    <w:p w14:paraId="253E15F1" w14:textId="77777777" w:rsidR="009E3213" w:rsidRDefault="00CB79AC">
      <w:pPr>
        <w:pStyle w:val="PlainText"/>
        <w:rPr>
          <w:rFonts w:eastAsia="MS Mincho"/>
        </w:rPr>
      </w:pPr>
      <w:bookmarkStart w:id="16" w:name="_Ref231814066"/>
      <w:r>
        <w:rPr>
          <w:rFonts w:eastAsia="MS Mincho"/>
        </w:rPr>
        <w:br w:type="page"/>
      </w:r>
    </w:p>
    <w:bookmarkEnd w:id="16"/>
    <w:p w14:paraId="59DC7C71" w14:textId="77777777" w:rsidR="009E3213" w:rsidRDefault="00302DE0">
      <w:pPr>
        <w:pStyle w:val="Heading1"/>
        <w:rPr>
          <w:rFonts w:eastAsia="MS Mincho"/>
        </w:rPr>
      </w:pPr>
      <w:r>
        <w:rPr>
          <w:rFonts w:eastAsia="MS Mincho"/>
        </w:rPr>
        <w:lastRenderedPageBreak/>
        <w:t>Outdoor Pathloss Models</w:t>
      </w:r>
    </w:p>
    <w:p w14:paraId="7A9ED63C" w14:textId="77777777" w:rsidR="008E4768" w:rsidRDefault="00D17099" w:rsidP="008E4768">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3A8DBE2C" w14:textId="77777777" w:rsidR="008E4768" w:rsidRDefault="008E4768" w:rsidP="008E4768">
      <w:pPr>
        <w:rPr>
          <w:rFonts w:eastAsia="MS Mincho"/>
        </w:rPr>
      </w:pPr>
      <w:r>
        <w:rPr>
          <w:rFonts w:eastAsia="MS Mincho"/>
        </w:rPr>
        <w:t>Where possible, the Llamacomm propagation model was constructed by combining existing pathloss models. Most of these models are based on extensive measurement campaigns that would be costly and time consuming to reproduce. The following sections give a brief description of the various models used.</w:t>
      </w:r>
    </w:p>
    <w:p w14:paraId="6AC579EB" w14:textId="77777777" w:rsidR="00400556" w:rsidRDefault="00400556" w:rsidP="008E4768">
      <w:pPr>
        <w:rPr>
          <w:rFonts w:eastAsia="MS Mincho"/>
        </w:rPr>
      </w:pPr>
    </w:p>
    <w:p w14:paraId="34E327B4" w14:textId="77777777" w:rsidR="00400556" w:rsidRPr="008E4768" w:rsidRDefault="00463E1F" w:rsidP="00400556">
      <w:pPr>
        <w:pStyle w:val="Heading2"/>
        <w:rPr>
          <w:rFonts w:eastAsia="MS Mincho"/>
        </w:rPr>
      </w:pPr>
      <w:r>
        <w:rPr>
          <w:rFonts w:eastAsia="MS Mincho"/>
        </w:rPr>
        <w:t xml:space="preserve">The </w:t>
      </w:r>
      <w:r w:rsidR="00400556">
        <w:rPr>
          <w:rFonts w:eastAsia="MS Mincho"/>
        </w:rPr>
        <w:t>Mean Two-Path</w:t>
      </w:r>
      <w:r>
        <w:rPr>
          <w:rFonts w:eastAsia="MS Mincho"/>
        </w:rPr>
        <w:t xml:space="preserve"> Model</w:t>
      </w:r>
    </w:p>
    <w:p w14:paraId="0976FDA2" w14:textId="77777777" w:rsidR="00C725B4" w:rsidRDefault="00400556">
      <w:pPr>
        <w:rPr>
          <w:rFonts w:eastAsia="MS Mincho"/>
        </w:rPr>
      </w:pPr>
      <w:r>
        <w:rPr>
          <w:rFonts w:eastAsia="MS Mincho"/>
        </w:rPr>
        <w:t>The mean two-path model is used at very short ranges where propagation is line-of-sight, but multipath reflections may be an issue.</w:t>
      </w:r>
      <w:r w:rsidR="00C725B4">
        <w:rPr>
          <w:rFonts w:eastAsia="MS Mincho"/>
        </w:rPr>
        <w:t xml:space="preserve"> The slant-path in meters is given by </w:t>
      </w:r>
    </w:p>
    <w:p w14:paraId="34ECF024" w14:textId="77777777" w:rsidR="00C725B4" w:rsidRDefault="00C725B4" w:rsidP="00C725B4">
      <w:pPr>
        <w:pStyle w:val="MTDisplayEquation"/>
      </w:pPr>
      <w:r>
        <w:tab/>
      </w:r>
      <w:r w:rsidRPr="00C725B4">
        <w:rPr>
          <w:position w:val="-14"/>
        </w:rPr>
        <w:object w:dxaOrig="2439" w:dyaOrig="460" w14:anchorId="25216A55">
          <v:shape id="_x0000_i1069" type="#_x0000_t75" style="width:122.65pt;height:22.9pt" o:ole="">
            <v:imagedata r:id="rId119" o:title=""/>
          </v:shape>
          <o:OLEObject Type="Embed" ProgID="Equation.DSMT4" ShapeID="_x0000_i1069" DrawAspect="Content" ObjectID="_1615810176"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w:instrText>
        </w:r>
      </w:fldSimple>
      <w:r>
        <w:instrText>)</w:instrText>
      </w:r>
      <w:r>
        <w:fldChar w:fldCharType="end"/>
      </w:r>
    </w:p>
    <w:p w14:paraId="00C56914" w14:textId="77777777" w:rsidR="00C725B4" w:rsidRDefault="00C725B4" w:rsidP="00C725B4">
      <w:pPr>
        <w:rPr>
          <w:rFonts w:eastAsia="MS Mincho"/>
        </w:rPr>
      </w:pPr>
      <w:r>
        <w:rPr>
          <w:rFonts w:eastAsia="MS Mincho"/>
        </w:rPr>
        <w:t>Where d</w:t>
      </w:r>
      <w:r w:rsidRPr="00C725B4">
        <w:rPr>
          <w:rFonts w:eastAsia="MS Mincho"/>
          <w:vertAlign w:val="subscript"/>
        </w:rPr>
        <w:t>m</w:t>
      </w:r>
      <w:r>
        <w:rPr>
          <w:rFonts w:eastAsia="MS Mincho"/>
        </w:rPr>
        <w:t xml:space="preserve"> is the ground range and h</w:t>
      </w:r>
      <w:r w:rsidRPr="00C725B4">
        <w:rPr>
          <w:rFonts w:eastAsia="MS Mincho"/>
          <w:vertAlign w:val="subscript"/>
        </w:rPr>
        <w:t>1</w:t>
      </w:r>
      <w:r>
        <w:rPr>
          <w:rFonts w:eastAsia="MS Mincho"/>
        </w:rPr>
        <w:t xml:space="preserve"> and h</w:t>
      </w:r>
      <w:r w:rsidRPr="00C725B4">
        <w:rPr>
          <w:rFonts w:eastAsia="MS Mincho"/>
          <w:vertAlign w:val="subscript"/>
        </w:rPr>
        <w:t>2</w:t>
      </w:r>
      <w:r>
        <w:rPr>
          <w:rFonts w:eastAsia="MS Mincho"/>
        </w:rPr>
        <w:t xml:space="preserve"> are antenna heights above ground, all in me</w:t>
      </w:r>
      <w:r w:rsidR="00214856">
        <w:rPr>
          <w:rFonts w:eastAsia="MS Mincho"/>
        </w:rPr>
        <w:t>ters. The range difference</w:t>
      </w:r>
      <w:r>
        <w:rPr>
          <w:rFonts w:eastAsia="MS Mincho"/>
        </w:rPr>
        <w:t xml:space="preserve"> between the direct path and a single ground bounce path is</w:t>
      </w:r>
    </w:p>
    <w:p w14:paraId="305CC922" w14:textId="77777777" w:rsidR="00C725B4" w:rsidRDefault="00C725B4" w:rsidP="00C725B4">
      <w:pPr>
        <w:pStyle w:val="MTDisplayEquation"/>
      </w:pPr>
      <w:r>
        <w:tab/>
      </w:r>
      <w:r w:rsidRPr="00C725B4">
        <w:rPr>
          <w:position w:val="-14"/>
        </w:rPr>
        <w:object w:dxaOrig="2480" w:dyaOrig="460" w14:anchorId="0DF90790">
          <v:shape id="_x0000_i1070" type="#_x0000_t75" style="width:123.75pt;height:22.9pt" o:ole="">
            <v:imagedata r:id="rId121" o:title=""/>
          </v:shape>
          <o:OLEObject Type="Embed" ProgID="Equation.DSMT4" ShapeID="_x0000_i1070" DrawAspect="Content" ObjectID="_161581017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w:instrText>
        </w:r>
      </w:fldSimple>
      <w:r>
        <w:instrText>)</w:instrText>
      </w:r>
      <w:r>
        <w:fldChar w:fldCharType="end"/>
      </w:r>
    </w:p>
    <w:p w14:paraId="729CDEEA" w14:textId="77777777" w:rsidR="00C725B4" w:rsidRDefault="00C725B4" w:rsidP="00C725B4">
      <w:pPr>
        <w:rPr>
          <w:rFonts w:eastAsia="MS Mincho"/>
        </w:rPr>
      </w:pPr>
      <w:r>
        <w:rPr>
          <w:rFonts w:eastAsia="MS Mincho"/>
        </w:rPr>
        <w:t>And the path elevation angle at the reflection point is</w:t>
      </w:r>
    </w:p>
    <w:p w14:paraId="072099E1" w14:textId="77777777" w:rsidR="00C725B4" w:rsidRDefault="00C725B4" w:rsidP="00C725B4">
      <w:pPr>
        <w:pStyle w:val="MTDisplayEquation"/>
      </w:pPr>
      <w:r>
        <w:tab/>
      </w:r>
      <w:r w:rsidRPr="00C725B4">
        <w:rPr>
          <w:position w:val="-32"/>
        </w:rPr>
        <w:object w:dxaOrig="1860" w:dyaOrig="760" w14:anchorId="25A3DA22">
          <v:shape id="_x0000_i1071" type="#_x0000_t75" style="width:93.4pt;height:38.25pt" o:ole="">
            <v:imagedata r:id="rId123" o:title=""/>
          </v:shape>
          <o:OLEObject Type="Embed" ProgID="Equation.DSMT4" ShapeID="_x0000_i1071" DrawAspect="Content" ObjectID="_1615810178"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3</w:instrText>
        </w:r>
      </w:fldSimple>
      <w:r>
        <w:instrText>)</w:instrText>
      </w:r>
      <w:r>
        <w:fldChar w:fldCharType="end"/>
      </w:r>
    </w:p>
    <w:p w14:paraId="08BC06F6" w14:textId="77777777" w:rsidR="00045BBD" w:rsidRDefault="00045BBD" w:rsidP="00045BBD">
      <w:r>
        <w:t xml:space="preserve">The reflection coefficient is found at the reflection point using [Parsons] </w:t>
      </w:r>
    </w:p>
    <w:p w14:paraId="3063C404" w14:textId="77777777" w:rsidR="00045BBD" w:rsidRDefault="00045BBD" w:rsidP="00045BBD">
      <w:pPr>
        <w:pStyle w:val="MTDisplayEquation"/>
      </w:pPr>
      <w:r>
        <w:tab/>
      </w:r>
      <w:r w:rsidRPr="00045BBD">
        <w:rPr>
          <w:position w:val="-88"/>
        </w:rPr>
        <w:object w:dxaOrig="6500" w:dyaOrig="1880" w14:anchorId="19F41462">
          <v:shape id="_x0000_i1072" type="#_x0000_t75" style="width:325.5pt;height:93.75pt" o:ole="">
            <v:imagedata r:id="rId125" o:title=""/>
          </v:shape>
          <o:OLEObject Type="Embed" ProgID="Equation.DSMT4" ShapeID="_x0000_i1072" DrawAspect="Content" ObjectID="_1615810179"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4</w:instrText>
        </w:r>
      </w:fldSimple>
      <w:r>
        <w:instrText>)</w:instrText>
      </w:r>
      <w:r>
        <w:fldChar w:fldCharType="end"/>
      </w:r>
    </w:p>
    <w:p w14:paraId="7E638D37" w14:textId="77777777" w:rsidR="00045BBD" w:rsidRDefault="00B9284A" w:rsidP="00045BBD">
      <w:r>
        <w:t>w</w:t>
      </w:r>
      <w:r w:rsidR="00045BBD">
        <w:t xml:space="preserve">here </w:t>
      </w:r>
    </w:p>
    <w:p w14:paraId="4C2D66EC" w14:textId="77777777" w:rsidR="00045BBD" w:rsidRDefault="00045BBD" w:rsidP="00045BBD">
      <w:pPr>
        <w:pStyle w:val="MTDisplayEquation"/>
      </w:pPr>
      <w:r>
        <w:tab/>
      </w:r>
      <w:r w:rsidR="00B9284A" w:rsidRPr="00B9284A">
        <w:rPr>
          <w:position w:val="-30"/>
        </w:rPr>
        <w:object w:dxaOrig="1939" w:dyaOrig="680" w14:anchorId="43BEB8C3">
          <v:shape id="_x0000_i1073" type="#_x0000_t75" style="width:97.15pt;height:33.75pt" o:ole="">
            <v:imagedata r:id="rId127" o:title=""/>
          </v:shape>
          <o:OLEObject Type="Embed" ProgID="Equation.DSMT4" ShapeID="_x0000_i1073" DrawAspect="Content" ObjectID="_1615810180"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5</w:instrText>
        </w:r>
      </w:fldSimple>
      <w:r>
        <w:instrText>)</w:instrText>
      </w:r>
      <w:r>
        <w:fldChar w:fldCharType="end"/>
      </w:r>
    </w:p>
    <w:p w14:paraId="04D253F7" w14:textId="77777777" w:rsidR="005510DD" w:rsidRDefault="00B9284A" w:rsidP="00B9284A">
      <w:r>
        <w:t>is the normalized ground conductivity. Ll</w:t>
      </w:r>
      <w:r w:rsidR="00214856">
        <w:t>amacomm uses ground electrical parameter values considered typical for average quality ground:</w:t>
      </w:r>
      <w:r w:rsidR="00214856" w:rsidRPr="00214856">
        <w:rPr>
          <w:position w:val="-12"/>
        </w:rPr>
        <w:object w:dxaOrig="720" w:dyaOrig="360" w14:anchorId="06C2DD6C">
          <v:shape id="_x0000_i1074" type="#_x0000_t75" style="width:36pt;height:18pt" o:ole="">
            <v:imagedata r:id="rId129" o:title=""/>
          </v:shape>
          <o:OLEObject Type="Embed" ProgID="Equation.DSMT4" ShapeID="_x0000_i1074" DrawAspect="Content" ObjectID="_1615810181" r:id="rId130"/>
        </w:object>
      </w:r>
      <w:r w:rsidR="00214856">
        <w:t xml:space="preserve"> for the relative dielectric constant;  and σ = 0.005 Siemens for ground conductivity. </w:t>
      </w:r>
    </w:p>
    <w:p w14:paraId="13EBD13F" w14:textId="77777777" w:rsidR="00214856" w:rsidRDefault="005510DD" w:rsidP="00B9284A">
      <w:r>
        <w:t>A</w:t>
      </w:r>
      <w:r w:rsidR="00463E1F">
        <w:t>t</w:t>
      </w:r>
      <w:r>
        <w:t xml:space="preserve"> short ranges loss is found directly. At longer ranges where destructive interference between the direct and ground bounce path</w:t>
      </w:r>
      <w:r w:rsidR="00463E1F">
        <w:t>s</w:t>
      </w:r>
      <w:r>
        <w:t xml:space="preserve"> cause</w:t>
      </w:r>
      <w:r w:rsidR="00463E1F">
        <w:t>s</w:t>
      </w:r>
      <w:r>
        <w:t xml:space="preserve"> </w:t>
      </w:r>
      <w:r w:rsidR="00463E1F">
        <w:t>frequent</w:t>
      </w:r>
      <w:r>
        <w:t xml:space="preserve"> nulls, </w:t>
      </w:r>
      <w:r w:rsidR="00463E1F">
        <w:t>loss is averaged over a small range of distances. The resulting loss calculation is</w:t>
      </w:r>
      <w:r w:rsidR="00214856">
        <w:t xml:space="preserve"> </w:t>
      </w:r>
    </w:p>
    <w:p w14:paraId="58C71F4C" w14:textId="77777777" w:rsidR="005510DD" w:rsidRDefault="005510DD" w:rsidP="005510DD">
      <w:pPr>
        <w:pStyle w:val="MTDisplayEquation"/>
      </w:pPr>
      <w:r>
        <w:tab/>
      </w:r>
      <w:r w:rsidR="00463E1F" w:rsidRPr="005510DD">
        <w:rPr>
          <w:position w:val="-66"/>
        </w:rPr>
        <w:object w:dxaOrig="5500" w:dyaOrig="1440" w14:anchorId="7CB51DC5">
          <v:shape id="_x0000_i1075" type="#_x0000_t75" style="width:274.9pt;height:1in" o:ole="">
            <v:imagedata r:id="rId131" o:title=""/>
          </v:shape>
          <o:OLEObject Type="Embed" ProgID="Equation.DSMT4" ShapeID="_x0000_i1075" DrawAspect="Content" ObjectID="_1615810182"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6</w:instrText>
        </w:r>
      </w:fldSimple>
      <w:r>
        <w:instrText>)</w:instrText>
      </w:r>
      <w:r>
        <w:fldChar w:fldCharType="end"/>
      </w:r>
    </w:p>
    <w:p w14:paraId="6A089666" w14:textId="77777777" w:rsidR="00214856" w:rsidRDefault="00463E1F" w:rsidP="00B9284A">
      <w:r>
        <w:t>where λ is wavelength in meters.</w:t>
      </w:r>
    </w:p>
    <w:p w14:paraId="667EC78E" w14:textId="77777777" w:rsidR="009E3213" w:rsidRDefault="00463E1F">
      <w:pPr>
        <w:pStyle w:val="Heading2"/>
        <w:rPr>
          <w:rFonts w:eastAsia="MS Mincho"/>
        </w:rPr>
      </w:pPr>
      <w:r>
        <w:rPr>
          <w:rFonts w:eastAsia="MS Mincho"/>
        </w:rPr>
        <w:lastRenderedPageBreak/>
        <w:t xml:space="preserve">The </w:t>
      </w:r>
      <w:r w:rsidR="009E3213">
        <w:rPr>
          <w:rFonts w:eastAsia="MS Mincho"/>
        </w:rPr>
        <w:t>Okumure-Hata</w:t>
      </w:r>
      <w:r>
        <w:rPr>
          <w:rFonts w:eastAsia="MS Mincho"/>
        </w:rPr>
        <w:t xml:space="preserve"> Model</w:t>
      </w:r>
    </w:p>
    <w:p w14:paraId="28BA8022" w14:textId="77777777" w:rsidR="009E3213" w:rsidRDefault="009E3213">
      <w:pPr>
        <w:pStyle w:val="PlainText"/>
        <w:rPr>
          <w:rFonts w:eastAsia="MS Mincho"/>
        </w:rPr>
      </w:pPr>
    </w:p>
    <w:p w14:paraId="15D26142" w14:textId="77777777" w:rsidR="00944455" w:rsidRDefault="009E3213">
      <w:pPr>
        <w:rPr>
          <w:rFonts w:eastAsia="MS Mincho"/>
        </w:rPr>
      </w:pPr>
      <w:r>
        <w:rPr>
          <w:rFonts w:eastAsia="MS Mincho"/>
        </w:rPr>
        <w:t>The Okumura-Hata model is based on an extensive set of measurements by</w:t>
      </w:r>
      <w:r w:rsidR="00944455">
        <w:rPr>
          <w:rFonts w:eastAsia="MS Mincho"/>
        </w:rPr>
        <w:t xml:space="preserve"> </w:t>
      </w:r>
      <w:r w:rsidR="001760D7">
        <w:rPr>
          <w:rFonts w:eastAsia="MS Mincho"/>
        </w:rPr>
        <w:t>Okumura [Okumura]</w:t>
      </w:r>
      <w:r w:rsidR="00944455">
        <w:rPr>
          <w:rFonts w:eastAsia="MS Mincho"/>
        </w:rPr>
        <w:t xml:space="preserve"> of mobile radio propagation losses in Japan. The environments measured range from rural to densely built-up urban areas. All links measured had one antenna mounted above surrounding obstructions, and one antenna at street level</w:t>
      </w:r>
      <w:r>
        <w:rPr>
          <w:rFonts w:eastAsia="MS Mincho"/>
        </w:rPr>
        <w:t xml:space="preserve">. </w:t>
      </w:r>
      <w:r w:rsidR="00944455">
        <w:rPr>
          <w:rFonts w:eastAsia="MS Mincho"/>
        </w:rPr>
        <w:t>In the Okumura-Hata model these nodes are referred to as the base station (BS) and the mobile station (MS), respectively.</w:t>
      </w:r>
    </w:p>
    <w:p w14:paraId="42E9F0B3" w14:textId="77777777" w:rsidR="00944455" w:rsidRDefault="00944455">
      <w:pPr>
        <w:rPr>
          <w:rFonts w:eastAsia="MS Mincho"/>
        </w:rPr>
      </w:pPr>
    </w:p>
    <w:p w14:paraId="23C3E70F" w14:textId="77777777" w:rsidR="009E3213" w:rsidRDefault="009E3213">
      <w:pPr>
        <w:rPr>
          <w:rFonts w:eastAsia="MS Mincho"/>
        </w:rPr>
      </w:pPr>
      <w:r>
        <w:rPr>
          <w:rFonts w:eastAsia="MS Mincho"/>
        </w:rPr>
        <w:t>Hata subsequently fit curves to Okumura's</w:t>
      </w:r>
      <w:r w:rsidR="00944455">
        <w:rPr>
          <w:rFonts w:eastAsia="MS Mincho"/>
        </w:rPr>
        <w:t xml:space="preserve"> </w:t>
      </w:r>
      <w:r>
        <w:rPr>
          <w:rFonts w:eastAsia="MS Mincho"/>
        </w:rPr>
        <w:t xml:space="preserve">data over a restricted region </w:t>
      </w:r>
      <w:r w:rsidR="00944455">
        <w:rPr>
          <w:rFonts w:eastAsia="MS Mincho"/>
        </w:rPr>
        <w:t>of the operating parameters</w:t>
      </w:r>
      <w:r w:rsidR="00E87810">
        <w:rPr>
          <w:rFonts w:eastAsia="MS Mincho"/>
        </w:rPr>
        <w:t xml:space="preserve"> [Hata]</w:t>
      </w:r>
      <w:r w:rsidR="00944455">
        <w:rPr>
          <w:rFonts w:eastAsia="MS Mincho"/>
        </w:rPr>
        <w:t>. Parameter</w:t>
      </w:r>
      <w:r>
        <w:rPr>
          <w:rFonts w:eastAsia="MS Mincho"/>
        </w:rPr>
        <w:t xml:space="preserve"> range</w:t>
      </w:r>
      <w:r w:rsidR="00944455">
        <w:rPr>
          <w:rFonts w:eastAsia="MS Mincho"/>
        </w:rPr>
        <w:t>s</w:t>
      </w:r>
      <w:r>
        <w:rPr>
          <w:rFonts w:eastAsia="MS Mincho"/>
        </w:rPr>
        <w:t xml:space="preserve"> for the basic</w:t>
      </w:r>
      <w:r w:rsidR="00944455">
        <w:rPr>
          <w:rFonts w:eastAsia="MS Mincho"/>
        </w:rPr>
        <w:t xml:space="preserve"> Hata model are listed in</w:t>
      </w:r>
      <w:r w:rsidR="003F4C96">
        <w:rPr>
          <w:rFonts w:eastAsia="MS Mincho"/>
        </w:rPr>
        <w:t xml:space="preserve"> Table 4</w:t>
      </w:r>
      <w:r w:rsidR="00944455">
        <w:rPr>
          <w:rFonts w:eastAsia="MS Mincho"/>
        </w:rPr>
        <w:t>.</w:t>
      </w:r>
      <w:r>
        <w:rPr>
          <w:rFonts w:eastAsia="MS Mincho"/>
        </w:rPr>
        <w:t xml:space="preserve"> </w:t>
      </w:r>
    </w:p>
    <w:p w14:paraId="2D83F0BC" w14:textId="77777777" w:rsidR="00E87810" w:rsidRDefault="00E87810">
      <w:pPr>
        <w:rPr>
          <w:rFonts w:eastAsia="MS Mincho"/>
        </w:rPr>
      </w:pPr>
    </w:p>
    <w:p w14:paraId="39B71E4F" w14:textId="77777777" w:rsidR="009E3213" w:rsidRDefault="00E7555C" w:rsidP="00B64376">
      <w:pPr>
        <w:pStyle w:val="Caption"/>
        <w:jc w:val="center"/>
        <w:rPr>
          <w:rFonts w:eastAsia="MS Mincho"/>
        </w:rPr>
      </w:pPr>
      <w:bookmarkStart w:id="17" w:name="_Ref241588202"/>
      <w:r>
        <w:t xml:space="preserve">Table </w:t>
      </w:r>
      <w:bookmarkEnd w:id="17"/>
      <w:r w:rsidR="003F4C96">
        <w:t>4.</w:t>
      </w:r>
      <w:r>
        <w:t xml:space="preserve"> O</w:t>
      </w:r>
      <w:r w:rsidR="009E3213">
        <w:rPr>
          <w:rFonts w:eastAsia="MS Mincho"/>
        </w:rPr>
        <w:t>kumura-Hata</w:t>
      </w:r>
      <w:r w:rsidR="007574F7">
        <w:rPr>
          <w:rFonts w:eastAsia="MS Mincho"/>
        </w:rPr>
        <w:t xml:space="preserve"> Model</w:t>
      </w:r>
      <w:r w:rsidR="009E3213">
        <w:rPr>
          <w:rFonts w:eastAsia="MS Mincho"/>
        </w:rPr>
        <w:t xml:space="preserve">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E7555C" w:rsidRPr="002B4762" w14:paraId="57C40EEE" w14:textId="77777777" w:rsidTr="002B4762">
        <w:trPr>
          <w:jc w:val="center"/>
        </w:trPr>
        <w:tc>
          <w:tcPr>
            <w:tcW w:w="1545" w:type="dxa"/>
            <w:shd w:val="clear" w:color="auto" w:fill="auto"/>
          </w:tcPr>
          <w:p w14:paraId="41129783" w14:textId="77777777" w:rsidR="00E7555C" w:rsidRPr="002B4762" w:rsidRDefault="00E7555C">
            <w:pPr>
              <w:rPr>
                <w:rFonts w:eastAsia="MS Mincho"/>
              </w:rPr>
            </w:pPr>
            <w:r w:rsidRPr="002B4762">
              <w:rPr>
                <w:rFonts w:eastAsia="MS Mincho"/>
              </w:rPr>
              <w:t>Parameter</w:t>
            </w:r>
          </w:p>
        </w:tc>
        <w:tc>
          <w:tcPr>
            <w:tcW w:w="1440" w:type="dxa"/>
            <w:shd w:val="clear" w:color="auto" w:fill="auto"/>
          </w:tcPr>
          <w:p w14:paraId="014B5C21" w14:textId="77777777" w:rsidR="00E7555C" w:rsidRPr="002B4762" w:rsidRDefault="00E7555C" w:rsidP="002B4762">
            <w:pPr>
              <w:jc w:val="center"/>
              <w:rPr>
                <w:rFonts w:eastAsia="MS Mincho"/>
              </w:rPr>
            </w:pPr>
            <w:r w:rsidRPr="002B4762">
              <w:rPr>
                <w:rFonts w:eastAsia="MS Mincho"/>
              </w:rPr>
              <w:t>Minimum</w:t>
            </w:r>
          </w:p>
        </w:tc>
        <w:tc>
          <w:tcPr>
            <w:tcW w:w="1544" w:type="dxa"/>
            <w:shd w:val="clear" w:color="auto" w:fill="auto"/>
          </w:tcPr>
          <w:p w14:paraId="431A01CE" w14:textId="77777777" w:rsidR="00E7555C" w:rsidRPr="002B4762" w:rsidRDefault="00E7555C" w:rsidP="002B4762">
            <w:pPr>
              <w:jc w:val="center"/>
              <w:rPr>
                <w:rFonts w:eastAsia="MS Mincho"/>
              </w:rPr>
            </w:pPr>
            <w:r w:rsidRPr="002B4762">
              <w:rPr>
                <w:rFonts w:eastAsia="MS Mincho"/>
              </w:rPr>
              <w:t>Maximum</w:t>
            </w:r>
          </w:p>
        </w:tc>
      </w:tr>
      <w:tr w:rsidR="00E7555C" w:rsidRPr="002B4762" w14:paraId="1452D3C1" w14:textId="77777777" w:rsidTr="002B4762">
        <w:trPr>
          <w:jc w:val="center"/>
        </w:trPr>
        <w:tc>
          <w:tcPr>
            <w:tcW w:w="1545" w:type="dxa"/>
            <w:shd w:val="clear" w:color="auto" w:fill="auto"/>
          </w:tcPr>
          <w:p w14:paraId="177DB6A0" w14:textId="77777777" w:rsidR="00E7555C" w:rsidRPr="002B4762" w:rsidRDefault="00E7555C">
            <w:pPr>
              <w:rPr>
                <w:rFonts w:eastAsia="MS Mincho"/>
              </w:rPr>
            </w:pPr>
            <w:r w:rsidRPr="002B4762">
              <w:rPr>
                <w:rFonts w:eastAsia="MS Mincho"/>
              </w:rPr>
              <w:t>Frequency</w:t>
            </w:r>
          </w:p>
        </w:tc>
        <w:tc>
          <w:tcPr>
            <w:tcW w:w="1440" w:type="dxa"/>
            <w:shd w:val="clear" w:color="auto" w:fill="auto"/>
            <w:vAlign w:val="center"/>
          </w:tcPr>
          <w:p w14:paraId="4CD3DCC2" w14:textId="77777777" w:rsidR="00E7555C" w:rsidRPr="002B4762" w:rsidRDefault="00E7555C" w:rsidP="002B4762">
            <w:pPr>
              <w:jc w:val="center"/>
              <w:rPr>
                <w:rFonts w:eastAsia="MS Mincho"/>
              </w:rPr>
            </w:pPr>
            <w:r w:rsidRPr="002B4762">
              <w:rPr>
                <w:rFonts w:eastAsia="MS Mincho"/>
              </w:rPr>
              <w:t>150</w:t>
            </w:r>
            <w:r w:rsidR="00944455" w:rsidRPr="002B4762">
              <w:rPr>
                <w:rFonts w:eastAsia="MS Mincho"/>
              </w:rPr>
              <w:t xml:space="preserve"> MHz</w:t>
            </w:r>
          </w:p>
        </w:tc>
        <w:tc>
          <w:tcPr>
            <w:tcW w:w="1544" w:type="dxa"/>
            <w:shd w:val="clear" w:color="auto" w:fill="auto"/>
            <w:vAlign w:val="center"/>
          </w:tcPr>
          <w:p w14:paraId="76C8E700" w14:textId="77777777" w:rsidR="00E7555C" w:rsidRPr="002B4762" w:rsidRDefault="00E7555C" w:rsidP="002B4762">
            <w:pPr>
              <w:jc w:val="center"/>
              <w:rPr>
                <w:rFonts w:eastAsia="MS Mincho"/>
              </w:rPr>
            </w:pPr>
            <w:r w:rsidRPr="002B4762">
              <w:rPr>
                <w:rFonts w:eastAsia="MS Mincho"/>
              </w:rPr>
              <w:t>1500</w:t>
            </w:r>
            <w:r w:rsidR="00944455" w:rsidRPr="002B4762">
              <w:rPr>
                <w:rFonts w:eastAsia="MS Mincho"/>
              </w:rPr>
              <w:t xml:space="preserve"> MHz</w:t>
            </w:r>
          </w:p>
        </w:tc>
      </w:tr>
      <w:tr w:rsidR="00E7555C" w:rsidRPr="002B4762" w14:paraId="61198E0F" w14:textId="77777777" w:rsidTr="002B4762">
        <w:trPr>
          <w:jc w:val="center"/>
        </w:trPr>
        <w:tc>
          <w:tcPr>
            <w:tcW w:w="1545" w:type="dxa"/>
            <w:shd w:val="clear" w:color="auto" w:fill="auto"/>
          </w:tcPr>
          <w:p w14:paraId="48924431" w14:textId="77777777" w:rsidR="00E7555C" w:rsidRPr="002B4762" w:rsidRDefault="00944455">
            <w:pPr>
              <w:rPr>
                <w:rFonts w:eastAsia="MS Mincho"/>
              </w:rPr>
            </w:pPr>
            <w:r w:rsidRPr="002B4762">
              <w:rPr>
                <w:rFonts w:eastAsia="MS Mincho"/>
              </w:rPr>
              <w:t>Range</w:t>
            </w:r>
          </w:p>
        </w:tc>
        <w:tc>
          <w:tcPr>
            <w:tcW w:w="1440" w:type="dxa"/>
            <w:shd w:val="clear" w:color="auto" w:fill="auto"/>
            <w:vAlign w:val="center"/>
          </w:tcPr>
          <w:p w14:paraId="2E4EE4AB"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km</w:t>
            </w:r>
          </w:p>
        </w:tc>
        <w:tc>
          <w:tcPr>
            <w:tcW w:w="1544" w:type="dxa"/>
            <w:shd w:val="clear" w:color="auto" w:fill="auto"/>
            <w:vAlign w:val="center"/>
          </w:tcPr>
          <w:p w14:paraId="23A737EF"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km</w:t>
            </w:r>
          </w:p>
        </w:tc>
      </w:tr>
      <w:tr w:rsidR="00E7555C" w:rsidRPr="002B4762" w14:paraId="0A42F342" w14:textId="77777777" w:rsidTr="002B4762">
        <w:trPr>
          <w:jc w:val="center"/>
        </w:trPr>
        <w:tc>
          <w:tcPr>
            <w:tcW w:w="1545" w:type="dxa"/>
            <w:shd w:val="clear" w:color="auto" w:fill="auto"/>
          </w:tcPr>
          <w:p w14:paraId="2C6BC52B" w14:textId="77777777" w:rsidR="00E7555C" w:rsidRPr="002B4762" w:rsidRDefault="00E7555C">
            <w:pPr>
              <w:rPr>
                <w:rFonts w:eastAsia="MS Mincho"/>
              </w:rPr>
            </w:pPr>
            <w:r w:rsidRPr="002B4762">
              <w:rPr>
                <w:rFonts w:eastAsia="MS Mincho"/>
              </w:rPr>
              <w:t xml:space="preserve">BS Height </w:t>
            </w:r>
          </w:p>
        </w:tc>
        <w:tc>
          <w:tcPr>
            <w:tcW w:w="1440" w:type="dxa"/>
            <w:shd w:val="clear" w:color="auto" w:fill="auto"/>
            <w:vAlign w:val="center"/>
          </w:tcPr>
          <w:p w14:paraId="3D77D5CB" w14:textId="77777777" w:rsidR="00E7555C" w:rsidRPr="002B4762" w:rsidRDefault="00E7555C" w:rsidP="002B4762">
            <w:pPr>
              <w:jc w:val="center"/>
              <w:rPr>
                <w:rFonts w:eastAsia="MS Mincho"/>
              </w:rPr>
            </w:pPr>
            <w:r w:rsidRPr="002B4762">
              <w:rPr>
                <w:rFonts w:eastAsia="MS Mincho"/>
              </w:rPr>
              <w:t>30</w:t>
            </w:r>
            <w:r w:rsidR="00944455" w:rsidRPr="002B4762">
              <w:rPr>
                <w:rFonts w:eastAsia="MS Mincho"/>
              </w:rPr>
              <w:t xml:space="preserve"> m</w:t>
            </w:r>
          </w:p>
        </w:tc>
        <w:tc>
          <w:tcPr>
            <w:tcW w:w="1544" w:type="dxa"/>
            <w:shd w:val="clear" w:color="auto" w:fill="auto"/>
            <w:vAlign w:val="center"/>
          </w:tcPr>
          <w:p w14:paraId="3951980D" w14:textId="77777777" w:rsidR="00E7555C" w:rsidRPr="002B4762" w:rsidRDefault="00E7555C" w:rsidP="002B4762">
            <w:pPr>
              <w:jc w:val="center"/>
              <w:rPr>
                <w:rFonts w:eastAsia="MS Mincho"/>
              </w:rPr>
            </w:pPr>
            <w:r w:rsidRPr="002B4762">
              <w:rPr>
                <w:rFonts w:eastAsia="MS Mincho"/>
              </w:rPr>
              <w:t>200</w:t>
            </w:r>
            <w:r w:rsidR="00944455" w:rsidRPr="002B4762">
              <w:rPr>
                <w:rFonts w:eastAsia="MS Mincho"/>
              </w:rPr>
              <w:t xml:space="preserve"> m</w:t>
            </w:r>
          </w:p>
        </w:tc>
      </w:tr>
      <w:tr w:rsidR="00E7555C" w:rsidRPr="002B4762" w14:paraId="56BEA205" w14:textId="77777777" w:rsidTr="002B4762">
        <w:trPr>
          <w:jc w:val="center"/>
        </w:trPr>
        <w:tc>
          <w:tcPr>
            <w:tcW w:w="1545" w:type="dxa"/>
            <w:shd w:val="clear" w:color="auto" w:fill="auto"/>
          </w:tcPr>
          <w:p w14:paraId="457AD7DC" w14:textId="77777777" w:rsidR="00E7555C" w:rsidRPr="002B4762" w:rsidRDefault="00E7555C">
            <w:pPr>
              <w:rPr>
                <w:rFonts w:eastAsia="MS Mincho"/>
              </w:rPr>
            </w:pPr>
            <w:r w:rsidRPr="002B4762">
              <w:rPr>
                <w:rFonts w:eastAsia="MS Mincho"/>
              </w:rPr>
              <w:t>MS Heigh</w:t>
            </w:r>
            <w:r w:rsidR="00944455" w:rsidRPr="002B4762">
              <w:rPr>
                <w:rFonts w:eastAsia="MS Mincho"/>
              </w:rPr>
              <w:t>t</w:t>
            </w:r>
          </w:p>
        </w:tc>
        <w:tc>
          <w:tcPr>
            <w:tcW w:w="1440" w:type="dxa"/>
            <w:shd w:val="clear" w:color="auto" w:fill="auto"/>
            <w:vAlign w:val="center"/>
          </w:tcPr>
          <w:p w14:paraId="14B7E532"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m</w:t>
            </w:r>
          </w:p>
        </w:tc>
        <w:tc>
          <w:tcPr>
            <w:tcW w:w="1544" w:type="dxa"/>
            <w:shd w:val="clear" w:color="auto" w:fill="auto"/>
            <w:vAlign w:val="center"/>
          </w:tcPr>
          <w:p w14:paraId="6DE07392"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m</w:t>
            </w:r>
          </w:p>
        </w:tc>
      </w:tr>
    </w:tbl>
    <w:p w14:paraId="6A5A8EED" w14:textId="77777777" w:rsidR="00E7555C" w:rsidRDefault="00E7555C">
      <w:pPr>
        <w:rPr>
          <w:rFonts w:eastAsia="MS Mincho"/>
        </w:rPr>
      </w:pPr>
    </w:p>
    <w:p w14:paraId="2F2A16A1" w14:textId="77777777" w:rsidR="00944455" w:rsidRDefault="00E87810" w:rsidP="00FF67E6">
      <w:pPr>
        <w:rPr>
          <w:rFonts w:eastAsia="MS Mincho"/>
        </w:rPr>
      </w:pPr>
      <w:r>
        <w:rPr>
          <w:rFonts w:eastAsia="MS Mincho"/>
        </w:rPr>
        <w:t>The measured data were</w:t>
      </w:r>
      <w:r w:rsidR="00944455">
        <w:rPr>
          <w:rFonts w:eastAsia="MS Mincho"/>
        </w:rPr>
        <w:t xml:space="preserve"> classified into four different environment types, list</w:t>
      </w:r>
      <w:r>
        <w:rPr>
          <w:rFonts w:eastAsia="MS Mincho"/>
        </w:rPr>
        <w:t>ed</w:t>
      </w:r>
      <w:r w:rsidR="00944455">
        <w:rPr>
          <w:rFonts w:eastAsia="MS Mincho"/>
        </w:rPr>
        <w:t xml:space="preserve"> in</w:t>
      </w:r>
      <w:r w:rsidR="003F4C96">
        <w:rPr>
          <w:rFonts w:eastAsia="MS Mincho"/>
        </w:rPr>
        <w:t xml:space="preserve"> Table 5</w:t>
      </w:r>
      <w:r w:rsidR="00FF67E6">
        <w:rPr>
          <w:rFonts w:eastAsia="MS Mincho"/>
        </w:rPr>
        <w:t>, each producing a slightly different curve fit.</w:t>
      </w:r>
    </w:p>
    <w:p w14:paraId="7CB2F3FA" w14:textId="77777777" w:rsidR="009E3213" w:rsidRDefault="00944455">
      <w:pPr>
        <w:pStyle w:val="PlainText"/>
        <w:rPr>
          <w:rFonts w:eastAsia="MS Mincho"/>
        </w:rPr>
      </w:pPr>
      <w:r>
        <w:rPr>
          <w:rFonts w:eastAsia="MS Mincho"/>
        </w:rPr>
        <w:t xml:space="preserve"> </w:t>
      </w:r>
    </w:p>
    <w:p w14:paraId="7846C7AF" w14:textId="77777777" w:rsidR="00944455" w:rsidRDefault="00944455" w:rsidP="00944455">
      <w:pPr>
        <w:pStyle w:val="Caption"/>
        <w:jc w:val="center"/>
        <w:rPr>
          <w:rFonts w:eastAsia="MS Mincho"/>
        </w:rPr>
      </w:pPr>
      <w:bookmarkStart w:id="18" w:name="_Ref243402965"/>
      <w:r>
        <w:t xml:space="preserve">Table </w:t>
      </w:r>
      <w:bookmarkEnd w:id="18"/>
      <w:r w:rsidR="003F4C96">
        <w:t>5</w:t>
      </w:r>
      <w:r>
        <w:t xml:space="preserve"> Okumura-Hata Model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0"/>
        <w:gridCol w:w="6039"/>
      </w:tblGrid>
      <w:tr w:rsidR="0007552F" w:rsidRPr="002B4762" w14:paraId="046CEBC0" w14:textId="77777777" w:rsidTr="0007552F">
        <w:trPr>
          <w:jc w:val="center"/>
        </w:trPr>
        <w:tc>
          <w:tcPr>
            <w:tcW w:w="2260" w:type="dxa"/>
            <w:shd w:val="clear" w:color="auto" w:fill="auto"/>
          </w:tcPr>
          <w:p w14:paraId="4E678D2B" w14:textId="77777777" w:rsidR="00944455" w:rsidRPr="002B4762" w:rsidRDefault="00944455" w:rsidP="00FF67E6">
            <w:pPr>
              <w:rPr>
                <w:rFonts w:eastAsia="MS Mincho"/>
              </w:rPr>
            </w:pPr>
            <w:r w:rsidRPr="002B4762">
              <w:rPr>
                <w:rFonts w:eastAsia="MS Mincho"/>
              </w:rPr>
              <w:t>Environment</w:t>
            </w:r>
          </w:p>
        </w:tc>
        <w:tc>
          <w:tcPr>
            <w:tcW w:w="6039" w:type="dxa"/>
            <w:shd w:val="clear" w:color="auto" w:fill="auto"/>
          </w:tcPr>
          <w:p w14:paraId="759F898D" w14:textId="77777777" w:rsidR="00944455" w:rsidRPr="002B4762" w:rsidRDefault="00944455" w:rsidP="00FF67E6">
            <w:pPr>
              <w:rPr>
                <w:rFonts w:eastAsia="MS Mincho"/>
              </w:rPr>
            </w:pPr>
            <w:r w:rsidRPr="002B4762">
              <w:rPr>
                <w:rFonts w:eastAsia="MS Mincho"/>
              </w:rPr>
              <w:t>Description</w:t>
            </w:r>
          </w:p>
        </w:tc>
      </w:tr>
      <w:tr w:rsidR="0007552F" w:rsidRPr="002B4762" w14:paraId="4EE0F5E8" w14:textId="77777777" w:rsidTr="0007552F">
        <w:trPr>
          <w:jc w:val="center"/>
        </w:trPr>
        <w:tc>
          <w:tcPr>
            <w:tcW w:w="2260" w:type="dxa"/>
            <w:shd w:val="clear" w:color="auto" w:fill="auto"/>
          </w:tcPr>
          <w:p w14:paraId="619CCC3C" w14:textId="77777777" w:rsidR="00944455" w:rsidRPr="002B4762" w:rsidRDefault="00944455" w:rsidP="00FF67E6">
            <w:pPr>
              <w:rPr>
                <w:rFonts w:eastAsia="MS Mincho"/>
              </w:rPr>
            </w:pPr>
            <w:r w:rsidRPr="002B4762">
              <w:rPr>
                <w:rFonts w:eastAsia="MS Mincho"/>
              </w:rPr>
              <w:t>Rural</w:t>
            </w:r>
          </w:p>
        </w:tc>
        <w:tc>
          <w:tcPr>
            <w:tcW w:w="6039" w:type="dxa"/>
            <w:shd w:val="clear" w:color="auto" w:fill="auto"/>
          </w:tcPr>
          <w:p w14:paraId="57540F6F" w14:textId="77777777" w:rsidR="00944455" w:rsidRPr="0007552F" w:rsidRDefault="0007552F" w:rsidP="00FF67E6">
            <w:pPr>
              <w:rPr>
                <w:rFonts w:eastAsia="MS Mincho"/>
              </w:rPr>
            </w:pPr>
            <w:r w:rsidRPr="0007552F">
              <w:rPr>
                <w:rFonts w:eastAsia="MS Mincho"/>
              </w:rPr>
              <w:t>Open, few or no buildings</w:t>
            </w:r>
          </w:p>
        </w:tc>
      </w:tr>
      <w:tr w:rsidR="0007552F" w:rsidRPr="002B4762" w14:paraId="5BDCE9AB" w14:textId="77777777" w:rsidTr="0007552F">
        <w:trPr>
          <w:jc w:val="center"/>
        </w:trPr>
        <w:tc>
          <w:tcPr>
            <w:tcW w:w="2260" w:type="dxa"/>
            <w:shd w:val="clear" w:color="auto" w:fill="auto"/>
          </w:tcPr>
          <w:p w14:paraId="2746A44B" w14:textId="77777777" w:rsidR="00944455" w:rsidRPr="002B4762" w:rsidRDefault="00944455" w:rsidP="00FF67E6">
            <w:pPr>
              <w:rPr>
                <w:rFonts w:eastAsia="MS Mincho"/>
              </w:rPr>
            </w:pPr>
            <w:r w:rsidRPr="002B4762">
              <w:rPr>
                <w:rFonts w:eastAsia="MS Mincho"/>
              </w:rPr>
              <w:t>Suburban</w:t>
            </w:r>
          </w:p>
        </w:tc>
        <w:tc>
          <w:tcPr>
            <w:tcW w:w="6039" w:type="dxa"/>
            <w:shd w:val="clear" w:color="auto" w:fill="auto"/>
          </w:tcPr>
          <w:p w14:paraId="5C199102" w14:textId="77777777" w:rsidR="00944455" w:rsidRPr="0007552F" w:rsidRDefault="0007552F" w:rsidP="00FF67E6">
            <w:pPr>
              <w:rPr>
                <w:rFonts w:eastAsia="MS Mincho"/>
              </w:rPr>
            </w:pPr>
            <w:r>
              <w:rPr>
                <w:rFonts w:eastAsia="MS Mincho"/>
              </w:rPr>
              <w:t>Not defined</w:t>
            </w:r>
          </w:p>
        </w:tc>
      </w:tr>
      <w:tr w:rsidR="0007552F" w:rsidRPr="002B4762" w14:paraId="203A1140" w14:textId="77777777" w:rsidTr="0007552F">
        <w:trPr>
          <w:jc w:val="center"/>
        </w:trPr>
        <w:tc>
          <w:tcPr>
            <w:tcW w:w="2260" w:type="dxa"/>
            <w:shd w:val="clear" w:color="auto" w:fill="auto"/>
          </w:tcPr>
          <w:p w14:paraId="44FD2D32" w14:textId="77777777" w:rsidR="00944455" w:rsidRPr="002B4762" w:rsidRDefault="00944455" w:rsidP="00FF67E6">
            <w:pPr>
              <w:rPr>
                <w:rFonts w:eastAsia="MS Mincho"/>
              </w:rPr>
            </w:pPr>
            <w:r w:rsidRPr="002B4762">
              <w:rPr>
                <w:rFonts w:eastAsia="MS Mincho"/>
              </w:rPr>
              <w:t>Low-Density Urban</w:t>
            </w:r>
          </w:p>
        </w:tc>
        <w:tc>
          <w:tcPr>
            <w:tcW w:w="6039" w:type="dxa"/>
            <w:shd w:val="clear" w:color="auto" w:fill="auto"/>
          </w:tcPr>
          <w:p w14:paraId="3FBBBC78" w14:textId="77777777" w:rsidR="00944455" w:rsidRPr="002B4762" w:rsidRDefault="00944455" w:rsidP="00FF67E6">
            <w:pPr>
              <w:rPr>
                <w:rFonts w:eastAsia="MS Mincho"/>
              </w:rPr>
            </w:pPr>
            <w:r w:rsidRPr="002B4762">
              <w:rPr>
                <w:rFonts w:eastAsia="MS Mincho"/>
              </w:rPr>
              <w:t>Moderately dense build</w:t>
            </w:r>
            <w:r w:rsidR="0007552F">
              <w:rPr>
                <w:rFonts w:eastAsia="MS Mincho"/>
              </w:rPr>
              <w:t>ings less than 15 m average height</w:t>
            </w:r>
          </w:p>
        </w:tc>
      </w:tr>
      <w:tr w:rsidR="0007552F" w:rsidRPr="002B4762" w14:paraId="5B87EF0B" w14:textId="77777777" w:rsidTr="0007552F">
        <w:trPr>
          <w:jc w:val="center"/>
        </w:trPr>
        <w:tc>
          <w:tcPr>
            <w:tcW w:w="2260" w:type="dxa"/>
            <w:shd w:val="clear" w:color="auto" w:fill="auto"/>
          </w:tcPr>
          <w:p w14:paraId="6EB48CEE" w14:textId="77777777" w:rsidR="00944455" w:rsidRPr="002B4762" w:rsidRDefault="00944455" w:rsidP="00FF67E6">
            <w:pPr>
              <w:rPr>
                <w:rFonts w:eastAsia="MS Mincho"/>
              </w:rPr>
            </w:pPr>
            <w:r w:rsidRPr="002B4762">
              <w:rPr>
                <w:rFonts w:eastAsia="MS Mincho"/>
              </w:rPr>
              <w:t>Urban</w:t>
            </w:r>
          </w:p>
        </w:tc>
        <w:tc>
          <w:tcPr>
            <w:tcW w:w="6039" w:type="dxa"/>
            <w:shd w:val="clear" w:color="auto" w:fill="auto"/>
          </w:tcPr>
          <w:p w14:paraId="1F8F67A5" w14:textId="77777777" w:rsidR="00944455" w:rsidRPr="002B4762" w:rsidRDefault="00E87810" w:rsidP="0007552F">
            <w:pPr>
              <w:rPr>
                <w:rFonts w:eastAsia="MS Mincho"/>
              </w:rPr>
            </w:pPr>
            <w:r>
              <w:rPr>
                <w:rFonts w:eastAsia="MS Mincho"/>
              </w:rPr>
              <w:t>Moderately dense</w:t>
            </w:r>
            <w:r w:rsidR="00944455" w:rsidRPr="002B4762">
              <w:rPr>
                <w:rFonts w:eastAsia="MS Mincho"/>
              </w:rPr>
              <w:t xml:space="preserve"> buildings</w:t>
            </w:r>
            <w:r w:rsidR="0007552F">
              <w:rPr>
                <w:rFonts w:eastAsia="MS Mincho"/>
              </w:rPr>
              <w:t xml:space="preserve"> more than 15 m averag</w:t>
            </w:r>
            <w:r w:rsidR="00944455" w:rsidRPr="002B4762">
              <w:rPr>
                <w:rFonts w:eastAsia="MS Mincho"/>
              </w:rPr>
              <w:t xml:space="preserve"> height</w:t>
            </w:r>
          </w:p>
        </w:tc>
      </w:tr>
    </w:tbl>
    <w:p w14:paraId="08EA6B7D" w14:textId="77777777" w:rsidR="00944455" w:rsidRDefault="00944455">
      <w:pPr>
        <w:pStyle w:val="PlainText"/>
        <w:rPr>
          <w:rFonts w:eastAsia="MS Mincho"/>
        </w:rPr>
      </w:pPr>
    </w:p>
    <w:p w14:paraId="242A62DE" w14:textId="77777777" w:rsidR="00944455" w:rsidRDefault="00944455">
      <w:pPr>
        <w:pStyle w:val="PlainText"/>
        <w:rPr>
          <w:rFonts w:eastAsia="MS Mincho"/>
        </w:rPr>
      </w:pPr>
    </w:p>
    <w:p w14:paraId="091FAAEE" w14:textId="77777777" w:rsidR="00944455" w:rsidRDefault="00FF67E6" w:rsidP="00FF67E6">
      <w:pPr>
        <w:rPr>
          <w:rFonts w:eastAsia="MS Mincho"/>
        </w:rPr>
      </w:pPr>
      <w:r>
        <w:rPr>
          <w:rFonts w:eastAsia="MS Mincho"/>
        </w:rPr>
        <w:t>All four environments begin with Hata’s basic urban loss term</w:t>
      </w:r>
    </w:p>
    <w:p w14:paraId="1EED1C7E" w14:textId="77777777" w:rsidR="00FF67E6" w:rsidRDefault="00FF67E6" w:rsidP="00FF67E6">
      <w:pPr>
        <w:pStyle w:val="MTDisplayEquation"/>
      </w:pPr>
      <w:r>
        <w:tab/>
      </w:r>
      <w:r w:rsidRPr="00FF67E6">
        <w:rPr>
          <w:position w:val="-36"/>
        </w:rPr>
        <w:object w:dxaOrig="5240" w:dyaOrig="840" w14:anchorId="4B440ED8">
          <v:shape id="_x0000_i1076" type="#_x0000_t75" style="width:261.4pt;height:42pt" o:ole="">
            <v:imagedata r:id="rId133" o:title=""/>
          </v:shape>
          <o:OLEObject Type="Embed" ProgID="Equation.DSMT4" ShapeID="_x0000_i1076" DrawAspect="Content" ObjectID="_1615810183"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86439"/>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7</w:instrText>
        </w:r>
      </w:fldSimple>
      <w:r>
        <w:instrText>)</w:instrText>
      </w:r>
      <w:bookmarkEnd w:id="19"/>
      <w:r>
        <w:fldChar w:fldCharType="end"/>
      </w:r>
    </w:p>
    <w:p w14:paraId="096AD1D0" w14:textId="77777777" w:rsidR="00D74EA8" w:rsidRDefault="0060114F" w:rsidP="00FF67E6">
      <w:pPr>
        <w:rPr>
          <w:rFonts w:eastAsia="MS Mincho"/>
        </w:rPr>
      </w:pPr>
      <w:r>
        <w:tab/>
      </w:r>
    </w:p>
    <w:p w14:paraId="61FFC957" w14:textId="77777777" w:rsidR="0060114F" w:rsidRDefault="0060114F" w:rsidP="00FF67E6">
      <w:pPr>
        <w:rPr>
          <w:rFonts w:eastAsia="MS Mincho"/>
        </w:rPr>
      </w:pPr>
      <w:r>
        <w:rPr>
          <w:rFonts w:eastAsia="MS Mincho"/>
        </w:rPr>
        <w:t>where</w:t>
      </w:r>
    </w:p>
    <w:p w14:paraId="2CDBF1F6" w14:textId="77777777" w:rsidR="0060114F" w:rsidRDefault="0060114F" w:rsidP="00FF67E6">
      <w:pPr>
        <w:numPr>
          <w:ilvl w:val="0"/>
          <w:numId w:val="26"/>
        </w:numPr>
        <w:rPr>
          <w:rFonts w:eastAsia="MS Mincho"/>
        </w:rPr>
      </w:pPr>
      <w:r>
        <w:rPr>
          <w:rFonts w:eastAsia="MS Mincho"/>
        </w:rPr>
        <w:t>f</w:t>
      </w:r>
      <w:r>
        <w:rPr>
          <w:rFonts w:eastAsia="MS Mincho"/>
          <w:vertAlign w:val="subscript"/>
        </w:rPr>
        <w:t>MHz</w:t>
      </w:r>
      <w:r>
        <w:rPr>
          <w:rFonts w:eastAsia="MS Mincho"/>
        </w:rPr>
        <w:t xml:space="preserve"> is carrier frequency, in MHz</w:t>
      </w:r>
    </w:p>
    <w:p w14:paraId="0CDE3EAA" w14:textId="77777777" w:rsidR="0060114F" w:rsidRDefault="0060114F" w:rsidP="00FF67E6">
      <w:pPr>
        <w:numPr>
          <w:ilvl w:val="0"/>
          <w:numId w:val="26"/>
        </w:numPr>
        <w:rPr>
          <w:rFonts w:eastAsia="MS Mincho"/>
        </w:rPr>
      </w:pPr>
      <w:r>
        <w:rPr>
          <w:rFonts w:eastAsia="MS Mincho"/>
        </w:rPr>
        <w:t>h</w:t>
      </w:r>
      <w:r>
        <w:rPr>
          <w:rFonts w:eastAsia="MS Mincho"/>
          <w:vertAlign w:val="subscript"/>
        </w:rPr>
        <w:t>bm</w:t>
      </w:r>
      <w:r>
        <w:rPr>
          <w:rFonts w:eastAsia="MS Mincho"/>
        </w:rPr>
        <w:t xml:space="preserve"> is base station height above mean ground level, in meters</w:t>
      </w:r>
    </w:p>
    <w:p w14:paraId="4516C07F" w14:textId="77777777" w:rsidR="00FF67E6" w:rsidRDefault="0060114F" w:rsidP="00FF67E6">
      <w:pPr>
        <w:numPr>
          <w:ilvl w:val="0"/>
          <w:numId w:val="26"/>
        </w:numPr>
        <w:rPr>
          <w:rFonts w:eastAsia="MS Mincho"/>
        </w:rPr>
      </w:pPr>
      <w:r>
        <w:rPr>
          <w:rFonts w:eastAsia="MS Mincho"/>
        </w:rPr>
        <w:t>d</w:t>
      </w:r>
      <w:r>
        <w:rPr>
          <w:rFonts w:eastAsia="MS Mincho"/>
          <w:vertAlign w:val="subscript"/>
        </w:rPr>
        <w:t>km</w:t>
      </w:r>
      <w:r>
        <w:rPr>
          <w:rFonts w:eastAsia="MS Mincho"/>
        </w:rPr>
        <w:t xml:space="preserve"> is the link ground range, in km</w:t>
      </w:r>
      <w:r w:rsidR="00FF67E6">
        <w:rPr>
          <w:rFonts w:eastAsia="MS Mincho"/>
        </w:rPr>
        <w:t xml:space="preserve"> </w:t>
      </w:r>
      <w:r>
        <w:rPr>
          <w:rFonts w:eastAsia="MS Mincho"/>
        </w:rPr>
        <w:t xml:space="preserve">and </w:t>
      </w:r>
    </w:p>
    <w:p w14:paraId="14E39F95" w14:textId="77777777" w:rsidR="0060114F" w:rsidRDefault="0060114F" w:rsidP="00FF67E6">
      <w:pPr>
        <w:numPr>
          <w:ilvl w:val="0"/>
          <w:numId w:val="26"/>
        </w:numPr>
        <w:rPr>
          <w:rFonts w:eastAsia="MS Mincho"/>
        </w:rPr>
      </w:pPr>
      <w:r>
        <w:rPr>
          <w:rFonts w:eastAsia="MS Mincho"/>
        </w:rPr>
        <w:t>ahm is a building height correction factor that depends on the environment, carrier frequ</w:t>
      </w:r>
      <w:r w:rsidR="00FF67E6">
        <w:rPr>
          <w:rFonts w:eastAsia="MS Mincho"/>
        </w:rPr>
        <w:t>ency, and mobile station height</w:t>
      </w:r>
    </w:p>
    <w:p w14:paraId="7B6DC9A1" w14:textId="77777777" w:rsidR="00FF67E6" w:rsidRDefault="00FF67E6" w:rsidP="00FF67E6">
      <w:pPr>
        <w:rPr>
          <w:rFonts w:eastAsia="MS Mincho"/>
        </w:rPr>
      </w:pPr>
    </w:p>
    <w:p w14:paraId="3DDD0FAA" w14:textId="77777777" w:rsidR="00FF67E6" w:rsidRDefault="00FF67E6" w:rsidP="00FF67E6">
      <w:pPr>
        <w:pStyle w:val="MTDisplayEquation"/>
      </w:pPr>
      <w:r>
        <w:lastRenderedPageBreak/>
        <w:tab/>
      </w:r>
      <w:r w:rsidRPr="00FF67E6">
        <w:rPr>
          <w:position w:val="-64"/>
        </w:rPr>
        <w:object w:dxaOrig="7620" w:dyaOrig="1400" w14:anchorId="0CFA4D1D">
          <v:shape id="_x0000_i1077" type="#_x0000_t75" style="width:381.75pt;height:69.75pt" o:ole="">
            <v:imagedata r:id="rId135" o:title=""/>
          </v:shape>
          <o:OLEObject Type="Embed" ProgID="Equation.DSMT4" ShapeID="_x0000_i1077" DrawAspect="Content" ObjectID="_1615810184"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31485"/>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8</w:instrText>
        </w:r>
      </w:fldSimple>
      <w:r>
        <w:instrText>)</w:instrText>
      </w:r>
      <w:bookmarkEnd w:id="20"/>
      <w:r>
        <w:fldChar w:fldCharType="end"/>
      </w:r>
    </w:p>
    <w:p w14:paraId="64AEAF11" w14:textId="77777777" w:rsidR="00FF67E6" w:rsidRPr="00FF67E6" w:rsidRDefault="00FF67E6" w:rsidP="00FF67E6">
      <w:pPr>
        <w:rPr>
          <w:rFonts w:eastAsia="MS Mincho"/>
        </w:rPr>
      </w:pPr>
    </w:p>
    <w:p w14:paraId="1C7F15DD" w14:textId="77777777" w:rsidR="00944455" w:rsidRDefault="000E206C" w:rsidP="00FF67E6">
      <w:pPr>
        <w:rPr>
          <w:rFonts w:eastAsia="MS Mincho"/>
        </w:rPr>
      </w:pPr>
      <w:r>
        <w:rPr>
          <w:rFonts w:eastAsia="MS Mincho"/>
        </w:rPr>
        <w:t>Where</w:t>
      </w:r>
      <w:r w:rsidR="00FF67E6">
        <w:rPr>
          <w:rFonts w:eastAsia="MS Mincho"/>
        </w:rPr>
        <w:t xml:space="preserve"> </w:t>
      </w:r>
      <w:r>
        <w:rPr>
          <w:rFonts w:eastAsia="MS Mincho"/>
        </w:rPr>
        <w:t>h</w:t>
      </w:r>
      <w:r>
        <w:rPr>
          <w:rFonts w:eastAsia="MS Mincho"/>
          <w:vertAlign w:val="subscript"/>
        </w:rPr>
        <w:t>mm</w:t>
      </w:r>
      <w:r>
        <w:rPr>
          <w:rFonts w:eastAsia="MS Mincho"/>
        </w:rPr>
        <w:t xml:space="preserve"> is the mobile station height above mean ground level, in meters</w:t>
      </w:r>
      <w:r w:rsidR="00FF67E6">
        <w:rPr>
          <w:rFonts w:eastAsia="MS Mincho"/>
        </w:rPr>
        <w:t xml:space="preserve">. Eqs. </w:t>
      </w:r>
      <w:r w:rsidR="00FF67E6">
        <w:rPr>
          <w:rFonts w:eastAsia="MS Mincho"/>
        </w:rPr>
        <w:fldChar w:fldCharType="begin"/>
      </w:r>
      <w:r w:rsidR="00FF67E6">
        <w:rPr>
          <w:rFonts w:eastAsia="MS Mincho"/>
        </w:rPr>
        <w:instrText xml:space="preserve"> GOTOBUTTON ZEqnNum886439  \* MERGEFORMAT </w:instrText>
      </w:r>
      <w:r w:rsidR="00FF67E6">
        <w:rPr>
          <w:rFonts w:eastAsia="MS Mincho"/>
        </w:rPr>
        <w:fldChar w:fldCharType="begin"/>
      </w:r>
      <w:r w:rsidR="00FF67E6">
        <w:rPr>
          <w:rFonts w:eastAsia="MS Mincho"/>
        </w:rPr>
        <w:instrText xml:space="preserve"> REF ZEqnNum886439 \! \* MERGEFORMAT </w:instrText>
      </w:r>
      <w:r w:rsidR="00FF67E6">
        <w:rPr>
          <w:rFonts w:eastAsia="MS Mincho"/>
        </w:rPr>
        <w:fldChar w:fldCharType="separate"/>
      </w:r>
      <w:r w:rsidR="008604AD">
        <w:instrText>(6.7)</w:instrText>
      </w:r>
      <w:r w:rsidR="00FF67E6">
        <w:rPr>
          <w:rFonts w:eastAsia="MS Mincho"/>
        </w:rPr>
        <w:fldChar w:fldCharType="end"/>
      </w:r>
      <w:r w:rsidR="00FF67E6">
        <w:rPr>
          <w:rFonts w:eastAsia="MS Mincho"/>
        </w:rPr>
        <w:fldChar w:fldCharType="end"/>
      </w:r>
      <w:r w:rsidR="00FF67E6">
        <w:rPr>
          <w:rFonts w:eastAsia="MS Mincho"/>
        </w:rPr>
        <w:t xml:space="preserve"> and </w:t>
      </w:r>
      <w:r w:rsidR="00FF67E6">
        <w:rPr>
          <w:rFonts w:eastAsia="MS Mincho"/>
        </w:rPr>
        <w:fldChar w:fldCharType="begin"/>
      </w:r>
      <w:r w:rsidR="00FF67E6">
        <w:rPr>
          <w:rFonts w:eastAsia="MS Mincho"/>
        </w:rPr>
        <w:instrText xml:space="preserve"> GOTOBUTTON ZEqnNum231485  \* MERGEFORMAT </w:instrText>
      </w:r>
      <w:r w:rsidR="00FF67E6">
        <w:rPr>
          <w:rFonts w:eastAsia="MS Mincho"/>
        </w:rPr>
        <w:fldChar w:fldCharType="begin"/>
      </w:r>
      <w:r w:rsidR="00FF67E6">
        <w:rPr>
          <w:rFonts w:eastAsia="MS Mincho"/>
        </w:rPr>
        <w:instrText xml:space="preserve"> REF ZEqnNum231485 \! \* MERGEFORMAT </w:instrText>
      </w:r>
      <w:r w:rsidR="00FF67E6">
        <w:rPr>
          <w:rFonts w:eastAsia="MS Mincho"/>
        </w:rPr>
        <w:fldChar w:fldCharType="separate"/>
      </w:r>
      <w:r w:rsidR="008604AD">
        <w:instrText>(6.8)</w:instrText>
      </w:r>
      <w:r w:rsidR="00FF67E6">
        <w:rPr>
          <w:rFonts w:eastAsia="MS Mincho"/>
        </w:rPr>
        <w:fldChar w:fldCharType="end"/>
      </w:r>
      <w:r w:rsidR="00FF67E6">
        <w:rPr>
          <w:rFonts w:eastAsia="MS Mincho"/>
        </w:rPr>
        <w:fldChar w:fldCharType="end"/>
      </w:r>
      <w:r w:rsidR="00FF67E6">
        <w:rPr>
          <w:rFonts w:eastAsia="MS Mincho"/>
        </w:rPr>
        <w:t xml:space="preserve"> are sufficient to describe shadowing and range loss in an urban or low-density urban environment. Additional correction factors are required for the other two environments.</w:t>
      </w:r>
      <w:r>
        <w:rPr>
          <w:rFonts w:eastAsia="MS Mincho"/>
        </w:rPr>
        <w:t xml:space="preserve"> The suburban correction factor is</w:t>
      </w:r>
    </w:p>
    <w:p w14:paraId="52768E55" w14:textId="77777777" w:rsidR="00FF67E6" w:rsidRDefault="00FF67E6" w:rsidP="00FF67E6">
      <w:pPr>
        <w:pStyle w:val="MTDisplayEquation"/>
      </w:pPr>
      <w:r>
        <w:tab/>
      </w:r>
      <w:r w:rsidRPr="00FF67E6">
        <w:rPr>
          <w:position w:val="-28"/>
        </w:rPr>
        <w:object w:dxaOrig="2400" w:dyaOrig="740" w14:anchorId="796D0070">
          <v:shape id="_x0000_i1078" type="#_x0000_t75" style="width:120pt;height:37.15pt" o:ole="">
            <v:imagedata r:id="rId137" o:title=""/>
          </v:shape>
          <o:OLEObject Type="Embed" ProgID="Equation.DSMT4" ShapeID="_x0000_i1078" DrawAspect="Content" ObjectID="_1615810185"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9</w:instrText>
        </w:r>
      </w:fldSimple>
      <w:r>
        <w:instrText>)</w:instrText>
      </w:r>
      <w:r>
        <w:fldChar w:fldCharType="end"/>
      </w:r>
    </w:p>
    <w:p w14:paraId="293F44EC" w14:textId="77777777" w:rsidR="00FF67E6" w:rsidRPr="00FF67E6" w:rsidRDefault="00FF67E6" w:rsidP="00FF67E6">
      <w:pPr>
        <w:rPr>
          <w:rFonts w:eastAsia="MS Mincho"/>
        </w:rPr>
      </w:pPr>
    </w:p>
    <w:p w14:paraId="7B43D6BD" w14:textId="77777777" w:rsidR="000E206C" w:rsidRDefault="00FF67E6" w:rsidP="00FF67E6">
      <w:pPr>
        <w:rPr>
          <w:rFonts w:eastAsia="MS Mincho"/>
        </w:rPr>
      </w:pPr>
      <w:r>
        <w:rPr>
          <w:rFonts w:eastAsia="MS Mincho"/>
        </w:rPr>
        <w:t>T</w:t>
      </w:r>
      <w:r w:rsidR="0000786D">
        <w:rPr>
          <w:rFonts w:eastAsia="MS Mincho"/>
        </w:rPr>
        <w:t>he rural correction factor is</w:t>
      </w:r>
    </w:p>
    <w:p w14:paraId="74921C06" w14:textId="77777777" w:rsidR="00FF67E6" w:rsidRDefault="00FF67E6" w:rsidP="00FF67E6">
      <w:pPr>
        <w:pStyle w:val="MTDisplayEquation"/>
      </w:pPr>
      <w:r>
        <w:tab/>
      </w:r>
      <w:r w:rsidRPr="00FF67E6">
        <w:rPr>
          <w:position w:val="-14"/>
        </w:rPr>
        <w:object w:dxaOrig="4860" w:dyaOrig="440" w14:anchorId="65B6BDA6">
          <v:shape id="_x0000_i1079" type="#_x0000_t75" style="width:243.4pt;height:21.75pt" o:ole="">
            <v:imagedata r:id="rId139" o:title=""/>
          </v:shape>
          <o:OLEObject Type="Embed" ProgID="Equation.DSMT4" ShapeID="_x0000_i1079" DrawAspect="Content" ObjectID="_1615810186"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0</w:instrText>
        </w:r>
      </w:fldSimple>
      <w:r>
        <w:instrText>)</w:instrText>
      </w:r>
      <w:r>
        <w:fldChar w:fldCharType="end"/>
      </w:r>
    </w:p>
    <w:p w14:paraId="244A0CB1" w14:textId="77777777" w:rsidR="00FF67E6" w:rsidRPr="00FF67E6" w:rsidRDefault="00FF67E6" w:rsidP="00FF67E6">
      <w:pPr>
        <w:rPr>
          <w:rFonts w:eastAsia="MS Mincho"/>
        </w:rPr>
      </w:pPr>
    </w:p>
    <w:p w14:paraId="47D5952D" w14:textId="77777777" w:rsidR="0000786D" w:rsidRDefault="0000786D" w:rsidP="00FF67E6">
      <w:pPr>
        <w:rPr>
          <w:rFonts w:eastAsia="MS Mincho"/>
        </w:rPr>
      </w:pPr>
      <w:r>
        <w:rPr>
          <w:rFonts w:eastAsia="MS Mincho"/>
        </w:rPr>
        <w:t>And the final propagation loss value returned by this model is</w:t>
      </w:r>
    </w:p>
    <w:p w14:paraId="67C8C5FF" w14:textId="77777777" w:rsidR="00FF67E6" w:rsidRDefault="00FF67E6" w:rsidP="00FF67E6">
      <w:pPr>
        <w:pStyle w:val="MTDisplayEquation"/>
      </w:pPr>
      <w:r>
        <w:tab/>
      </w:r>
      <w:r w:rsidRPr="00FF67E6">
        <w:rPr>
          <w:position w:val="-50"/>
        </w:rPr>
        <w:object w:dxaOrig="4640" w:dyaOrig="1120" w14:anchorId="2E9677FA">
          <v:shape id="_x0000_i1080" type="#_x0000_t75" style="width:231.4pt;height:56.25pt" o:ole="">
            <v:imagedata r:id="rId141" o:title=""/>
          </v:shape>
          <o:OLEObject Type="Embed" ProgID="Equation.DSMT4" ShapeID="_x0000_i1080" DrawAspect="Content" ObjectID="_1615810187"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1</w:instrText>
        </w:r>
      </w:fldSimple>
      <w:r>
        <w:instrText>)</w:instrText>
      </w:r>
      <w:r>
        <w:fldChar w:fldCharType="end"/>
      </w:r>
    </w:p>
    <w:p w14:paraId="1C60C1FF" w14:textId="77777777" w:rsidR="00FF67E6" w:rsidRPr="00FF67E6" w:rsidRDefault="00FF67E6" w:rsidP="00FF67E6">
      <w:pPr>
        <w:rPr>
          <w:rFonts w:eastAsia="MS Mincho"/>
        </w:rPr>
      </w:pPr>
    </w:p>
    <w:p w14:paraId="46FF1EDD" w14:textId="77777777" w:rsidR="000E206C" w:rsidRDefault="00940D8E" w:rsidP="00FF67E6">
      <w:r>
        <w:t>In Llamacomm, this model is implemented by the function hata.m, with arguments range, frequency, mobile and base station height, and environment.</w:t>
      </w:r>
    </w:p>
    <w:p w14:paraId="444FEC36" w14:textId="77777777" w:rsidR="00A82506" w:rsidRDefault="00A82506" w:rsidP="00FF67E6"/>
    <w:p w14:paraId="4925AAFC" w14:textId="77777777" w:rsidR="00A82506" w:rsidRDefault="00EF7432" w:rsidP="00FF67E6">
      <w:r>
        <w:t>Figure 27</w:t>
      </w:r>
      <w:r w:rsidR="00A82506">
        <w:t xml:space="preserve"> is a plot of the Okumura-Hata model pathloss versus range for different environments and frequencies. </w:t>
      </w:r>
      <w:r w:rsidR="00F339BE">
        <w:t xml:space="preserve">The two urban models are very close for the selected </w:t>
      </w:r>
      <w:r w:rsidR="006670C6">
        <w:t>mobile station height of 1.5 m</w:t>
      </w:r>
      <w:r w:rsidR="00F339BE">
        <w:t>, and only the low-density urban pathloss is plotted.</w:t>
      </w:r>
    </w:p>
    <w:p w14:paraId="451D5772" w14:textId="77777777" w:rsidR="00A82506" w:rsidRDefault="00D93DEC" w:rsidP="00FF67E6">
      <w:r>
        <w:rPr>
          <w:noProof/>
        </w:rPr>
        <w:lastRenderedPageBreak/>
        <mc:AlternateContent>
          <mc:Choice Requires="wps">
            <w:drawing>
              <wp:anchor distT="0" distB="0" distL="114300" distR="114300" simplePos="0" relativeHeight="251655168" behindDoc="0" locked="0" layoutInCell="1" allowOverlap="1" wp14:anchorId="5D857029" wp14:editId="632CB387">
                <wp:simplePos x="0" y="0"/>
                <wp:positionH relativeFrom="column">
                  <wp:posOffset>-127635</wp:posOffset>
                </wp:positionH>
                <wp:positionV relativeFrom="paragraph">
                  <wp:posOffset>57150</wp:posOffset>
                </wp:positionV>
                <wp:extent cx="5495290" cy="4075430"/>
                <wp:effectExtent l="0" t="6350" r="16510" b="11430"/>
                <wp:wrapTopAndBottom/>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075430"/>
                        </a:xfrm>
                        <a:prstGeom prst="rect">
                          <a:avLst/>
                        </a:prstGeom>
                        <a:solidFill>
                          <a:srgbClr val="FFFFFF"/>
                        </a:solidFill>
                        <a:ln w="9525">
                          <a:solidFill>
                            <a:srgbClr val="000000"/>
                          </a:solidFill>
                          <a:miter lim="800000"/>
                          <a:headEnd/>
                          <a:tailEnd/>
                        </a:ln>
                      </wps:spPr>
                      <wps:txbx>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r>
                              <w:rPr>
                                <w:b/>
                                <w:sz w:val="20"/>
                              </w:rPr>
                              <w:t>Figure  27</w:t>
                            </w:r>
                            <w:r w:rsidRPr="00A82506">
                              <w:rPr>
                                <w:b/>
                                <w:sz w:val="20"/>
                              </w:rPr>
                              <w:t>) The Okumura-Hata propagation model, base station height 32 m, mobile station height 1.5 m.</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D857029" id="_x0000_s1080" type="#_x0000_t202" style="position:absolute;margin-left:-10.05pt;margin-top:4.5pt;width:432.7pt;height:320.9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">
                <v:textbox style="mso-fit-shape-to-text:t">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r>
                        <w:rPr>
                          <w:b/>
                          <w:sz w:val="20"/>
                        </w:rPr>
                        <w:t>Figure  27</w:t>
                      </w:r>
                      <w:r w:rsidRPr="00A82506">
                        <w:rPr>
                          <w:b/>
                          <w:sz w:val="20"/>
                        </w:rPr>
                        <w:t>) The Okumura-Hata propagation model, base station height 32 m, mobile station height 1.5 m.</w:t>
                      </w:r>
                    </w:p>
                  </w:txbxContent>
                </v:textbox>
                <w10:wrap type="topAndBottom"/>
              </v:shape>
            </w:pict>
          </mc:Fallback>
        </mc:AlternateContent>
      </w:r>
    </w:p>
    <w:p w14:paraId="11B07859" w14:textId="77777777" w:rsidR="00A82506" w:rsidRDefault="00A82506" w:rsidP="00FF67E6"/>
    <w:p w14:paraId="3A05B032" w14:textId="77777777" w:rsidR="00A82506" w:rsidRDefault="00A82506" w:rsidP="00FF67E6">
      <w:pPr>
        <w:rPr>
          <w:rFonts w:eastAsia="MS Mincho"/>
        </w:rPr>
      </w:pPr>
    </w:p>
    <w:p w14:paraId="07453B0B" w14:textId="77777777" w:rsidR="00944455" w:rsidRDefault="007574F7" w:rsidP="007574F7">
      <w:pPr>
        <w:pStyle w:val="Heading2"/>
        <w:rPr>
          <w:rFonts w:eastAsia="MS Mincho"/>
        </w:rPr>
      </w:pPr>
      <w:r>
        <w:rPr>
          <w:rFonts w:eastAsia="MS Mincho"/>
        </w:rPr>
        <w:t>Okumura-Hat</w:t>
      </w:r>
      <w:r w:rsidR="00674639">
        <w:rPr>
          <w:rFonts w:eastAsia="MS Mincho"/>
        </w:rPr>
        <w:t>a</w:t>
      </w:r>
      <w:r w:rsidR="00302DE0">
        <w:rPr>
          <w:rFonts w:eastAsia="MS Mincho"/>
        </w:rPr>
        <w:t xml:space="preserve"> Model with COST-231 Frequency </w:t>
      </w:r>
      <w:r>
        <w:rPr>
          <w:rFonts w:eastAsia="MS Mincho"/>
        </w:rPr>
        <w:t>Extensions</w:t>
      </w:r>
    </w:p>
    <w:p w14:paraId="05F6D66A" w14:textId="77777777" w:rsidR="007574F7" w:rsidRDefault="007574F7" w:rsidP="007574F7">
      <w:pPr>
        <w:rPr>
          <w:rFonts w:eastAsia="MS Mincho"/>
        </w:rPr>
      </w:pPr>
    </w:p>
    <w:p w14:paraId="698C4392" w14:textId="77777777" w:rsidR="007574F7" w:rsidRDefault="007574F7" w:rsidP="007574F7">
      <w:pPr>
        <w:rPr>
          <w:rFonts w:eastAsia="MS Mincho"/>
        </w:rPr>
      </w:pPr>
      <w:r>
        <w:rPr>
          <w:rFonts w:eastAsia="MS Mincho"/>
        </w:rPr>
        <w:t xml:space="preserve">The COST-231 </w:t>
      </w:r>
      <w:r w:rsidR="004E0696">
        <w:rPr>
          <w:rFonts w:eastAsia="MS Mincho"/>
        </w:rPr>
        <w:t>(COoperation europeenne dans le domain de la recherche Scientifique et Technique</w:t>
      </w:r>
      <w:r w:rsidR="00801371">
        <w:rPr>
          <w:rFonts w:eastAsia="MS Mincho"/>
        </w:rPr>
        <w:t>,</w:t>
      </w:r>
      <w:r w:rsidR="004E0696">
        <w:rPr>
          <w:rFonts w:eastAsia="MS Mincho"/>
        </w:rPr>
        <w:t xml:space="preserve"> action 231) committee </w:t>
      </w:r>
      <w:r>
        <w:rPr>
          <w:rFonts w:eastAsia="MS Mincho"/>
        </w:rPr>
        <w:t>developed a</w:t>
      </w:r>
      <w:r w:rsidR="00801371">
        <w:rPr>
          <w:rFonts w:eastAsia="MS Mincho"/>
        </w:rPr>
        <w:t>n</w:t>
      </w:r>
      <w:r>
        <w:rPr>
          <w:rFonts w:eastAsia="MS Mincho"/>
        </w:rPr>
        <w:t xml:space="preserve"> extension to the Okumura-Hata propagation model for o</w:t>
      </w:r>
      <w:r w:rsidR="00045AFF">
        <w:rPr>
          <w:rFonts w:eastAsia="MS Mincho"/>
        </w:rPr>
        <w:t xml:space="preserve">peration at </w:t>
      </w:r>
      <w:r>
        <w:rPr>
          <w:rFonts w:eastAsia="MS Mincho"/>
        </w:rPr>
        <w:t>higher carrier frequencies</w:t>
      </w:r>
      <w:r w:rsidR="00FF67E6">
        <w:rPr>
          <w:rFonts w:eastAsia="MS Mincho"/>
        </w:rPr>
        <w:t xml:space="preserve"> [COST231]</w:t>
      </w:r>
      <w:r>
        <w:rPr>
          <w:rFonts w:eastAsia="MS Mincho"/>
        </w:rPr>
        <w:t>. As before, all measurements were taken with the base station antenna above s</w:t>
      </w:r>
      <w:r w:rsidR="00FF67E6">
        <w:rPr>
          <w:rFonts w:eastAsia="MS Mincho"/>
        </w:rPr>
        <w:t>urrounding obstructions, which the COST-231 committee defined</w:t>
      </w:r>
      <w:r>
        <w:rPr>
          <w:rFonts w:eastAsia="MS Mincho"/>
        </w:rPr>
        <w:t xml:space="preserve"> as </w:t>
      </w:r>
      <w:r w:rsidR="00FF67E6">
        <w:rPr>
          <w:rFonts w:eastAsia="MS Mincho"/>
        </w:rPr>
        <w:t xml:space="preserve">having </w:t>
      </w:r>
      <w:r>
        <w:rPr>
          <w:rFonts w:eastAsia="MS Mincho"/>
        </w:rPr>
        <w:t>no obstructions at or above antenna height within a distance of 100-200 m of the base station antenna.</w:t>
      </w:r>
      <w:r w:rsidR="00FF67E6">
        <w:rPr>
          <w:rFonts w:eastAsia="MS Mincho"/>
        </w:rPr>
        <w:t xml:space="preserve"> The parameter ranges supported by the extended model are listed in</w:t>
      </w:r>
      <w:r w:rsidR="003F4C96">
        <w:rPr>
          <w:rFonts w:eastAsia="MS Mincho"/>
        </w:rPr>
        <w:t xml:space="preserve"> Table 6</w:t>
      </w:r>
      <w:r w:rsidR="00FF67E6">
        <w:rPr>
          <w:rFonts w:eastAsia="MS Mincho"/>
        </w:rPr>
        <w:t>. The frequency range is from the maximum frequency of the original Hata model to 2 GHz,</w:t>
      </w:r>
      <w:r w:rsidR="00045AFF">
        <w:rPr>
          <w:rFonts w:eastAsia="MS Mincho"/>
        </w:rPr>
        <w:t xml:space="preserve"> o</w:t>
      </w:r>
      <w:r w:rsidR="00FF67E6">
        <w:rPr>
          <w:rFonts w:eastAsia="MS Mincho"/>
        </w:rPr>
        <w:t>therwise parameters are unchanged.</w:t>
      </w:r>
    </w:p>
    <w:p w14:paraId="4509388B" w14:textId="77777777" w:rsidR="007574F7" w:rsidRDefault="007574F7" w:rsidP="007574F7">
      <w:pPr>
        <w:rPr>
          <w:rFonts w:eastAsia="MS Mincho"/>
        </w:rPr>
      </w:pPr>
    </w:p>
    <w:p w14:paraId="0DCAF3AE" w14:textId="77777777" w:rsidR="007574F7" w:rsidRDefault="007574F7" w:rsidP="007574F7">
      <w:pPr>
        <w:pStyle w:val="Caption"/>
        <w:jc w:val="center"/>
        <w:rPr>
          <w:rFonts w:eastAsia="MS Mincho"/>
        </w:rPr>
      </w:pPr>
      <w:bookmarkStart w:id="21" w:name="_Ref243404431"/>
      <w:r>
        <w:t xml:space="preserve">Table </w:t>
      </w:r>
      <w:r w:rsidR="007130FF">
        <w:fldChar w:fldCharType="begin"/>
      </w:r>
      <w:r w:rsidR="007130FF">
        <w:instrText xml:space="preserve"> STYLEREF 1 \s </w:instrText>
      </w:r>
      <w:r w:rsidR="007130FF">
        <w:fldChar w:fldCharType="separate"/>
      </w:r>
      <w:r w:rsidR="008604AD">
        <w:rPr>
          <w:noProof/>
        </w:rPr>
        <w:t>6</w:t>
      </w:r>
      <w:r w:rsidR="007130FF">
        <w:rPr>
          <w:noProof/>
        </w:rPr>
        <w:fldChar w:fldCharType="end"/>
      </w:r>
      <w:bookmarkEnd w:id="21"/>
      <w:r w:rsidR="003F4C96">
        <w:t>.</w:t>
      </w:r>
      <w:r>
        <w:t xml:space="preserve"> O</w:t>
      </w:r>
      <w:r>
        <w:rPr>
          <w:rFonts w:eastAsia="MS Mincho"/>
        </w:rPr>
        <w:t>kumura-Hata Model with COST-231 Extensions,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7574F7" w:rsidRPr="002B4762" w14:paraId="25EF9A08" w14:textId="77777777" w:rsidTr="002B4762">
        <w:trPr>
          <w:jc w:val="center"/>
        </w:trPr>
        <w:tc>
          <w:tcPr>
            <w:tcW w:w="1545" w:type="dxa"/>
            <w:shd w:val="clear" w:color="auto" w:fill="auto"/>
          </w:tcPr>
          <w:p w14:paraId="3DF3231E" w14:textId="77777777" w:rsidR="007574F7" w:rsidRPr="002B4762" w:rsidRDefault="007574F7" w:rsidP="007574F7">
            <w:pPr>
              <w:rPr>
                <w:rFonts w:eastAsia="MS Mincho"/>
              </w:rPr>
            </w:pPr>
            <w:r w:rsidRPr="002B4762">
              <w:rPr>
                <w:rFonts w:eastAsia="MS Mincho"/>
              </w:rPr>
              <w:t>Parameter</w:t>
            </w:r>
          </w:p>
        </w:tc>
        <w:tc>
          <w:tcPr>
            <w:tcW w:w="1440" w:type="dxa"/>
            <w:shd w:val="clear" w:color="auto" w:fill="auto"/>
          </w:tcPr>
          <w:p w14:paraId="339705A0" w14:textId="77777777" w:rsidR="007574F7" w:rsidRPr="002B4762" w:rsidRDefault="007574F7" w:rsidP="002B4762">
            <w:pPr>
              <w:jc w:val="center"/>
              <w:rPr>
                <w:rFonts w:eastAsia="MS Mincho"/>
              </w:rPr>
            </w:pPr>
            <w:r w:rsidRPr="002B4762">
              <w:rPr>
                <w:rFonts w:eastAsia="MS Mincho"/>
              </w:rPr>
              <w:t>Minimum</w:t>
            </w:r>
          </w:p>
        </w:tc>
        <w:tc>
          <w:tcPr>
            <w:tcW w:w="1544" w:type="dxa"/>
            <w:shd w:val="clear" w:color="auto" w:fill="auto"/>
          </w:tcPr>
          <w:p w14:paraId="43BF88CB" w14:textId="77777777" w:rsidR="007574F7" w:rsidRPr="002B4762" w:rsidRDefault="007574F7" w:rsidP="002B4762">
            <w:pPr>
              <w:jc w:val="center"/>
              <w:rPr>
                <w:rFonts w:eastAsia="MS Mincho"/>
              </w:rPr>
            </w:pPr>
            <w:r w:rsidRPr="002B4762">
              <w:rPr>
                <w:rFonts w:eastAsia="MS Mincho"/>
              </w:rPr>
              <w:t>Maximum</w:t>
            </w:r>
          </w:p>
        </w:tc>
      </w:tr>
      <w:tr w:rsidR="007574F7" w:rsidRPr="002B4762" w14:paraId="539CCCDA" w14:textId="77777777" w:rsidTr="002B4762">
        <w:trPr>
          <w:jc w:val="center"/>
        </w:trPr>
        <w:tc>
          <w:tcPr>
            <w:tcW w:w="1545" w:type="dxa"/>
            <w:shd w:val="clear" w:color="auto" w:fill="auto"/>
          </w:tcPr>
          <w:p w14:paraId="73F4E6EA" w14:textId="77777777" w:rsidR="007574F7" w:rsidRPr="002B4762" w:rsidRDefault="007574F7" w:rsidP="007574F7">
            <w:pPr>
              <w:rPr>
                <w:rFonts w:eastAsia="MS Mincho"/>
              </w:rPr>
            </w:pPr>
            <w:r w:rsidRPr="002B4762">
              <w:rPr>
                <w:rFonts w:eastAsia="MS Mincho"/>
              </w:rPr>
              <w:t>Frequency</w:t>
            </w:r>
          </w:p>
        </w:tc>
        <w:tc>
          <w:tcPr>
            <w:tcW w:w="1440" w:type="dxa"/>
            <w:shd w:val="clear" w:color="auto" w:fill="auto"/>
            <w:vAlign w:val="center"/>
          </w:tcPr>
          <w:p w14:paraId="154BA030" w14:textId="77777777" w:rsidR="007574F7" w:rsidRPr="002B4762" w:rsidRDefault="007574F7" w:rsidP="002B4762">
            <w:pPr>
              <w:jc w:val="center"/>
              <w:rPr>
                <w:rFonts w:eastAsia="MS Mincho"/>
              </w:rPr>
            </w:pPr>
            <w:r w:rsidRPr="002B4762">
              <w:rPr>
                <w:rFonts w:eastAsia="MS Mincho"/>
              </w:rPr>
              <w:t>1500 MHz</w:t>
            </w:r>
          </w:p>
        </w:tc>
        <w:tc>
          <w:tcPr>
            <w:tcW w:w="1544" w:type="dxa"/>
            <w:shd w:val="clear" w:color="auto" w:fill="auto"/>
            <w:vAlign w:val="center"/>
          </w:tcPr>
          <w:p w14:paraId="114D0A9C" w14:textId="77777777" w:rsidR="007574F7" w:rsidRPr="002B4762" w:rsidRDefault="007574F7" w:rsidP="002B4762">
            <w:pPr>
              <w:jc w:val="center"/>
              <w:rPr>
                <w:rFonts w:eastAsia="MS Mincho"/>
              </w:rPr>
            </w:pPr>
            <w:r w:rsidRPr="002B4762">
              <w:rPr>
                <w:rFonts w:eastAsia="MS Mincho"/>
              </w:rPr>
              <w:t>2000 MHz</w:t>
            </w:r>
          </w:p>
        </w:tc>
      </w:tr>
      <w:tr w:rsidR="007574F7" w:rsidRPr="002B4762" w14:paraId="30AD3687" w14:textId="77777777" w:rsidTr="002B4762">
        <w:trPr>
          <w:jc w:val="center"/>
        </w:trPr>
        <w:tc>
          <w:tcPr>
            <w:tcW w:w="1545" w:type="dxa"/>
            <w:shd w:val="clear" w:color="auto" w:fill="auto"/>
          </w:tcPr>
          <w:p w14:paraId="416B9A4B" w14:textId="77777777" w:rsidR="007574F7" w:rsidRPr="002B4762" w:rsidRDefault="007574F7" w:rsidP="007574F7">
            <w:pPr>
              <w:rPr>
                <w:rFonts w:eastAsia="MS Mincho"/>
              </w:rPr>
            </w:pPr>
            <w:r w:rsidRPr="002B4762">
              <w:rPr>
                <w:rFonts w:eastAsia="MS Mincho"/>
              </w:rPr>
              <w:t>Range</w:t>
            </w:r>
          </w:p>
        </w:tc>
        <w:tc>
          <w:tcPr>
            <w:tcW w:w="1440" w:type="dxa"/>
            <w:shd w:val="clear" w:color="auto" w:fill="auto"/>
            <w:vAlign w:val="center"/>
          </w:tcPr>
          <w:p w14:paraId="580AF394" w14:textId="77777777" w:rsidR="007574F7" w:rsidRPr="002B4762" w:rsidRDefault="007574F7" w:rsidP="002B4762">
            <w:pPr>
              <w:jc w:val="center"/>
              <w:rPr>
                <w:rFonts w:eastAsia="MS Mincho"/>
              </w:rPr>
            </w:pPr>
            <w:r w:rsidRPr="002B4762">
              <w:rPr>
                <w:rFonts w:eastAsia="MS Mincho"/>
              </w:rPr>
              <w:t>1 km</w:t>
            </w:r>
          </w:p>
        </w:tc>
        <w:tc>
          <w:tcPr>
            <w:tcW w:w="1544" w:type="dxa"/>
            <w:shd w:val="clear" w:color="auto" w:fill="auto"/>
            <w:vAlign w:val="center"/>
          </w:tcPr>
          <w:p w14:paraId="372F67C8" w14:textId="77777777" w:rsidR="007574F7" w:rsidRPr="002B4762" w:rsidRDefault="007574F7" w:rsidP="002B4762">
            <w:pPr>
              <w:jc w:val="center"/>
              <w:rPr>
                <w:rFonts w:eastAsia="MS Mincho"/>
              </w:rPr>
            </w:pPr>
            <w:r w:rsidRPr="002B4762">
              <w:rPr>
                <w:rFonts w:eastAsia="MS Mincho"/>
              </w:rPr>
              <w:t>20 km</w:t>
            </w:r>
          </w:p>
        </w:tc>
      </w:tr>
      <w:tr w:rsidR="007574F7" w:rsidRPr="002B4762" w14:paraId="00736CB5" w14:textId="77777777" w:rsidTr="002B4762">
        <w:trPr>
          <w:jc w:val="center"/>
        </w:trPr>
        <w:tc>
          <w:tcPr>
            <w:tcW w:w="1545" w:type="dxa"/>
            <w:shd w:val="clear" w:color="auto" w:fill="auto"/>
          </w:tcPr>
          <w:p w14:paraId="0011AED7" w14:textId="77777777" w:rsidR="007574F7" w:rsidRPr="002B4762" w:rsidRDefault="007574F7" w:rsidP="007574F7">
            <w:pPr>
              <w:rPr>
                <w:rFonts w:eastAsia="MS Mincho"/>
              </w:rPr>
            </w:pPr>
            <w:r w:rsidRPr="002B4762">
              <w:rPr>
                <w:rFonts w:eastAsia="MS Mincho"/>
              </w:rPr>
              <w:t xml:space="preserve">BS Height </w:t>
            </w:r>
          </w:p>
        </w:tc>
        <w:tc>
          <w:tcPr>
            <w:tcW w:w="1440" w:type="dxa"/>
            <w:shd w:val="clear" w:color="auto" w:fill="auto"/>
            <w:vAlign w:val="center"/>
          </w:tcPr>
          <w:p w14:paraId="416D20C2" w14:textId="77777777" w:rsidR="007574F7" w:rsidRPr="002B4762" w:rsidRDefault="007574F7" w:rsidP="002B4762">
            <w:pPr>
              <w:jc w:val="center"/>
              <w:rPr>
                <w:rFonts w:eastAsia="MS Mincho"/>
              </w:rPr>
            </w:pPr>
            <w:r w:rsidRPr="002B4762">
              <w:rPr>
                <w:rFonts w:eastAsia="MS Mincho"/>
              </w:rPr>
              <w:t>30 m</w:t>
            </w:r>
          </w:p>
        </w:tc>
        <w:tc>
          <w:tcPr>
            <w:tcW w:w="1544" w:type="dxa"/>
            <w:shd w:val="clear" w:color="auto" w:fill="auto"/>
            <w:vAlign w:val="center"/>
          </w:tcPr>
          <w:p w14:paraId="128E843A" w14:textId="77777777" w:rsidR="007574F7" w:rsidRPr="002B4762" w:rsidRDefault="007574F7" w:rsidP="002B4762">
            <w:pPr>
              <w:jc w:val="center"/>
              <w:rPr>
                <w:rFonts w:eastAsia="MS Mincho"/>
              </w:rPr>
            </w:pPr>
            <w:r w:rsidRPr="002B4762">
              <w:rPr>
                <w:rFonts w:eastAsia="MS Mincho"/>
              </w:rPr>
              <w:t>200 m</w:t>
            </w:r>
          </w:p>
        </w:tc>
      </w:tr>
      <w:tr w:rsidR="007574F7" w:rsidRPr="002B4762" w14:paraId="575A0777" w14:textId="77777777" w:rsidTr="002B4762">
        <w:trPr>
          <w:jc w:val="center"/>
        </w:trPr>
        <w:tc>
          <w:tcPr>
            <w:tcW w:w="1545" w:type="dxa"/>
            <w:shd w:val="clear" w:color="auto" w:fill="auto"/>
          </w:tcPr>
          <w:p w14:paraId="671E01BE" w14:textId="77777777" w:rsidR="007574F7" w:rsidRPr="002B4762" w:rsidRDefault="007574F7" w:rsidP="007574F7">
            <w:pPr>
              <w:rPr>
                <w:rFonts w:eastAsia="MS Mincho"/>
              </w:rPr>
            </w:pPr>
            <w:r w:rsidRPr="002B4762">
              <w:rPr>
                <w:rFonts w:eastAsia="MS Mincho"/>
              </w:rPr>
              <w:t>MS Height</w:t>
            </w:r>
          </w:p>
        </w:tc>
        <w:tc>
          <w:tcPr>
            <w:tcW w:w="1440" w:type="dxa"/>
            <w:shd w:val="clear" w:color="auto" w:fill="auto"/>
            <w:vAlign w:val="center"/>
          </w:tcPr>
          <w:p w14:paraId="0535B364" w14:textId="77777777" w:rsidR="007574F7" w:rsidRPr="002B4762" w:rsidRDefault="007574F7" w:rsidP="002B4762">
            <w:pPr>
              <w:jc w:val="center"/>
              <w:rPr>
                <w:rFonts w:eastAsia="MS Mincho"/>
              </w:rPr>
            </w:pPr>
            <w:r w:rsidRPr="002B4762">
              <w:rPr>
                <w:rFonts w:eastAsia="MS Mincho"/>
              </w:rPr>
              <w:t>1 m</w:t>
            </w:r>
          </w:p>
        </w:tc>
        <w:tc>
          <w:tcPr>
            <w:tcW w:w="1544" w:type="dxa"/>
            <w:shd w:val="clear" w:color="auto" w:fill="auto"/>
            <w:vAlign w:val="center"/>
          </w:tcPr>
          <w:p w14:paraId="782FA857" w14:textId="77777777" w:rsidR="007574F7" w:rsidRPr="002B4762" w:rsidRDefault="007574F7" w:rsidP="002B4762">
            <w:pPr>
              <w:jc w:val="center"/>
              <w:rPr>
                <w:rFonts w:eastAsia="MS Mincho"/>
              </w:rPr>
            </w:pPr>
            <w:r w:rsidRPr="002B4762">
              <w:rPr>
                <w:rFonts w:eastAsia="MS Mincho"/>
              </w:rPr>
              <w:t>10 m</w:t>
            </w:r>
          </w:p>
        </w:tc>
      </w:tr>
    </w:tbl>
    <w:p w14:paraId="33DD55CB" w14:textId="77777777" w:rsidR="007574F7" w:rsidRDefault="007574F7" w:rsidP="007574F7">
      <w:pPr>
        <w:rPr>
          <w:rFonts w:eastAsia="MS Mincho"/>
        </w:rPr>
      </w:pPr>
    </w:p>
    <w:p w14:paraId="4D31265C" w14:textId="77777777" w:rsidR="007574F7" w:rsidRDefault="00801371" w:rsidP="007574F7">
      <w:pPr>
        <w:rPr>
          <w:rFonts w:eastAsia="MS Mincho"/>
        </w:rPr>
      </w:pPr>
      <w:r>
        <w:rPr>
          <w:rFonts w:eastAsia="MS Mincho"/>
        </w:rPr>
        <w:t>T</w:t>
      </w:r>
      <w:r w:rsidR="007574F7">
        <w:rPr>
          <w:rFonts w:eastAsia="MS Mincho"/>
        </w:rPr>
        <w:t>he</w:t>
      </w:r>
      <w:r>
        <w:rPr>
          <w:rFonts w:eastAsia="MS Mincho"/>
        </w:rPr>
        <w:t xml:space="preserve"> COST-231</w:t>
      </w:r>
      <w:r w:rsidR="007574F7">
        <w:rPr>
          <w:rFonts w:eastAsia="MS Mincho"/>
        </w:rPr>
        <w:t xml:space="preserve"> measurements on which the</w:t>
      </w:r>
      <w:r w:rsidR="00FF67E6">
        <w:rPr>
          <w:rFonts w:eastAsia="MS Mincho"/>
        </w:rPr>
        <w:t xml:space="preserve"> model is based are classified i</w:t>
      </w:r>
      <w:r w:rsidR="007574F7">
        <w:rPr>
          <w:rFonts w:eastAsia="MS Mincho"/>
        </w:rPr>
        <w:t>nto</w:t>
      </w:r>
      <w:r>
        <w:rPr>
          <w:rFonts w:eastAsia="MS Mincho"/>
        </w:rPr>
        <w:t xml:space="preserve"> two</w:t>
      </w:r>
      <w:r w:rsidR="007574F7">
        <w:rPr>
          <w:rFonts w:eastAsia="MS Mincho"/>
        </w:rPr>
        <w:t xml:space="preserve"> </w:t>
      </w:r>
      <w:r w:rsidR="00FF67E6">
        <w:rPr>
          <w:rFonts w:eastAsia="MS Mincho"/>
        </w:rPr>
        <w:t>categories</w:t>
      </w:r>
      <w:r>
        <w:rPr>
          <w:rFonts w:eastAsia="MS Mincho"/>
        </w:rPr>
        <w:t>, Urban and Dense urban</w:t>
      </w:r>
      <w:r w:rsidR="007574F7">
        <w:rPr>
          <w:rFonts w:eastAsia="MS Mincho"/>
        </w:rPr>
        <w:t xml:space="preserve">. Category descriptions vary slightly from the basic Okumura-Hata model, and are described in </w:t>
      </w:r>
      <w:r w:rsidR="007574F7">
        <w:rPr>
          <w:rFonts w:eastAsia="MS Mincho"/>
        </w:rPr>
        <w:fldChar w:fldCharType="begin"/>
      </w:r>
      <w:r w:rsidR="007574F7">
        <w:rPr>
          <w:rFonts w:eastAsia="MS Mincho"/>
        </w:rPr>
        <w:instrText xml:space="preserve"> REF _Ref241591900 \h </w:instrText>
      </w:r>
      <w:r w:rsidR="007574F7">
        <w:rPr>
          <w:rFonts w:eastAsia="MS Mincho"/>
        </w:rPr>
      </w:r>
      <w:r w:rsidR="007574F7">
        <w:rPr>
          <w:rFonts w:eastAsia="MS Mincho"/>
        </w:rPr>
        <w:fldChar w:fldCharType="separate"/>
      </w:r>
      <w:r w:rsidR="008604AD">
        <w:t xml:space="preserve">Table </w:t>
      </w:r>
      <w:r w:rsidR="007574F7">
        <w:rPr>
          <w:rFonts w:eastAsia="MS Mincho"/>
        </w:rPr>
        <w:fldChar w:fldCharType="end"/>
      </w:r>
      <w:r w:rsidR="003F4C96">
        <w:rPr>
          <w:rFonts w:eastAsia="MS Mincho"/>
        </w:rPr>
        <w:t>7</w:t>
      </w:r>
      <w:r w:rsidR="007574F7">
        <w:rPr>
          <w:rFonts w:eastAsia="MS Mincho"/>
        </w:rPr>
        <w:t>.</w:t>
      </w:r>
      <w:r w:rsidR="00DC5F5E">
        <w:rPr>
          <w:rFonts w:eastAsia="MS Mincho"/>
        </w:rPr>
        <w:t xml:space="preserve"> Based on their descriptions, the Hata-Cost231 Urban environment appears to be equivalent to the Okumura-Hata Low-Density Urban environment. And the Hata-Cost231 Dense Urban environment </w:t>
      </w:r>
      <w:r>
        <w:rPr>
          <w:rFonts w:eastAsia="MS Mincho"/>
        </w:rPr>
        <w:t xml:space="preserve">appears </w:t>
      </w:r>
      <w:r w:rsidR="00DC5F5E">
        <w:rPr>
          <w:rFonts w:eastAsia="MS Mincho"/>
        </w:rPr>
        <w:t>to be equivalent to, or more severe than the Okumura-Hata Urban environment.</w:t>
      </w:r>
      <w:r>
        <w:rPr>
          <w:rFonts w:eastAsia="MS Mincho"/>
        </w:rPr>
        <w:t xml:space="preserve"> The Okumura-Hata suburban and rural corrections were retained in this implementation of the model to allow for non-urban settings.</w:t>
      </w:r>
    </w:p>
    <w:p w14:paraId="71997A8D" w14:textId="77777777" w:rsidR="007574F7" w:rsidRDefault="007574F7" w:rsidP="007574F7">
      <w:pPr>
        <w:rPr>
          <w:rFonts w:eastAsia="MS Mincho"/>
        </w:rPr>
      </w:pPr>
    </w:p>
    <w:p w14:paraId="27FF58FA" w14:textId="77777777" w:rsidR="007574F7" w:rsidRDefault="007574F7" w:rsidP="007574F7">
      <w:pPr>
        <w:pStyle w:val="Caption"/>
        <w:jc w:val="center"/>
        <w:rPr>
          <w:rFonts w:eastAsia="MS Mincho"/>
        </w:rPr>
      </w:pPr>
      <w:bookmarkStart w:id="22" w:name="_Ref241591900"/>
      <w:r>
        <w:t xml:space="preserve">Table </w:t>
      </w:r>
      <w:bookmarkEnd w:id="22"/>
      <w:r w:rsidR="003F4C96">
        <w:t>7.</w:t>
      </w:r>
      <w:r>
        <w:t xml:space="preserve"> Okumura-Hata Model with COST-231 Extensions,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3836"/>
      </w:tblGrid>
      <w:tr w:rsidR="007574F7" w:rsidRPr="002B4762" w14:paraId="3F80E0EF" w14:textId="77777777" w:rsidTr="002B4762">
        <w:trPr>
          <w:jc w:val="center"/>
        </w:trPr>
        <w:tc>
          <w:tcPr>
            <w:tcW w:w="0" w:type="auto"/>
            <w:shd w:val="clear" w:color="auto" w:fill="auto"/>
          </w:tcPr>
          <w:p w14:paraId="0A053C13" w14:textId="77777777" w:rsidR="007574F7" w:rsidRPr="002B4762" w:rsidRDefault="007574F7" w:rsidP="00FF67E6">
            <w:pPr>
              <w:rPr>
                <w:rFonts w:eastAsia="MS Mincho"/>
              </w:rPr>
            </w:pPr>
            <w:r w:rsidRPr="002B4762">
              <w:rPr>
                <w:rFonts w:eastAsia="MS Mincho"/>
              </w:rPr>
              <w:t>Environment</w:t>
            </w:r>
          </w:p>
        </w:tc>
        <w:tc>
          <w:tcPr>
            <w:tcW w:w="0" w:type="auto"/>
            <w:shd w:val="clear" w:color="auto" w:fill="auto"/>
          </w:tcPr>
          <w:p w14:paraId="05DE62CC" w14:textId="77777777" w:rsidR="007574F7" w:rsidRPr="005E6312" w:rsidRDefault="007574F7" w:rsidP="00FF67E6">
            <w:pPr>
              <w:rPr>
                <w:rFonts w:eastAsia="MS Mincho"/>
              </w:rPr>
            </w:pPr>
            <w:r w:rsidRPr="005E6312">
              <w:rPr>
                <w:rFonts w:eastAsia="MS Mincho"/>
              </w:rPr>
              <w:t>Description</w:t>
            </w:r>
          </w:p>
        </w:tc>
      </w:tr>
      <w:tr w:rsidR="007574F7" w:rsidRPr="002B4762" w14:paraId="4E5E6D2E" w14:textId="77777777" w:rsidTr="002B4762">
        <w:trPr>
          <w:jc w:val="center"/>
        </w:trPr>
        <w:tc>
          <w:tcPr>
            <w:tcW w:w="0" w:type="auto"/>
            <w:shd w:val="clear" w:color="auto" w:fill="auto"/>
          </w:tcPr>
          <w:p w14:paraId="4E420CD6" w14:textId="77777777" w:rsidR="007574F7" w:rsidRPr="002B4762" w:rsidRDefault="007574F7" w:rsidP="00FF67E6">
            <w:pPr>
              <w:rPr>
                <w:rFonts w:eastAsia="MS Mincho"/>
              </w:rPr>
            </w:pPr>
            <w:r w:rsidRPr="002B4762">
              <w:rPr>
                <w:rFonts w:eastAsia="MS Mincho"/>
              </w:rPr>
              <w:t>Rural</w:t>
            </w:r>
          </w:p>
        </w:tc>
        <w:tc>
          <w:tcPr>
            <w:tcW w:w="0" w:type="auto"/>
            <w:shd w:val="clear" w:color="auto" w:fill="auto"/>
          </w:tcPr>
          <w:p w14:paraId="56F349AE" w14:textId="77777777" w:rsidR="007574F7" w:rsidRPr="005E6312" w:rsidRDefault="005E6312" w:rsidP="00FF67E6">
            <w:pPr>
              <w:rPr>
                <w:rFonts w:eastAsia="MS Mincho"/>
              </w:rPr>
            </w:pPr>
            <w:r w:rsidRPr="005E6312">
              <w:rPr>
                <w:rFonts w:eastAsia="MS Mincho"/>
              </w:rPr>
              <w:t>Open, few or no buildings</w:t>
            </w:r>
          </w:p>
        </w:tc>
      </w:tr>
      <w:tr w:rsidR="007574F7" w:rsidRPr="002B4762" w14:paraId="6D7640AC" w14:textId="77777777" w:rsidTr="002B4762">
        <w:trPr>
          <w:jc w:val="center"/>
        </w:trPr>
        <w:tc>
          <w:tcPr>
            <w:tcW w:w="0" w:type="auto"/>
            <w:shd w:val="clear" w:color="auto" w:fill="auto"/>
          </w:tcPr>
          <w:p w14:paraId="178F56CE" w14:textId="77777777" w:rsidR="007574F7" w:rsidRPr="002B4762" w:rsidRDefault="007574F7" w:rsidP="00FF67E6">
            <w:pPr>
              <w:rPr>
                <w:rFonts w:eastAsia="MS Mincho"/>
              </w:rPr>
            </w:pPr>
            <w:r w:rsidRPr="002B4762">
              <w:rPr>
                <w:rFonts w:eastAsia="MS Mincho"/>
              </w:rPr>
              <w:t>Suburban</w:t>
            </w:r>
          </w:p>
        </w:tc>
        <w:tc>
          <w:tcPr>
            <w:tcW w:w="0" w:type="auto"/>
            <w:shd w:val="clear" w:color="auto" w:fill="auto"/>
          </w:tcPr>
          <w:p w14:paraId="7101CF2F" w14:textId="77777777" w:rsidR="007574F7" w:rsidRPr="005E6312" w:rsidRDefault="005E6312" w:rsidP="00FF67E6">
            <w:pPr>
              <w:rPr>
                <w:rFonts w:eastAsia="MS Mincho"/>
              </w:rPr>
            </w:pPr>
            <w:r w:rsidRPr="005E6312">
              <w:rPr>
                <w:rFonts w:eastAsia="MS Mincho"/>
              </w:rPr>
              <w:t>Not defined</w:t>
            </w:r>
          </w:p>
        </w:tc>
      </w:tr>
      <w:tr w:rsidR="007574F7" w:rsidRPr="002B4762" w14:paraId="5A7C3B4F" w14:textId="77777777" w:rsidTr="002B4762">
        <w:trPr>
          <w:jc w:val="center"/>
        </w:trPr>
        <w:tc>
          <w:tcPr>
            <w:tcW w:w="0" w:type="auto"/>
            <w:shd w:val="clear" w:color="auto" w:fill="auto"/>
          </w:tcPr>
          <w:p w14:paraId="6C9BF766" w14:textId="77777777" w:rsidR="007574F7" w:rsidRPr="002B4762" w:rsidRDefault="007574F7" w:rsidP="00FF67E6">
            <w:pPr>
              <w:rPr>
                <w:rFonts w:eastAsia="MS Mincho"/>
              </w:rPr>
            </w:pPr>
            <w:r w:rsidRPr="002B4762">
              <w:rPr>
                <w:rFonts w:eastAsia="MS Mincho"/>
              </w:rPr>
              <w:t>Urban</w:t>
            </w:r>
          </w:p>
        </w:tc>
        <w:tc>
          <w:tcPr>
            <w:tcW w:w="0" w:type="auto"/>
            <w:shd w:val="clear" w:color="auto" w:fill="auto"/>
          </w:tcPr>
          <w:p w14:paraId="366EFA11" w14:textId="77777777" w:rsidR="007574F7" w:rsidRPr="002B4762" w:rsidRDefault="007574F7" w:rsidP="00FF67E6">
            <w:pPr>
              <w:rPr>
                <w:rFonts w:eastAsia="MS Mincho"/>
              </w:rPr>
            </w:pPr>
            <w:r w:rsidRPr="002B4762">
              <w:rPr>
                <w:rFonts w:eastAsia="MS Mincho"/>
              </w:rPr>
              <w:t>Small city or suburb with lots of trees</w:t>
            </w:r>
          </w:p>
        </w:tc>
      </w:tr>
      <w:tr w:rsidR="007574F7" w:rsidRPr="002B4762" w14:paraId="12C73CAE" w14:textId="77777777" w:rsidTr="002B4762">
        <w:trPr>
          <w:jc w:val="center"/>
        </w:trPr>
        <w:tc>
          <w:tcPr>
            <w:tcW w:w="0" w:type="auto"/>
            <w:shd w:val="clear" w:color="auto" w:fill="auto"/>
          </w:tcPr>
          <w:p w14:paraId="6AFC3D6F" w14:textId="77777777" w:rsidR="007574F7" w:rsidRPr="002B4762" w:rsidRDefault="00DC5F5E" w:rsidP="00FF67E6">
            <w:pPr>
              <w:rPr>
                <w:rFonts w:eastAsia="MS Mincho"/>
              </w:rPr>
            </w:pPr>
            <w:r w:rsidRPr="002B4762">
              <w:rPr>
                <w:rFonts w:eastAsia="MS Mincho"/>
              </w:rPr>
              <w:t xml:space="preserve">Dense </w:t>
            </w:r>
            <w:r w:rsidR="007574F7" w:rsidRPr="002B4762">
              <w:rPr>
                <w:rFonts w:eastAsia="MS Mincho"/>
              </w:rPr>
              <w:t>Urban</w:t>
            </w:r>
          </w:p>
        </w:tc>
        <w:tc>
          <w:tcPr>
            <w:tcW w:w="0" w:type="auto"/>
            <w:shd w:val="clear" w:color="auto" w:fill="auto"/>
          </w:tcPr>
          <w:p w14:paraId="69CDAF34" w14:textId="77777777" w:rsidR="007574F7" w:rsidRPr="002B4762" w:rsidRDefault="007574F7" w:rsidP="00FF67E6">
            <w:pPr>
              <w:rPr>
                <w:rFonts w:eastAsia="MS Mincho"/>
              </w:rPr>
            </w:pPr>
            <w:r w:rsidRPr="002B4762">
              <w:rPr>
                <w:rFonts w:eastAsia="MS Mincho"/>
              </w:rPr>
              <w:t>Urban center</w:t>
            </w:r>
          </w:p>
        </w:tc>
      </w:tr>
    </w:tbl>
    <w:p w14:paraId="006F8A13" w14:textId="77777777" w:rsidR="007574F7" w:rsidRDefault="007574F7" w:rsidP="007574F7">
      <w:pPr>
        <w:rPr>
          <w:rFonts w:eastAsia="MS Mincho"/>
        </w:rPr>
      </w:pPr>
    </w:p>
    <w:p w14:paraId="5210AA7B" w14:textId="77777777" w:rsidR="007574F7" w:rsidRDefault="007574F7" w:rsidP="007574F7">
      <w:pPr>
        <w:pStyle w:val="MTDisplayEquation"/>
      </w:pPr>
      <w:r>
        <w:tab/>
      </w:r>
    </w:p>
    <w:p w14:paraId="646917A2" w14:textId="77777777" w:rsidR="007574F7" w:rsidRDefault="007574F7" w:rsidP="007574F7">
      <w:r>
        <w:t>The extended</w:t>
      </w:r>
      <w:r w:rsidR="0094787A">
        <w:t>-frequency-range</w:t>
      </w:r>
      <w:r>
        <w:t xml:space="preserve"> version of the basic propagation loss in urban settings is</w:t>
      </w:r>
    </w:p>
    <w:p w14:paraId="2EBC9D2F" w14:textId="77777777" w:rsidR="007574F7" w:rsidRPr="007574F7" w:rsidRDefault="007574F7" w:rsidP="007574F7"/>
    <w:p w14:paraId="14E6ED2B" w14:textId="77777777" w:rsidR="007574F7" w:rsidRDefault="007574F7" w:rsidP="007574F7">
      <w:pPr>
        <w:pStyle w:val="MTDisplayEquation"/>
      </w:pPr>
      <w:r>
        <w:tab/>
      </w:r>
      <w:r w:rsidR="00DC5F5E" w:rsidRPr="007574F7">
        <w:rPr>
          <w:position w:val="-36"/>
        </w:rPr>
        <w:object w:dxaOrig="5100" w:dyaOrig="840" w14:anchorId="44F02BB1">
          <v:shape id="_x0000_i1081" type="#_x0000_t75" style="width:255.4pt;height:42pt" o:ole="">
            <v:imagedata r:id="rId144" o:title=""/>
          </v:shape>
          <o:OLEObject Type="Embed" ProgID="Equation.DSMT4" ShapeID="_x0000_i1081" DrawAspect="Content" ObjectID="_1615810188"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54110"/>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2</w:instrText>
        </w:r>
      </w:fldSimple>
      <w:r>
        <w:instrText>)</w:instrText>
      </w:r>
      <w:bookmarkEnd w:id="23"/>
      <w:r>
        <w:fldChar w:fldCharType="end"/>
      </w:r>
    </w:p>
    <w:p w14:paraId="7A253CF8" w14:textId="77777777" w:rsidR="007574F7" w:rsidRDefault="007574F7" w:rsidP="007574F7">
      <w:pPr>
        <w:pStyle w:val="MTDisplayEquation"/>
      </w:pPr>
      <w:r>
        <w:tab/>
      </w:r>
    </w:p>
    <w:p w14:paraId="01A0F8B3" w14:textId="77777777" w:rsidR="007574F7" w:rsidRDefault="007574F7" w:rsidP="00FF67E6">
      <w:pPr>
        <w:rPr>
          <w:rFonts w:eastAsia="MS Mincho"/>
        </w:rPr>
      </w:pPr>
      <w:r>
        <w:rPr>
          <w:rFonts w:eastAsia="MS Mincho"/>
        </w:rPr>
        <w:t>where</w:t>
      </w:r>
    </w:p>
    <w:p w14:paraId="17718F38" w14:textId="77777777" w:rsidR="007574F7" w:rsidRDefault="007574F7" w:rsidP="00FF67E6">
      <w:pPr>
        <w:numPr>
          <w:ilvl w:val="0"/>
          <w:numId w:val="27"/>
        </w:numPr>
        <w:rPr>
          <w:rFonts w:eastAsia="MS Mincho"/>
        </w:rPr>
      </w:pPr>
      <w:r>
        <w:rPr>
          <w:rFonts w:eastAsia="MS Mincho"/>
        </w:rPr>
        <w:t>f</w:t>
      </w:r>
      <w:r>
        <w:rPr>
          <w:rFonts w:eastAsia="MS Mincho"/>
          <w:vertAlign w:val="subscript"/>
        </w:rPr>
        <w:t>MHz</w:t>
      </w:r>
      <w:r>
        <w:rPr>
          <w:rFonts w:eastAsia="MS Mincho"/>
        </w:rPr>
        <w:t xml:space="preserve"> is carrier frequency, in MHz</w:t>
      </w:r>
    </w:p>
    <w:p w14:paraId="7A9026EA" w14:textId="77777777" w:rsidR="007574F7" w:rsidRDefault="007574F7" w:rsidP="00FF67E6">
      <w:pPr>
        <w:numPr>
          <w:ilvl w:val="0"/>
          <w:numId w:val="27"/>
        </w:numPr>
        <w:rPr>
          <w:rFonts w:eastAsia="MS Mincho"/>
        </w:rPr>
      </w:pPr>
      <w:r>
        <w:rPr>
          <w:rFonts w:eastAsia="MS Mincho"/>
        </w:rPr>
        <w:t>h</w:t>
      </w:r>
      <w:r>
        <w:rPr>
          <w:rFonts w:eastAsia="MS Mincho"/>
          <w:vertAlign w:val="subscript"/>
        </w:rPr>
        <w:t>bm</w:t>
      </w:r>
      <w:r>
        <w:rPr>
          <w:rFonts w:eastAsia="MS Mincho"/>
        </w:rPr>
        <w:t xml:space="preserve"> is base station height above mean ground level, in meters</w:t>
      </w:r>
    </w:p>
    <w:p w14:paraId="0731E6F8" w14:textId="77777777" w:rsidR="00FF67E6" w:rsidRDefault="007574F7" w:rsidP="00FF67E6">
      <w:pPr>
        <w:numPr>
          <w:ilvl w:val="0"/>
          <w:numId w:val="27"/>
        </w:numPr>
        <w:rPr>
          <w:rFonts w:eastAsia="MS Mincho"/>
        </w:rPr>
      </w:pPr>
      <w:r>
        <w:rPr>
          <w:rFonts w:eastAsia="MS Mincho"/>
        </w:rPr>
        <w:t>d</w:t>
      </w:r>
      <w:r>
        <w:rPr>
          <w:rFonts w:eastAsia="MS Mincho"/>
          <w:vertAlign w:val="subscript"/>
        </w:rPr>
        <w:t>km</w:t>
      </w:r>
      <w:r>
        <w:rPr>
          <w:rFonts w:eastAsia="MS Mincho"/>
        </w:rPr>
        <w:t xml:space="preserve"> is the link ground range, in km</w:t>
      </w:r>
      <w:r w:rsidR="00FF67E6">
        <w:rPr>
          <w:rFonts w:eastAsia="MS Mincho"/>
        </w:rPr>
        <w:t xml:space="preserve">, </w:t>
      </w:r>
      <w:r>
        <w:rPr>
          <w:rFonts w:eastAsia="MS Mincho"/>
        </w:rPr>
        <w:t xml:space="preserve">and </w:t>
      </w:r>
    </w:p>
    <w:p w14:paraId="20766F05" w14:textId="77777777" w:rsidR="00DC5F5E" w:rsidRDefault="007574F7" w:rsidP="00DC5F5E">
      <w:pPr>
        <w:numPr>
          <w:ilvl w:val="0"/>
          <w:numId w:val="27"/>
        </w:numPr>
        <w:rPr>
          <w:rFonts w:eastAsia="MS Mincho"/>
        </w:rPr>
      </w:pPr>
      <w:r>
        <w:rPr>
          <w:rFonts w:eastAsia="MS Mincho"/>
        </w:rPr>
        <w:t>ahm is a building height correction factor that depends on the environment, carrier frequency, and mobile station heig</w:t>
      </w:r>
      <w:r w:rsidR="00FF67E6">
        <w:rPr>
          <w:rFonts w:eastAsia="MS Mincho"/>
        </w:rPr>
        <w:t>ht</w:t>
      </w:r>
    </w:p>
    <w:p w14:paraId="7A8DCBC2" w14:textId="77777777" w:rsidR="00DC5F5E" w:rsidRDefault="00DC5F5E" w:rsidP="00DC5F5E">
      <w:pPr>
        <w:rPr>
          <w:rFonts w:eastAsia="MS Mincho"/>
        </w:rPr>
      </w:pPr>
      <w:r>
        <w:rPr>
          <w:rFonts w:eastAsia="MS Mincho"/>
        </w:rPr>
        <w:t>The building height correction factor is given by</w:t>
      </w:r>
    </w:p>
    <w:p w14:paraId="2CCED37B" w14:textId="77777777" w:rsidR="00FF67E6" w:rsidRDefault="00FF67E6" w:rsidP="00FF67E6">
      <w:pPr>
        <w:pStyle w:val="MTDisplayEquation"/>
      </w:pPr>
      <w:r>
        <w:tab/>
      </w:r>
      <w:r w:rsidR="00DC5F5E" w:rsidRPr="00DC5F5E">
        <w:rPr>
          <w:position w:val="-16"/>
        </w:rPr>
        <w:object w:dxaOrig="5600" w:dyaOrig="440" w14:anchorId="4CC9037C">
          <v:shape id="_x0000_i1082" type="#_x0000_t75" style="width:279.75pt;height:21.75pt" o:ole="">
            <v:imagedata r:id="rId146" o:title=""/>
          </v:shape>
          <o:OLEObject Type="Embed" ProgID="Equation.DSMT4" ShapeID="_x0000_i1082" DrawAspect="Content" ObjectID="_1615810189"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3</w:instrText>
        </w:r>
      </w:fldSimple>
      <w:r>
        <w:instrText>)</w:instrText>
      </w:r>
      <w:r>
        <w:fldChar w:fldCharType="end"/>
      </w:r>
    </w:p>
    <w:p w14:paraId="1593CEDB" w14:textId="77777777" w:rsidR="00045AFF" w:rsidRDefault="00045AFF" w:rsidP="00DC5F5E">
      <w:pPr>
        <w:rPr>
          <w:rFonts w:eastAsia="MS Mincho"/>
        </w:rPr>
      </w:pPr>
    </w:p>
    <w:p w14:paraId="627371BC" w14:textId="77777777" w:rsidR="00DC5F5E" w:rsidRDefault="00DC5F5E" w:rsidP="00DC5F5E">
      <w:pPr>
        <w:rPr>
          <w:rFonts w:eastAsia="MS Mincho"/>
        </w:rPr>
      </w:pPr>
      <w:r>
        <w:rPr>
          <w:rFonts w:eastAsia="MS Mincho"/>
        </w:rPr>
        <w:t xml:space="preserve">This version of the model </w:t>
      </w:r>
      <w:r w:rsidR="00801371">
        <w:rPr>
          <w:rFonts w:eastAsia="MS Mincho"/>
        </w:rPr>
        <w:t>adds a 3 dB correction factor for operation in the dense urban environment. The Hata correction factors have been retained for the suburban setting</w:t>
      </w:r>
      <w:r>
        <w:rPr>
          <w:rFonts w:eastAsia="MS Mincho"/>
        </w:rPr>
        <w:t xml:space="preserve"> </w:t>
      </w:r>
    </w:p>
    <w:p w14:paraId="01DF32C2" w14:textId="77777777" w:rsidR="00DC5F5E" w:rsidRDefault="00DC5F5E" w:rsidP="00DC5F5E">
      <w:pPr>
        <w:pStyle w:val="MTDisplayEquation"/>
      </w:pPr>
      <w:r>
        <w:tab/>
      </w:r>
      <w:r w:rsidRPr="00DC5F5E">
        <w:rPr>
          <w:position w:val="-30"/>
        </w:rPr>
        <w:object w:dxaOrig="2780" w:dyaOrig="780" w14:anchorId="5697923F">
          <v:shape id="_x0000_i1083" type="#_x0000_t75" style="width:139.15pt;height:39.75pt" o:ole="">
            <v:imagedata r:id="rId148" o:title=""/>
          </v:shape>
          <o:OLEObject Type="Embed" ProgID="Equation.DSMT4" ShapeID="_x0000_i1083" DrawAspect="Content" ObjectID="_1615810190"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4</w:instrText>
        </w:r>
      </w:fldSimple>
      <w:r>
        <w:instrText>)</w:instrText>
      </w:r>
      <w:r>
        <w:fldChar w:fldCharType="end"/>
      </w:r>
    </w:p>
    <w:p w14:paraId="6AAB00CF" w14:textId="77777777" w:rsidR="00DC5F5E" w:rsidRDefault="00801371" w:rsidP="00DC5F5E">
      <w:pPr>
        <w:rPr>
          <w:rFonts w:eastAsia="MS Mincho"/>
        </w:rPr>
      </w:pPr>
      <w:r>
        <w:rPr>
          <w:rFonts w:eastAsia="MS Mincho"/>
        </w:rPr>
        <w:t>a</w:t>
      </w:r>
      <w:r w:rsidR="00DC5F5E">
        <w:rPr>
          <w:rFonts w:eastAsia="MS Mincho"/>
        </w:rPr>
        <w:t xml:space="preserve">nd </w:t>
      </w:r>
      <w:r>
        <w:rPr>
          <w:rFonts w:eastAsia="MS Mincho"/>
        </w:rPr>
        <w:t>the</w:t>
      </w:r>
      <w:r w:rsidR="00DC5F5E">
        <w:rPr>
          <w:rFonts w:eastAsia="MS Mincho"/>
        </w:rPr>
        <w:t xml:space="preserve"> rural setting</w:t>
      </w:r>
    </w:p>
    <w:p w14:paraId="3D4AF838" w14:textId="77777777" w:rsidR="00DC5F5E" w:rsidRDefault="00DC5F5E" w:rsidP="00DC5F5E">
      <w:pPr>
        <w:pStyle w:val="MTDisplayEquation"/>
      </w:pPr>
      <w:r>
        <w:tab/>
      </w:r>
      <w:r w:rsidRPr="00DC5F5E">
        <w:rPr>
          <w:position w:val="-16"/>
        </w:rPr>
        <w:object w:dxaOrig="5000" w:dyaOrig="480" w14:anchorId="0FD271CD">
          <v:shape id="_x0000_i1084" type="#_x0000_t75" style="width:249.4pt;height:24pt" o:ole="">
            <v:imagedata r:id="rId150" o:title=""/>
          </v:shape>
          <o:OLEObject Type="Embed" ProgID="Equation.DSMT4" ShapeID="_x0000_i1084" DrawAspect="Content" ObjectID="_1615810191"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15</w:instrText>
        </w:r>
      </w:fldSimple>
      <w:r>
        <w:instrText>)</w:instrText>
      </w:r>
      <w:r>
        <w:fldChar w:fldCharType="end"/>
      </w:r>
    </w:p>
    <w:p w14:paraId="00213FDC" w14:textId="77777777" w:rsidR="00DC5F5E" w:rsidRDefault="00801371" w:rsidP="00DC5F5E">
      <w:pPr>
        <w:rPr>
          <w:rFonts w:eastAsia="MS Mincho"/>
        </w:rPr>
      </w:pPr>
      <w:r>
        <w:rPr>
          <w:rFonts w:eastAsia="MS Mincho"/>
        </w:rPr>
        <w:t>T</w:t>
      </w:r>
      <w:r w:rsidR="00DC5F5E">
        <w:rPr>
          <w:rFonts w:eastAsia="MS Mincho"/>
        </w:rPr>
        <w:t>he</w:t>
      </w:r>
      <w:r>
        <w:rPr>
          <w:rFonts w:eastAsia="MS Mincho"/>
        </w:rPr>
        <w:t xml:space="preserve"> resulting</w:t>
      </w:r>
      <w:r w:rsidR="00DC5F5E">
        <w:rPr>
          <w:rFonts w:eastAsia="MS Mincho"/>
        </w:rPr>
        <w:t xml:space="preserve"> total loss is</w:t>
      </w:r>
    </w:p>
    <w:p w14:paraId="169B814A" w14:textId="77777777" w:rsidR="00DC5F5E" w:rsidRDefault="00D93DEC" w:rsidP="00DC5F5E">
      <w:pPr>
        <w:pStyle w:val="MTDisplayEquation"/>
      </w:pPr>
      <w:r>
        <w:rPr>
          <w:noProof/>
        </w:rPr>
        <w:lastRenderedPageBreak/>
        <mc:AlternateContent>
          <mc:Choice Requires="wps">
            <w:drawing>
              <wp:anchor distT="0" distB="0" distL="114300" distR="114300" simplePos="0" relativeHeight="251656192" behindDoc="0" locked="0" layoutInCell="1" allowOverlap="1" wp14:anchorId="17648311" wp14:editId="0604E27E">
                <wp:simplePos x="0" y="0"/>
                <wp:positionH relativeFrom="column">
                  <wp:posOffset>-9525</wp:posOffset>
                </wp:positionH>
                <wp:positionV relativeFrom="paragraph">
                  <wp:posOffset>8255</wp:posOffset>
                </wp:positionV>
                <wp:extent cx="5495290" cy="4367530"/>
                <wp:effectExtent l="3175" t="0" r="12700" b="9525"/>
                <wp:wrapTopAndBottom/>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67530"/>
                        </a:xfrm>
                        <a:prstGeom prst="rect">
                          <a:avLst/>
                        </a:prstGeom>
                        <a:solidFill>
                          <a:srgbClr val="FFFFFF"/>
                        </a:solidFill>
                        <a:ln w="9525">
                          <a:solidFill>
                            <a:srgbClr val="000000"/>
                          </a:solidFill>
                          <a:miter lim="800000"/>
                          <a:headEnd/>
                          <a:tailEnd/>
                        </a:ln>
                      </wps:spPr>
                      <wps:txbx>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7648311" id="_x0000_s1081" type="#_x0000_t202" style="position:absolute;left:0;text-align:left;margin-left:-.75pt;margin-top:.65pt;width:432.7pt;height:343.9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">
                <v:textbox style="mso-fit-shape-to-text:t">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v:textbox>
                <w10:wrap type="topAndBottom"/>
              </v:shape>
            </w:pict>
          </mc:Fallback>
        </mc:AlternateContent>
      </w:r>
      <w:r w:rsidR="00DC5F5E">
        <w:tab/>
      </w:r>
      <w:r w:rsidR="00DC5F5E" w:rsidRPr="00DC5F5E">
        <w:rPr>
          <w:position w:val="-68"/>
        </w:rPr>
        <w:object w:dxaOrig="3560" w:dyaOrig="1480" w14:anchorId="0471C1E9">
          <v:shape id="_x0000_i1085" type="#_x0000_t75" style="width:177.75pt;height:74.25pt" o:ole="">
            <v:imagedata r:id="rId153" o:title=""/>
          </v:shape>
          <o:OLEObject Type="Embed" ProgID="Equation.DSMT4" ShapeID="_x0000_i1085" DrawAspect="Content" ObjectID="_1615810192" r:id="rId154"/>
        </w:object>
      </w:r>
      <w:r w:rsidR="00DC5F5E">
        <w:tab/>
      </w:r>
      <w:r w:rsidR="00DC5F5E">
        <w:fldChar w:fldCharType="begin"/>
      </w:r>
      <w:r w:rsidR="00DC5F5E">
        <w:instrText xml:space="preserve"> MACROBUTTON MTPlaceRef \* MERGEFORMAT </w:instrText>
      </w:r>
      <w:r w:rsidR="00DC5F5E">
        <w:fldChar w:fldCharType="begin"/>
      </w:r>
      <w:r w:rsidR="00DC5F5E">
        <w:instrText xml:space="preserve"> SEQ MTEqn \h \* MERGEFORMAT </w:instrText>
      </w:r>
      <w:r w:rsidR="00DC5F5E">
        <w:fldChar w:fldCharType="end"/>
      </w:r>
      <w:r w:rsidR="00DC5F5E">
        <w:instrText>(</w:instrText>
      </w:r>
      <w:fldSimple w:instr=" SEQ MTChap \c \* Arabic \* MERGEFORMAT ">
        <w:r w:rsidR="008604AD">
          <w:rPr>
            <w:noProof/>
          </w:rPr>
          <w:instrText>6</w:instrText>
        </w:r>
      </w:fldSimple>
      <w:r w:rsidR="00DC5F5E">
        <w:instrText>.</w:instrText>
      </w:r>
      <w:fldSimple w:instr=" SEQ MTEqn \c \* Arabic \* MERGEFORMAT ">
        <w:r w:rsidR="008604AD">
          <w:rPr>
            <w:noProof/>
          </w:rPr>
          <w:instrText>16</w:instrText>
        </w:r>
      </w:fldSimple>
      <w:r w:rsidR="00DC5F5E">
        <w:instrText>)</w:instrText>
      </w:r>
      <w:r w:rsidR="00DC5F5E">
        <w:fldChar w:fldCharType="end"/>
      </w:r>
    </w:p>
    <w:p w14:paraId="66BBA75C" w14:textId="77777777" w:rsidR="00DC5F5E" w:rsidRPr="00DC5F5E" w:rsidRDefault="00DC5F5E" w:rsidP="00DC5F5E">
      <w:pPr>
        <w:rPr>
          <w:rFonts w:eastAsia="MS Mincho"/>
        </w:rPr>
      </w:pPr>
    </w:p>
    <w:p w14:paraId="48105476" w14:textId="77777777" w:rsidR="00373465" w:rsidRDefault="00373465" w:rsidP="00373465">
      <w:r>
        <w:t>In Llamacomm, this model is implemented by the function hata_cost.m, with arguments range, frequency, mobile and base station height, and environment.</w:t>
      </w:r>
    </w:p>
    <w:p w14:paraId="35850F54" w14:textId="77777777" w:rsidR="00DC5F5E" w:rsidRPr="00FF67E6" w:rsidRDefault="00DC5F5E" w:rsidP="00FF67E6">
      <w:pPr>
        <w:rPr>
          <w:rFonts w:eastAsia="MS Mincho"/>
        </w:rPr>
      </w:pPr>
    </w:p>
    <w:p w14:paraId="4CA9E8E6" w14:textId="77777777" w:rsidR="007574F7" w:rsidRDefault="00AB1B49" w:rsidP="00FF67E6">
      <w:r>
        <w:t>Figure 28</w:t>
      </w:r>
      <w:r w:rsidR="0094787A">
        <w:t xml:space="preserve"> is a plot of the Okumura-Hata model with the COST-231 frequency extension. Observe that the 1500 MHz curve is slightly higher than that of the original Okumura-Hata model.</w:t>
      </w:r>
    </w:p>
    <w:p w14:paraId="2D58A229" w14:textId="77777777" w:rsidR="009E3213" w:rsidRDefault="009E3213">
      <w:pPr>
        <w:pStyle w:val="Heading2"/>
        <w:rPr>
          <w:rFonts w:eastAsia="MS Mincho"/>
        </w:rPr>
      </w:pPr>
      <w:r>
        <w:rPr>
          <w:rFonts w:eastAsia="MS Mincho"/>
        </w:rPr>
        <w:t>Cost-231 Walfis</w:t>
      </w:r>
      <w:r w:rsidR="00487BC3">
        <w:rPr>
          <w:rFonts w:eastAsia="MS Mincho"/>
        </w:rPr>
        <w:t>ch-Ikegami</w:t>
      </w:r>
      <w:r>
        <w:rPr>
          <w:rFonts w:eastAsia="MS Mincho"/>
        </w:rPr>
        <w:t xml:space="preserve"> Model</w:t>
      </w:r>
    </w:p>
    <w:p w14:paraId="3C51DA3C" w14:textId="77777777" w:rsidR="009E3213" w:rsidRDefault="009E3213">
      <w:pPr>
        <w:pStyle w:val="PlainText"/>
        <w:rPr>
          <w:rFonts w:eastAsia="MS Mincho"/>
        </w:rPr>
      </w:pPr>
    </w:p>
    <w:p w14:paraId="2B2DF362" w14:textId="77777777" w:rsidR="001313F3" w:rsidRDefault="009E3213">
      <w:pPr>
        <w:rPr>
          <w:rFonts w:eastAsia="MS Mincho"/>
        </w:rPr>
      </w:pPr>
      <w:r>
        <w:rPr>
          <w:rFonts w:eastAsia="MS Mincho"/>
        </w:rPr>
        <w:t>A useful model for range dependent shadowing loss in urban and dense suburban settings is the COST-231 Walfisch-Ikegami model</w:t>
      </w:r>
      <w:r w:rsidR="00DF5063">
        <w:rPr>
          <w:rFonts w:eastAsia="MS Mincho"/>
        </w:rPr>
        <w:t xml:space="preserve"> [Cost-231</w:t>
      </w:r>
      <w:r w:rsidR="00443863">
        <w:rPr>
          <w:rFonts w:eastAsia="MS Mincho"/>
        </w:rPr>
        <w:t>]</w:t>
      </w:r>
      <w:r w:rsidR="00DF5063">
        <w:rPr>
          <w:rFonts w:eastAsia="MS Mincho"/>
        </w:rPr>
        <w:t>,</w:t>
      </w:r>
      <w:r w:rsidR="00443863">
        <w:rPr>
          <w:rFonts w:eastAsia="MS Mincho"/>
        </w:rPr>
        <w:t xml:space="preserve"> sometimes</w:t>
      </w:r>
      <w:r>
        <w:rPr>
          <w:rFonts w:eastAsia="MS Mincho"/>
        </w:rPr>
        <w:t xml:space="preserve"> refe</w:t>
      </w:r>
      <w:r w:rsidR="00443863">
        <w:rPr>
          <w:rFonts w:eastAsia="MS Mincho"/>
        </w:rPr>
        <w:t>r</w:t>
      </w:r>
      <w:r>
        <w:rPr>
          <w:rFonts w:eastAsia="MS Mincho"/>
        </w:rPr>
        <w:t xml:space="preserve">red to as the COST-231 model. </w:t>
      </w:r>
      <w:r w:rsidR="001313F3">
        <w:rPr>
          <w:rFonts w:eastAsia="MS Mincho"/>
        </w:rPr>
        <w:t>This model is useful when buildings are close together and both antennas are below roof height, e.g. an urban micro-cell. Unlike the Okumura-Hata model, or the extended Hata-Cost231 model, it provides support at ranges as low as 20 m.</w:t>
      </w:r>
    </w:p>
    <w:p w14:paraId="1CDECA4D" w14:textId="77777777" w:rsidR="001313F3" w:rsidRDefault="001313F3">
      <w:pPr>
        <w:rPr>
          <w:rFonts w:eastAsia="MS Mincho"/>
        </w:rPr>
      </w:pPr>
    </w:p>
    <w:p w14:paraId="2A039B54" w14:textId="77777777" w:rsidR="009E3213" w:rsidRDefault="009E3213">
      <w:pPr>
        <w:rPr>
          <w:rFonts w:eastAsia="MS Mincho"/>
        </w:rPr>
      </w:pPr>
      <w:r>
        <w:rPr>
          <w:rFonts w:eastAsia="MS Mincho"/>
        </w:rPr>
        <w:lastRenderedPageBreak/>
        <w:t>This model is based on semi-analytic models described in</w:t>
      </w:r>
      <w:r w:rsidR="00443863">
        <w:rPr>
          <w:rFonts w:eastAsia="MS Mincho"/>
        </w:rPr>
        <w:t xml:space="preserve"> [Walfisch,Ikegami]</w:t>
      </w:r>
      <w:r>
        <w:rPr>
          <w:rFonts w:eastAsia="MS Mincho"/>
        </w:rPr>
        <w:t>. It is nearly as accurate as the Okumura-Hata model in</w:t>
      </w:r>
      <w:r w:rsidR="00443863">
        <w:rPr>
          <w:rFonts w:eastAsia="MS Mincho"/>
        </w:rPr>
        <w:t xml:space="preserve"> </w:t>
      </w:r>
      <w:r>
        <w:rPr>
          <w:rFonts w:eastAsia="MS Mincho"/>
        </w:rPr>
        <w:t>situations w</w:t>
      </w:r>
      <w:r w:rsidR="001313F3">
        <w:rPr>
          <w:rFonts w:eastAsia="MS Mincho"/>
        </w:rPr>
        <w:t>here both are applicable, but</w:t>
      </w:r>
      <w:r>
        <w:rPr>
          <w:rFonts w:eastAsia="MS Mincho"/>
        </w:rPr>
        <w:t xml:space="preserve"> does not perform well</w:t>
      </w:r>
      <w:r w:rsidR="00443863">
        <w:rPr>
          <w:rFonts w:eastAsia="MS Mincho"/>
        </w:rPr>
        <w:t xml:space="preserve"> </w:t>
      </w:r>
      <w:r>
        <w:rPr>
          <w:rFonts w:eastAsia="MS Mincho"/>
        </w:rPr>
        <w:t>when the higher terminal is</w:t>
      </w:r>
      <w:r w:rsidR="00443863">
        <w:rPr>
          <w:rFonts w:eastAsia="MS Mincho"/>
        </w:rPr>
        <w:t xml:space="preserve"> close to roof height [Low]</w:t>
      </w:r>
      <w:r>
        <w:rPr>
          <w:rFonts w:eastAsia="MS Mincho"/>
        </w:rPr>
        <w:t xml:space="preserve">. </w:t>
      </w:r>
      <w:r w:rsidR="00487BC3">
        <w:rPr>
          <w:rFonts w:eastAsia="MS Mincho"/>
        </w:rPr>
        <w:t xml:space="preserve">This are actually two COST-231 Walfisch-Ikegami models, a line-of-sight model for street-level propagation in urban canyons, and a non-line-of-sight model that assumes propagation over roof tops. </w:t>
      </w:r>
      <w:r>
        <w:rPr>
          <w:rFonts w:eastAsia="MS Mincho"/>
        </w:rPr>
        <w:t>Only the</w:t>
      </w:r>
      <w:r w:rsidR="00443863">
        <w:rPr>
          <w:rFonts w:eastAsia="MS Mincho"/>
        </w:rPr>
        <w:t xml:space="preserve"> </w:t>
      </w:r>
      <w:r>
        <w:rPr>
          <w:rFonts w:eastAsia="MS Mincho"/>
        </w:rPr>
        <w:t>non-line-of-sight model</w:t>
      </w:r>
      <w:r w:rsidR="001313F3">
        <w:rPr>
          <w:rFonts w:eastAsia="MS Mincho"/>
        </w:rPr>
        <w:t xml:space="preserve"> </w:t>
      </w:r>
      <w:r>
        <w:rPr>
          <w:rFonts w:eastAsia="MS Mincho"/>
        </w:rPr>
        <w:t>is used here.</w:t>
      </w:r>
    </w:p>
    <w:p w14:paraId="676AB78F" w14:textId="77777777" w:rsidR="009E3213" w:rsidRDefault="009E3213">
      <w:pPr>
        <w:rPr>
          <w:rFonts w:eastAsia="MS Mincho"/>
        </w:rPr>
      </w:pPr>
    </w:p>
    <w:p w14:paraId="0410E52F" w14:textId="77777777" w:rsidR="004C1C86" w:rsidRDefault="009E3213" w:rsidP="000B27F8">
      <w:pPr>
        <w:rPr>
          <w:rFonts w:eastAsia="MS Mincho"/>
        </w:rPr>
      </w:pPr>
      <w:r>
        <w:rPr>
          <w:rFonts w:eastAsia="MS Mincho"/>
        </w:rPr>
        <w:t>The COST-231 Walfisch-Ikegami model has been tested and found</w:t>
      </w:r>
      <w:r w:rsidR="00443863">
        <w:rPr>
          <w:rFonts w:eastAsia="MS Mincho"/>
        </w:rPr>
        <w:t xml:space="preserve"> </w:t>
      </w:r>
      <w:r>
        <w:rPr>
          <w:rFonts w:eastAsia="MS Mincho"/>
        </w:rPr>
        <w:t>reasonably accurat</w:t>
      </w:r>
      <w:r w:rsidR="00443863">
        <w:rPr>
          <w:rFonts w:eastAsia="MS Mincho"/>
        </w:rPr>
        <w:t xml:space="preserve">e over parameter ranges in </w:t>
      </w:r>
      <w:r w:rsidR="00443863">
        <w:rPr>
          <w:rFonts w:eastAsia="MS Mincho"/>
        </w:rPr>
        <w:fldChar w:fldCharType="begin"/>
      </w:r>
      <w:r w:rsidR="00443863">
        <w:rPr>
          <w:rFonts w:eastAsia="MS Mincho"/>
        </w:rPr>
        <w:instrText xml:space="preserve"> REF _Ref243406013 \h </w:instrText>
      </w:r>
      <w:r w:rsidR="00443863">
        <w:rPr>
          <w:rFonts w:eastAsia="MS Mincho"/>
        </w:rPr>
      </w:r>
      <w:r w:rsidR="00443863">
        <w:rPr>
          <w:rFonts w:eastAsia="MS Mincho"/>
        </w:rPr>
        <w:fldChar w:fldCharType="separate"/>
      </w:r>
      <w:r w:rsidR="008604AD" w:rsidRPr="00B64376">
        <w:rPr>
          <w:sz w:val="22"/>
          <w:szCs w:val="22"/>
        </w:rPr>
        <w:t>Table</w:t>
      </w:r>
      <w:r w:rsidR="00443863">
        <w:rPr>
          <w:rFonts w:eastAsia="MS Mincho"/>
        </w:rPr>
        <w:fldChar w:fldCharType="end"/>
      </w:r>
      <w:r w:rsidR="003F4C96">
        <w:rPr>
          <w:rFonts w:eastAsia="MS Mincho"/>
        </w:rPr>
        <w:t>8</w:t>
      </w:r>
      <w:r w:rsidR="00443863">
        <w:rPr>
          <w:rFonts w:eastAsia="MS Mincho"/>
        </w:rPr>
        <w:t xml:space="preserve"> [COST-231,Low]</w:t>
      </w:r>
      <w:r>
        <w:rPr>
          <w:rFonts w:eastAsia="MS Mincho"/>
        </w:rPr>
        <w:t>. In particular it works</w:t>
      </w:r>
      <w:r w:rsidR="00443863">
        <w:rPr>
          <w:rFonts w:eastAsia="MS Mincho"/>
        </w:rPr>
        <w:t xml:space="preserve"> well when the “settled field distance”</w:t>
      </w:r>
      <w:r>
        <w:rPr>
          <w:rFonts w:eastAsia="MS Mincho"/>
        </w:rPr>
        <w:t xml:space="preserve"> </w:t>
      </w:r>
      <w:r w:rsidR="000B27F8">
        <w:rPr>
          <w:rFonts w:eastAsia="MS Mincho"/>
        </w:rPr>
        <w:t>d</w:t>
      </w:r>
      <w:r w:rsidR="000B27F8">
        <w:rPr>
          <w:rFonts w:eastAsia="MS Mincho"/>
          <w:vertAlign w:val="subscript"/>
        </w:rPr>
        <w:t>s</w:t>
      </w:r>
      <w:r w:rsidR="000B27F8">
        <w:rPr>
          <w:rFonts w:eastAsia="MS Mincho"/>
        </w:rPr>
        <w:t>&lt;1 [COST-231]</w:t>
      </w:r>
    </w:p>
    <w:p w14:paraId="1734F5B2" w14:textId="77777777" w:rsidR="004C1C86" w:rsidRDefault="004C1C86" w:rsidP="004C1C86">
      <w:pPr>
        <w:pStyle w:val="MTDisplayEquation"/>
      </w:pPr>
      <w:r>
        <w:tab/>
      </w:r>
      <w:r w:rsidRPr="004C1C86">
        <w:rPr>
          <w:position w:val="-36"/>
        </w:rPr>
        <w:object w:dxaOrig="1920" w:dyaOrig="840" w14:anchorId="1B28BBB9">
          <v:shape id="_x0000_i1086" type="#_x0000_t75" style="width:96pt;height:42pt" o:ole="">
            <v:imagedata r:id="rId155" o:title=""/>
          </v:shape>
          <o:OLEObject Type="Embed" ProgID="Equation.DSMT4" ShapeID="_x0000_i1086" DrawAspect="Content" ObjectID="_1615810193" r:id="rId15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17</w:instrText>
        </w:r>
      </w:fldSimple>
      <w:r w:rsidR="006A0BD1">
        <w:instrText>)</w:instrText>
      </w:r>
      <w:r w:rsidR="006A0BD1">
        <w:fldChar w:fldCharType="end"/>
      </w:r>
    </w:p>
    <w:p w14:paraId="65C27B4A" w14:textId="77777777" w:rsidR="00443863" w:rsidRDefault="00443863">
      <w:pPr>
        <w:rPr>
          <w:rFonts w:eastAsia="MS Mincho"/>
        </w:rPr>
      </w:pPr>
      <w:r>
        <w:rPr>
          <w:rFonts w:eastAsia="MS Mincho"/>
        </w:rPr>
        <w:t>W</w:t>
      </w:r>
      <w:r w:rsidR="009E3213">
        <w:rPr>
          <w:rFonts w:eastAsia="MS Mincho"/>
        </w:rPr>
        <w:t>here</w:t>
      </w:r>
    </w:p>
    <w:p w14:paraId="7100A69D" w14:textId="77777777" w:rsidR="00443863" w:rsidRDefault="00443863" w:rsidP="00443863">
      <w:pPr>
        <w:numPr>
          <w:ilvl w:val="0"/>
          <w:numId w:val="28"/>
        </w:numPr>
        <w:rPr>
          <w:rFonts w:eastAsia="MS Mincho"/>
        </w:rPr>
      </w:pPr>
      <w:r>
        <w:rPr>
          <w:rFonts w:eastAsia="MS Mincho"/>
        </w:rPr>
        <w:t>d</w:t>
      </w:r>
      <w:r>
        <w:rPr>
          <w:rFonts w:eastAsia="MS Mincho"/>
          <w:vertAlign w:val="subscript"/>
        </w:rPr>
        <w:t>km</w:t>
      </w:r>
      <w:r w:rsidR="001313F3">
        <w:rPr>
          <w:rFonts w:eastAsia="MS Mincho"/>
        </w:rPr>
        <w:t xml:space="preserve"> is link range in km</w:t>
      </w:r>
    </w:p>
    <w:p w14:paraId="4104C1FB" w14:textId="77777777" w:rsidR="009E3213" w:rsidRDefault="009E3213" w:rsidP="00443863">
      <w:pPr>
        <w:numPr>
          <w:ilvl w:val="0"/>
          <w:numId w:val="28"/>
        </w:numPr>
        <w:rPr>
          <w:rFonts w:eastAsia="MS Mincho"/>
        </w:rPr>
      </w:pPr>
      <w:r>
        <w:rPr>
          <w:rFonts w:eastAsia="MS Mincho"/>
        </w:rPr>
        <w:t xml:space="preserve"> </w:t>
      </w:r>
      <w:r w:rsidR="004C1C86" w:rsidRPr="004C1C86">
        <w:rPr>
          <w:rFonts w:eastAsia="MS Mincho"/>
          <w:position w:val="-6"/>
        </w:rPr>
        <w:object w:dxaOrig="220" w:dyaOrig="279" w14:anchorId="04B664E7">
          <v:shape id="_x0000_i1087" type="#_x0000_t75" style="width:10.9pt;height:14.25pt" o:ole="">
            <v:imagedata r:id="rId157" o:title=""/>
          </v:shape>
          <o:OLEObject Type="Embed" ProgID="Equation.DSMT4" ShapeID="_x0000_i1087" DrawAspect="Content" ObjectID="_1615810194" r:id="rId158"/>
        </w:object>
      </w:r>
      <w:r w:rsidR="004C1C86">
        <w:rPr>
          <w:rFonts w:eastAsia="MS Mincho"/>
        </w:rPr>
        <w:t xml:space="preserve"> </w:t>
      </w:r>
      <w:r w:rsidR="001313F3">
        <w:rPr>
          <w:rFonts w:eastAsia="MS Mincho"/>
        </w:rPr>
        <w:t>is the wavelength in m</w:t>
      </w:r>
    </w:p>
    <w:p w14:paraId="6E929837" w14:textId="77777777" w:rsidR="001313F3" w:rsidRDefault="001313F3" w:rsidP="00443863">
      <w:pPr>
        <w:numPr>
          <w:ilvl w:val="0"/>
          <w:numId w:val="28"/>
        </w:numPr>
        <w:rPr>
          <w:rFonts w:eastAsia="MS Mincho"/>
        </w:rPr>
      </w:pPr>
      <w:r>
        <w:rPr>
          <w:rFonts w:eastAsia="MS Mincho"/>
        </w:rPr>
        <w:t>h</w:t>
      </w:r>
      <w:r w:rsidRPr="001313F3">
        <w:rPr>
          <w:rFonts w:eastAsia="MS Mincho"/>
          <w:vertAlign w:val="subscript"/>
        </w:rPr>
        <w:t>bm</w:t>
      </w:r>
      <w:r>
        <w:rPr>
          <w:rFonts w:eastAsia="MS Mincho"/>
        </w:rPr>
        <w:t xml:space="preserve"> is base station antenna height in m</w:t>
      </w:r>
    </w:p>
    <w:p w14:paraId="08E6749D" w14:textId="77777777" w:rsidR="001313F3" w:rsidRDefault="001313F3" w:rsidP="00443863">
      <w:pPr>
        <w:numPr>
          <w:ilvl w:val="0"/>
          <w:numId w:val="28"/>
        </w:numPr>
        <w:rPr>
          <w:rFonts w:eastAsia="MS Mincho"/>
        </w:rPr>
      </w:pPr>
      <w:r>
        <w:rPr>
          <w:rFonts w:eastAsia="MS Mincho"/>
        </w:rPr>
        <w:t>h</w:t>
      </w:r>
      <w:r w:rsidR="00487BC3">
        <w:rPr>
          <w:rFonts w:eastAsia="MS Mincho"/>
          <w:vertAlign w:val="subscript"/>
        </w:rPr>
        <w:t>r</w:t>
      </w:r>
      <w:r w:rsidRPr="001313F3">
        <w:rPr>
          <w:rFonts w:eastAsia="MS Mincho"/>
          <w:vertAlign w:val="subscript"/>
        </w:rPr>
        <w:t>m</w:t>
      </w:r>
      <w:r>
        <w:rPr>
          <w:rFonts w:eastAsia="MS Mincho"/>
        </w:rPr>
        <w:t xml:space="preserve"> is the </w:t>
      </w:r>
      <w:r w:rsidR="00487BC3">
        <w:rPr>
          <w:rFonts w:eastAsia="MS Mincho"/>
        </w:rPr>
        <w:t>average roof</w:t>
      </w:r>
      <w:r>
        <w:rPr>
          <w:rFonts w:eastAsia="MS Mincho"/>
        </w:rPr>
        <w:t xml:space="preserve"> height in m</w:t>
      </w:r>
    </w:p>
    <w:p w14:paraId="0C145D9E" w14:textId="77777777" w:rsidR="009E3213" w:rsidRPr="00B64376" w:rsidRDefault="009E3213">
      <w:pPr>
        <w:pStyle w:val="PlainText"/>
        <w:rPr>
          <w:rFonts w:eastAsia="MS Mincho"/>
          <w:sz w:val="22"/>
          <w:szCs w:val="22"/>
        </w:rPr>
      </w:pPr>
    </w:p>
    <w:p w14:paraId="04581AD1" w14:textId="77777777" w:rsidR="009E3213" w:rsidRPr="00B64376" w:rsidRDefault="005174B7" w:rsidP="00B64376">
      <w:pPr>
        <w:pStyle w:val="Caption"/>
        <w:jc w:val="center"/>
        <w:rPr>
          <w:rFonts w:eastAsia="MS Mincho"/>
          <w:sz w:val="22"/>
          <w:szCs w:val="22"/>
        </w:rPr>
      </w:pPr>
      <w:bookmarkStart w:id="24" w:name="_Ref243406013"/>
      <w:r w:rsidRPr="00B64376">
        <w:rPr>
          <w:sz w:val="22"/>
          <w:szCs w:val="22"/>
        </w:rPr>
        <w:t>Table</w:t>
      </w:r>
      <w:bookmarkEnd w:id="24"/>
      <w:r w:rsidR="003F4C96">
        <w:rPr>
          <w:sz w:val="22"/>
          <w:szCs w:val="22"/>
        </w:rPr>
        <w:t>8.</w:t>
      </w:r>
      <w:r w:rsidRPr="00B64376">
        <w:rPr>
          <w:sz w:val="22"/>
          <w:szCs w:val="22"/>
        </w:rPr>
        <w:t xml:space="preserve"> C</w:t>
      </w:r>
      <w:r w:rsidR="009E3213" w:rsidRPr="00B64376">
        <w:rPr>
          <w:rFonts w:eastAsia="MS Mincho"/>
          <w:sz w:val="22"/>
          <w:szCs w:val="22"/>
        </w:rPr>
        <w:t>OST-231 Walfisch-Ikegami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1263"/>
        <w:gridCol w:w="1260"/>
      </w:tblGrid>
      <w:tr w:rsidR="005174B7" w:rsidRPr="002B4762" w14:paraId="1CDE8568" w14:textId="77777777" w:rsidTr="002B4762">
        <w:trPr>
          <w:jc w:val="center"/>
        </w:trPr>
        <w:tc>
          <w:tcPr>
            <w:tcW w:w="0" w:type="auto"/>
            <w:shd w:val="clear" w:color="auto" w:fill="auto"/>
          </w:tcPr>
          <w:p w14:paraId="4309820B"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Parameter</w:t>
            </w:r>
          </w:p>
        </w:tc>
        <w:tc>
          <w:tcPr>
            <w:tcW w:w="0" w:type="auto"/>
            <w:shd w:val="clear" w:color="auto" w:fill="auto"/>
          </w:tcPr>
          <w:p w14:paraId="5ECEA9B9"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inimum</w:t>
            </w:r>
          </w:p>
        </w:tc>
        <w:tc>
          <w:tcPr>
            <w:tcW w:w="0" w:type="auto"/>
            <w:shd w:val="clear" w:color="auto" w:fill="auto"/>
          </w:tcPr>
          <w:p w14:paraId="39521438"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aximum</w:t>
            </w:r>
          </w:p>
        </w:tc>
      </w:tr>
      <w:tr w:rsidR="005174B7" w:rsidRPr="002B4762" w14:paraId="1AC1ACF0" w14:textId="77777777" w:rsidTr="002B4762">
        <w:trPr>
          <w:jc w:val="center"/>
        </w:trPr>
        <w:tc>
          <w:tcPr>
            <w:tcW w:w="0" w:type="auto"/>
            <w:shd w:val="clear" w:color="auto" w:fill="auto"/>
          </w:tcPr>
          <w:p w14:paraId="1FB0B130"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Frequency</w:t>
            </w:r>
          </w:p>
        </w:tc>
        <w:tc>
          <w:tcPr>
            <w:tcW w:w="0" w:type="auto"/>
            <w:shd w:val="clear" w:color="auto" w:fill="auto"/>
          </w:tcPr>
          <w:p w14:paraId="588A4013"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800 MHz</w:t>
            </w:r>
          </w:p>
        </w:tc>
        <w:tc>
          <w:tcPr>
            <w:tcW w:w="0" w:type="auto"/>
            <w:shd w:val="clear" w:color="auto" w:fill="auto"/>
          </w:tcPr>
          <w:p w14:paraId="4AC8F73D"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00 MHz</w:t>
            </w:r>
          </w:p>
        </w:tc>
      </w:tr>
      <w:tr w:rsidR="005174B7" w:rsidRPr="002B4762" w14:paraId="5EC3E54A" w14:textId="77777777" w:rsidTr="002B4762">
        <w:trPr>
          <w:jc w:val="center"/>
        </w:trPr>
        <w:tc>
          <w:tcPr>
            <w:tcW w:w="0" w:type="auto"/>
            <w:shd w:val="clear" w:color="auto" w:fill="auto"/>
          </w:tcPr>
          <w:p w14:paraId="13143B7F"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Range</w:t>
            </w:r>
          </w:p>
        </w:tc>
        <w:tc>
          <w:tcPr>
            <w:tcW w:w="1263" w:type="dxa"/>
            <w:shd w:val="clear" w:color="auto" w:fill="auto"/>
          </w:tcPr>
          <w:p w14:paraId="0A3B357B"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 m</w:t>
            </w:r>
          </w:p>
        </w:tc>
        <w:tc>
          <w:tcPr>
            <w:tcW w:w="1260" w:type="dxa"/>
            <w:shd w:val="clear" w:color="auto" w:fill="auto"/>
          </w:tcPr>
          <w:p w14:paraId="1C7F67F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 km</w:t>
            </w:r>
          </w:p>
        </w:tc>
      </w:tr>
      <w:tr w:rsidR="005174B7" w:rsidRPr="002B4762" w14:paraId="348B97FA" w14:textId="77777777" w:rsidTr="002B4762">
        <w:trPr>
          <w:jc w:val="center"/>
        </w:trPr>
        <w:tc>
          <w:tcPr>
            <w:tcW w:w="0" w:type="auto"/>
            <w:shd w:val="clear" w:color="auto" w:fill="auto"/>
          </w:tcPr>
          <w:p w14:paraId="1C40261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BS Height</w:t>
            </w:r>
          </w:p>
        </w:tc>
        <w:tc>
          <w:tcPr>
            <w:tcW w:w="0" w:type="auto"/>
            <w:shd w:val="clear" w:color="auto" w:fill="auto"/>
          </w:tcPr>
          <w:p w14:paraId="64014060"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 m</w:t>
            </w:r>
          </w:p>
        </w:tc>
        <w:tc>
          <w:tcPr>
            <w:tcW w:w="0" w:type="auto"/>
            <w:shd w:val="clear" w:color="auto" w:fill="auto"/>
          </w:tcPr>
          <w:p w14:paraId="1F0F99CA"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0 m</w:t>
            </w:r>
          </w:p>
        </w:tc>
      </w:tr>
      <w:tr w:rsidR="005174B7" w:rsidRPr="002B4762" w14:paraId="74A8361E" w14:textId="77777777" w:rsidTr="002B4762">
        <w:trPr>
          <w:jc w:val="center"/>
        </w:trPr>
        <w:tc>
          <w:tcPr>
            <w:tcW w:w="0" w:type="auto"/>
            <w:shd w:val="clear" w:color="auto" w:fill="auto"/>
          </w:tcPr>
          <w:p w14:paraId="6A52112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S Height</w:t>
            </w:r>
          </w:p>
        </w:tc>
        <w:tc>
          <w:tcPr>
            <w:tcW w:w="0" w:type="auto"/>
            <w:shd w:val="clear" w:color="auto" w:fill="auto"/>
          </w:tcPr>
          <w:p w14:paraId="696831D8"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 m</w:t>
            </w:r>
          </w:p>
        </w:tc>
        <w:tc>
          <w:tcPr>
            <w:tcW w:w="0" w:type="auto"/>
            <w:shd w:val="clear" w:color="auto" w:fill="auto"/>
          </w:tcPr>
          <w:p w14:paraId="5D4D2C4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3 m</w:t>
            </w:r>
          </w:p>
        </w:tc>
      </w:tr>
    </w:tbl>
    <w:p w14:paraId="7431220B" w14:textId="77777777" w:rsidR="009E3213" w:rsidRDefault="004C1C86" w:rsidP="00443863">
      <w:pPr>
        <w:rPr>
          <w:rFonts w:eastAsia="MS Mincho"/>
        </w:rPr>
      </w:pPr>
      <w:r>
        <w:rPr>
          <w:rFonts w:eastAsia="MS Mincho"/>
        </w:rPr>
        <w:tab/>
      </w:r>
    </w:p>
    <w:p w14:paraId="1BF3F7A9" w14:textId="77777777" w:rsidR="009E3213" w:rsidRDefault="001313F3" w:rsidP="00443863">
      <w:pPr>
        <w:rPr>
          <w:rFonts w:eastAsia="MS Mincho"/>
        </w:rPr>
      </w:pPr>
      <w:r>
        <w:rPr>
          <w:rFonts w:eastAsia="MS Mincho"/>
        </w:rPr>
        <w:t>Input parameter for t</w:t>
      </w:r>
      <w:r w:rsidR="009E3213">
        <w:rPr>
          <w:rFonts w:eastAsia="MS Mincho"/>
        </w:rPr>
        <w:t xml:space="preserve">he COST-231 Walfisch-Ikegami model </w:t>
      </w:r>
      <w:r>
        <w:rPr>
          <w:rFonts w:eastAsia="MS Mincho"/>
        </w:rPr>
        <w:t xml:space="preserve">are </w:t>
      </w:r>
      <w:r w:rsidR="009E3213">
        <w:rPr>
          <w:rFonts w:eastAsia="MS Mincho"/>
        </w:rPr>
        <w:t>listed in</w:t>
      </w:r>
      <w:r w:rsidR="00443863">
        <w:rPr>
          <w:rFonts w:eastAsia="MS Mincho"/>
        </w:rPr>
        <w:t xml:space="preserve"> </w:t>
      </w:r>
      <w:r w:rsidR="00443863" w:rsidRPr="00443863">
        <w:rPr>
          <w:rFonts w:eastAsia="MS Mincho"/>
        </w:rPr>
        <w:fldChar w:fldCharType="begin"/>
      </w:r>
      <w:r w:rsidR="00443863" w:rsidRPr="00443863">
        <w:rPr>
          <w:rFonts w:eastAsia="MS Mincho"/>
        </w:rPr>
        <w:instrText xml:space="preserve"> REF _Ref231814687 \h </w:instrText>
      </w:r>
      <w:r w:rsidR="00443863">
        <w:instrText xml:space="preserve"> \* MERGEFORMAT </w:instrText>
      </w:r>
      <w:r w:rsidR="00443863" w:rsidRPr="00443863">
        <w:rPr>
          <w:rFonts w:eastAsia="MS Mincho"/>
        </w:rPr>
      </w:r>
      <w:r w:rsidR="00443863" w:rsidRPr="00443863">
        <w:rPr>
          <w:rFonts w:eastAsia="MS Mincho"/>
        </w:rPr>
        <w:fldChar w:fldCharType="separate"/>
      </w:r>
      <w:r w:rsidR="008604AD" w:rsidRPr="008604AD">
        <w:t xml:space="preserve">Table </w:t>
      </w:r>
      <w:r w:rsidR="00443863" w:rsidRPr="00443863">
        <w:rPr>
          <w:rFonts w:eastAsia="MS Mincho"/>
        </w:rPr>
        <w:fldChar w:fldCharType="end"/>
      </w:r>
      <w:r w:rsidR="003F4C96">
        <w:rPr>
          <w:rFonts w:eastAsia="MS Mincho"/>
        </w:rPr>
        <w:t>9</w:t>
      </w:r>
      <w:r w:rsidR="009E3213">
        <w:rPr>
          <w:rFonts w:eastAsia="MS Mincho"/>
        </w:rPr>
        <w:t xml:space="preserve">. The input parameters </w:t>
      </w:r>
      <w:r w:rsidR="00443863">
        <w:rPr>
          <w:rFonts w:eastAsia="MS Mincho"/>
        </w:rPr>
        <w:t>b</w:t>
      </w:r>
      <w:r w:rsidR="00443863">
        <w:rPr>
          <w:rFonts w:eastAsia="MS Mincho"/>
          <w:vertAlign w:val="subscript"/>
        </w:rPr>
        <w:t>m</w:t>
      </w:r>
      <w:r w:rsidR="00443863">
        <w:rPr>
          <w:rFonts w:eastAsia="MS Mincho"/>
        </w:rPr>
        <w:t>, w</w:t>
      </w:r>
      <w:r w:rsidR="00443863">
        <w:rPr>
          <w:rFonts w:eastAsia="MS Mincho"/>
          <w:vertAlign w:val="subscript"/>
        </w:rPr>
        <w:t>m</w:t>
      </w:r>
      <w:r w:rsidR="00443863">
        <w:rPr>
          <w:rFonts w:eastAsia="MS Mincho"/>
        </w:rPr>
        <w:t>, and φ</w:t>
      </w:r>
      <w:r w:rsidR="00443863">
        <w:rPr>
          <w:rFonts w:eastAsia="MS Mincho"/>
          <w:vertAlign w:val="subscript"/>
        </w:rPr>
        <w:t>deg</w:t>
      </w:r>
      <w:r w:rsidR="00443863">
        <w:rPr>
          <w:rFonts w:eastAsia="MS Mincho"/>
        </w:rPr>
        <w:t>, which describe building and street locations relative to the link, are</w:t>
      </w:r>
      <w:r w:rsidR="009E3213">
        <w:rPr>
          <w:rFonts w:eastAsia="MS Mincho"/>
        </w:rPr>
        <w:t xml:space="preserve"> set to the</w:t>
      </w:r>
      <w:r w:rsidR="00443863">
        <w:rPr>
          <w:rFonts w:eastAsia="MS Mincho"/>
        </w:rPr>
        <w:t xml:space="preserve"> recommended</w:t>
      </w:r>
      <w:r w:rsidR="009E3213">
        <w:rPr>
          <w:rFonts w:eastAsia="MS Mincho"/>
        </w:rPr>
        <w:t xml:space="preserve"> default values listed</w:t>
      </w:r>
      <w:r w:rsidR="00443863">
        <w:rPr>
          <w:rFonts w:eastAsia="MS Mincho"/>
        </w:rPr>
        <w:t xml:space="preserve"> in </w:t>
      </w:r>
      <w:r w:rsidR="00443863">
        <w:rPr>
          <w:rFonts w:eastAsia="MS Mincho"/>
        </w:rPr>
        <w:fldChar w:fldCharType="begin"/>
      </w:r>
      <w:r w:rsidR="00443863">
        <w:rPr>
          <w:rFonts w:eastAsia="MS Mincho"/>
        </w:rPr>
        <w:instrText xml:space="preserve"> REF _Ref231814687 \h </w:instrText>
      </w:r>
      <w:r w:rsidR="00443863">
        <w:rPr>
          <w:rFonts w:eastAsia="MS Mincho"/>
        </w:rPr>
      </w:r>
      <w:r w:rsidR="00443863">
        <w:rPr>
          <w:rFonts w:eastAsia="MS Mincho"/>
        </w:rPr>
        <w:fldChar w:fldCharType="separate"/>
      </w:r>
      <w:r w:rsidR="008604AD" w:rsidRPr="00B64376">
        <w:rPr>
          <w:sz w:val="22"/>
          <w:szCs w:val="22"/>
        </w:rPr>
        <w:t xml:space="preserve">Table </w:t>
      </w:r>
      <w:r w:rsidR="00443863">
        <w:rPr>
          <w:rFonts w:eastAsia="MS Mincho"/>
        </w:rPr>
        <w:fldChar w:fldCharType="end"/>
      </w:r>
      <w:r w:rsidR="00070CA1">
        <w:rPr>
          <w:rFonts w:eastAsia="MS Mincho"/>
        </w:rPr>
        <w:t xml:space="preserve"> when used in the Llamacomm model</w:t>
      </w:r>
      <w:r w:rsidR="009E3213">
        <w:rPr>
          <w:rFonts w:eastAsia="MS Mincho"/>
        </w:rPr>
        <w:t>.</w:t>
      </w:r>
      <w:r w:rsidR="00487BC3">
        <w:rPr>
          <w:rFonts w:eastAsia="MS Mincho"/>
        </w:rPr>
        <w:t xml:space="preserve"> The suburban environment is recommended for use in both suburban setting with many trees, and in medium size cities, or outside the city center.</w:t>
      </w:r>
    </w:p>
    <w:p w14:paraId="7970C504" w14:textId="77777777" w:rsidR="001760D7" w:rsidRPr="00B64376" w:rsidRDefault="001760D7" w:rsidP="00443863">
      <w:pPr>
        <w:rPr>
          <w:sz w:val="22"/>
          <w:szCs w:val="22"/>
        </w:rPr>
      </w:pPr>
    </w:p>
    <w:p w14:paraId="76431440" w14:textId="77777777" w:rsidR="001760D7" w:rsidRPr="00B64376" w:rsidRDefault="001760D7" w:rsidP="001760D7">
      <w:pPr>
        <w:pStyle w:val="Caption"/>
        <w:keepNext/>
        <w:jc w:val="center"/>
        <w:rPr>
          <w:sz w:val="22"/>
          <w:szCs w:val="22"/>
        </w:rPr>
      </w:pPr>
      <w:bookmarkStart w:id="25" w:name="_Ref231814687"/>
      <w:r w:rsidRPr="00B64376">
        <w:rPr>
          <w:sz w:val="22"/>
          <w:szCs w:val="22"/>
        </w:rPr>
        <w:t xml:space="preserve">Table </w:t>
      </w:r>
      <w:bookmarkEnd w:id="25"/>
      <w:r w:rsidR="003F4C96">
        <w:rPr>
          <w:sz w:val="22"/>
          <w:szCs w:val="22"/>
        </w:rPr>
        <w:t>9.</w:t>
      </w:r>
      <w:r w:rsidRPr="00B64376">
        <w:rPr>
          <w:sz w:val="22"/>
          <w:szCs w:val="22"/>
        </w:rPr>
        <w:t xml:space="preserve"> Walfisch-Ikegami Model Inpu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949"/>
        <w:gridCol w:w="5068"/>
        <w:gridCol w:w="936"/>
      </w:tblGrid>
      <w:tr w:rsidR="005174B7" w:rsidRPr="002B4762" w14:paraId="46E9FDB6" w14:textId="77777777" w:rsidTr="002B4762">
        <w:trPr>
          <w:jc w:val="center"/>
        </w:trPr>
        <w:tc>
          <w:tcPr>
            <w:tcW w:w="0" w:type="auto"/>
            <w:shd w:val="clear" w:color="auto" w:fill="auto"/>
          </w:tcPr>
          <w:p w14:paraId="066CC76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Parameter</w:t>
            </w:r>
          </w:p>
        </w:tc>
        <w:tc>
          <w:tcPr>
            <w:tcW w:w="0" w:type="auto"/>
            <w:shd w:val="clear" w:color="auto" w:fill="auto"/>
          </w:tcPr>
          <w:p w14:paraId="1629658D"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Units</w:t>
            </w:r>
          </w:p>
        </w:tc>
        <w:tc>
          <w:tcPr>
            <w:tcW w:w="0" w:type="auto"/>
            <w:shd w:val="clear" w:color="auto" w:fill="auto"/>
          </w:tcPr>
          <w:p w14:paraId="4D29842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scription</w:t>
            </w:r>
          </w:p>
        </w:tc>
        <w:tc>
          <w:tcPr>
            <w:tcW w:w="0" w:type="auto"/>
            <w:shd w:val="clear" w:color="auto" w:fill="auto"/>
          </w:tcPr>
          <w:p w14:paraId="4CBE986A"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fault</w:t>
            </w:r>
          </w:p>
        </w:tc>
      </w:tr>
      <w:tr w:rsidR="005174B7" w:rsidRPr="002B4762" w14:paraId="5AD132B4" w14:textId="77777777" w:rsidTr="002B4762">
        <w:trPr>
          <w:jc w:val="center"/>
        </w:trPr>
        <w:tc>
          <w:tcPr>
            <w:tcW w:w="0" w:type="auto"/>
            <w:shd w:val="clear" w:color="auto" w:fill="auto"/>
            <w:vAlign w:val="center"/>
          </w:tcPr>
          <w:p w14:paraId="19B71BD7"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80" w:dyaOrig="360" w14:anchorId="6449AA56">
                <v:shape id="_x0000_i1088" type="#_x0000_t75" style="width:19.15pt;height:18pt" o:ole="">
                  <v:imagedata r:id="rId159" o:title=""/>
                </v:shape>
                <o:OLEObject Type="Embed" ProgID="Equation.DSMT4" ShapeID="_x0000_i1088" DrawAspect="Content" ObjectID="_1615810195" r:id="rId160"/>
              </w:object>
            </w:r>
          </w:p>
        </w:tc>
        <w:tc>
          <w:tcPr>
            <w:tcW w:w="0" w:type="auto"/>
            <w:shd w:val="clear" w:color="auto" w:fill="auto"/>
            <w:vAlign w:val="center"/>
          </w:tcPr>
          <w:p w14:paraId="20B3D01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km</w:t>
            </w:r>
          </w:p>
        </w:tc>
        <w:tc>
          <w:tcPr>
            <w:tcW w:w="0" w:type="auto"/>
            <w:shd w:val="clear" w:color="auto" w:fill="auto"/>
          </w:tcPr>
          <w:p w14:paraId="2D42B2B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 xml:space="preserve">range between terminals </w:t>
            </w:r>
          </w:p>
        </w:tc>
        <w:tc>
          <w:tcPr>
            <w:tcW w:w="0" w:type="auto"/>
            <w:shd w:val="clear" w:color="auto" w:fill="auto"/>
            <w:vAlign w:val="center"/>
          </w:tcPr>
          <w:p w14:paraId="72CDC37B"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4172B6C" w14:textId="77777777" w:rsidTr="002B4762">
        <w:trPr>
          <w:jc w:val="center"/>
        </w:trPr>
        <w:tc>
          <w:tcPr>
            <w:tcW w:w="0" w:type="auto"/>
            <w:shd w:val="clear" w:color="auto" w:fill="auto"/>
            <w:vAlign w:val="center"/>
          </w:tcPr>
          <w:p w14:paraId="26930852"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480" w:dyaOrig="360" w14:anchorId="79189CD3">
                <v:shape id="_x0000_i1089" type="#_x0000_t75" style="width:24pt;height:18pt" o:ole="">
                  <v:imagedata r:id="rId161" o:title=""/>
                </v:shape>
                <o:OLEObject Type="Embed" ProgID="Equation.DSMT4" ShapeID="_x0000_i1089" DrawAspect="Content" ObjectID="_1615810196" r:id="rId162"/>
              </w:object>
            </w:r>
          </w:p>
        </w:tc>
        <w:tc>
          <w:tcPr>
            <w:tcW w:w="0" w:type="auto"/>
            <w:shd w:val="clear" w:color="auto" w:fill="auto"/>
            <w:vAlign w:val="center"/>
          </w:tcPr>
          <w:p w14:paraId="71B2FEF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Hz</w:t>
            </w:r>
          </w:p>
        </w:tc>
        <w:tc>
          <w:tcPr>
            <w:tcW w:w="0" w:type="auto"/>
            <w:shd w:val="clear" w:color="auto" w:fill="auto"/>
          </w:tcPr>
          <w:p w14:paraId="7AEC2703"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frequency</w:t>
            </w:r>
          </w:p>
        </w:tc>
        <w:tc>
          <w:tcPr>
            <w:tcW w:w="0" w:type="auto"/>
            <w:shd w:val="clear" w:color="auto" w:fill="auto"/>
            <w:vAlign w:val="center"/>
          </w:tcPr>
          <w:p w14:paraId="50A1A3D6"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39953BE8" w14:textId="77777777" w:rsidTr="002B4762">
        <w:trPr>
          <w:jc w:val="center"/>
        </w:trPr>
        <w:tc>
          <w:tcPr>
            <w:tcW w:w="0" w:type="auto"/>
            <w:shd w:val="clear" w:color="auto" w:fill="auto"/>
            <w:vAlign w:val="center"/>
          </w:tcPr>
          <w:p w14:paraId="67E9B08A"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60" w:dyaOrig="360" w14:anchorId="404546F5">
                <v:shape id="_x0000_i1090" type="#_x0000_t75" style="width:18pt;height:18pt" o:ole="">
                  <v:imagedata r:id="rId163" o:title=""/>
                </v:shape>
                <o:OLEObject Type="Embed" ProgID="Equation.DSMT4" ShapeID="_x0000_i1090" DrawAspect="Content" ObjectID="_1615810197" r:id="rId164"/>
              </w:object>
            </w:r>
          </w:p>
        </w:tc>
        <w:tc>
          <w:tcPr>
            <w:tcW w:w="0" w:type="auto"/>
            <w:shd w:val="clear" w:color="auto" w:fill="auto"/>
            <w:vAlign w:val="center"/>
          </w:tcPr>
          <w:p w14:paraId="0B2683F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5FA1486F"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base station antenna height</w:t>
            </w:r>
          </w:p>
        </w:tc>
        <w:tc>
          <w:tcPr>
            <w:tcW w:w="0" w:type="auto"/>
            <w:shd w:val="clear" w:color="auto" w:fill="auto"/>
            <w:vAlign w:val="center"/>
          </w:tcPr>
          <w:p w14:paraId="4964C2E2"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7D19CF8B" w14:textId="77777777" w:rsidTr="002B4762">
        <w:trPr>
          <w:jc w:val="center"/>
        </w:trPr>
        <w:tc>
          <w:tcPr>
            <w:tcW w:w="0" w:type="auto"/>
            <w:shd w:val="clear" w:color="auto" w:fill="auto"/>
            <w:vAlign w:val="center"/>
          </w:tcPr>
          <w:p w14:paraId="2D280B06" w14:textId="77777777" w:rsidR="005174B7" w:rsidRPr="005267F3" w:rsidRDefault="005267F3" w:rsidP="002B4762">
            <w:pPr>
              <w:pStyle w:val="PlainText"/>
              <w:jc w:val="center"/>
              <w:rPr>
                <w:rFonts w:ascii="Times New Roman" w:eastAsia="MS Mincho" w:hAnsi="Times New Roman" w:cs="Times New Roman"/>
                <w:i/>
                <w:sz w:val="24"/>
                <w:lang w:val="fr-FR"/>
              </w:rPr>
            </w:pPr>
            <w:r w:rsidRPr="005267F3">
              <w:rPr>
                <w:rFonts w:ascii="Times New Roman" w:eastAsia="MS Mincho" w:hAnsi="Times New Roman" w:cs="Times New Roman"/>
                <w:i/>
                <w:sz w:val="24"/>
              </w:rPr>
              <w:t>h</w:t>
            </w:r>
            <w:r w:rsidRPr="005267F3">
              <w:rPr>
                <w:rFonts w:ascii="Times New Roman" w:eastAsia="MS Mincho" w:hAnsi="Times New Roman" w:cs="Times New Roman"/>
                <w:i/>
                <w:sz w:val="24"/>
                <w:vertAlign w:val="subscript"/>
              </w:rPr>
              <w:t>mm</w:t>
            </w:r>
          </w:p>
        </w:tc>
        <w:tc>
          <w:tcPr>
            <w:tcW w:w="0" w:type="auto"/>
            <w:shd w:val="clear" w:color="auto" w:fill="auto"/>
            <w:vAlign w:val="center"/>
          </w:tcPr>
          <w:p w14:paraId="743BB38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31642847"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obile station antenna height</w:t>
            </w:r>
          </w:p>
        </w:tc>
        <w:tc>
          <w:tcPr>
            <w:tcW w:w="0" w:type="auto"/>
            <w:shd w:val="clear" w:color="auto" w:fill="auto"/>
            <w:vAlign w:val="center"/>
          </w:tcPr>
          <w:p w14:paraId="6A69EF9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362D7DB" w14:textId="77777777" w:rsidTr="002B4762">
        <w:trPr>
          <w:jc w:val="center"/>
        </w:trPr>
        <w:tc>
          <w:tcPr>
            <w:tcW w:w="0" w:type="auto"/>
            <w:shd w:val="clear" w:color="auto" w:fill="auto"/>
            <w:vAlign w:val="center"/>
          </w:tcPr>
          <w:p w14:paraId="623BF736"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40" w:dyaOrig="360" w14:anchorId="3CC00C08">
                <v:shape id="_x0000_i1091" type="#_x0000_t75" style="width:16.9pt;height:18pt" o:ole="">
                  <v:imagedata r:id="rId165" o:title=""/>
                </v:shape>
                <o:OLEObject Type="Embed" ProgID="Equation.DSMT4" ShapeID="_x0000_i1091" DrawAspect="Content" ObjectID="_1615810198" r:id="rId166"/>
              </w:object>
            </w:r>
          </w:p>
        </w:tc>
        <w:tc>
          <w:tcPr>
            <w:tcW w:w="0" w:type="auto"/>
            <w:shd w:val="clear" w:color="auto" w:fill="auto"/>
            <w:vAlign w:val="center"/>
          </w:tcPr>
          <w:p w14:paraId="3187CC3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41B29F58" w14:textId="77777777" w:rsidR="005174B7" w:rsidRPr="002B4762" w:rsidRDefault="005267F3">
            <w:pPr>
              <w:pStyle w:val="PlainText"/>
              <w:rPr>
                <w:rFonts w:ascii="Times New Roman" w:eastAsia="MS Mincho" w:hAnsi="Times New Roman" w:cs="Times New Roman"/>
                <w:sz w:val="24"/>
                <w:lang w:val="fr-FR"/>
              </w:rPr>
            </w:pPr>
            <w:r>
              <w:rPr>
                <w:rFonts w:ascii="Times New Roman" w:eastAsia="MS Mincho" w:hAnsi="Times New Roman" w:cs="Times New Roman"/>
                <w:sz w:val="24"/>
                <w:lang w:val="fr-FR"/>
              </w:rPr>
              <w:t>av</w:t>
            </w:r>
            <w:r w:rsidR="00443863" w:rsidRPr="002B4762">
              <w:rPr>
                <w:rFonts w:ascii="Times New Roman" w:eastAsia="MS Mincho" w:hAnsi="Times New Roman" w:cs="Times New Roman"/>
                <w:sz w:val="24"/>
                <w:lang w:val="fr-FR"/>
              </w:rPr>
              <w:t>erag</w:t>
            </w:r>
            <w:r w:rsidR="004E3D41" w:rsidRPr="002B4762">
              <w:rPr>
                <w:rFonts w:ascii="Times New Roman" w:eastAsia="MS Mincho" w:hAnsi="Times New Roman" w:cs="Times New Roman"/>
                <w:sz w:val="24"/>
                <w:lang w:val="fr-FR"/>
              </w:rPr>
              <w:t xml:space="preserve">e roof </w:t>
            </w:r>
            <w:r w:rsidR="00443863" w:rsidRPr="002B4762">
              <w:rPr>
                <w:rFonts w:ascii="Times New Roman" w:eastAsia="MS Mincho" w:hAnsi="Times New Roman" w:cs="Times New Roman"/>
                <w:sz w:val="24"/>
                <w:lang w:val="fr-FR"/>
              </w:rPr>
              <w:t xml:space="preserve"> </w:t>
            </w:r>
            <w:r w:rsidR="004E3D41" w:rsidRPr="002B4762">
              <w:rPr>
                <w:rFonts w:ascii="Times New Roman" w:eastAsia="MS Mincho" w:hAnsi="Times New Roman" w:cs="Times New Roman"/>
                <w:sz w:val="24"/>
                <w:lang w:val="fr-FR"/>
              </w:rPr>
              <w:t>height</w:t>
            </w:r>
          </w:p>
        </w:tc>
        <w:tc>
          <w:tcPr>
            <w:tcW w:w="0" w:type="auto"/>
            <w:shd w:val="clear" w:color="auto" w:fill="auto"/>
            <w:vAlign w:val="center"/>
          </w:tcPr>
          <w:p w14:paraId="7C97B760"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076A8C4A" w14:textId="77777777" w:rsidTr="002B4762">
        <w:trPr>
          <w:jc w:val="center"/>
        </w:trPr>
        <w:tc>
          <w:tcPr>
            <w:tcW w:w="0" w:type="auto"/>
            <w:shd w:val="clear" w:color="auto" w:fill="auto"/>
            <w:vAlign w:val="center"/>
          </w:tcPr>
          <w:p w14:paraId="61FFE1A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279" w:dyaOrig="360" w14:anchorId="2E9A5F61">
                <v:shape id="_x0000_i1092" type="#_x0000_t75" style="width:14.25pt;height:18pt" o:ole="">
                  <v:imagedata r:id="rId167" o:title=""/>
                </v:shape>
                <o:OLEObject Type="Embed" ProgID="Equation.DSMT4" ShapeID="_x0000_i1092" DrawAspect="Content" ObjectID="_1615810199" r:id="rId168"/>
              </w:object>
            </w:r>
          </w:p>
        </w:tc>
        <w:tc>
          <w:tcPr>
            <w:tcW w:w="0" w:type="auto"/>
            <w:shd w:val="clear" w:color="auto" w:fill="auto"/>
            <w:vAlign w:val="center"/>
          </w:tcPr>
          <w:p w14:paraId="308159A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6D59312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istance between buildings</w:t>
            </w:r>
          </w:p>
        </w:tc>
        <w:tc>
          <w:tcPr>
            <w:tcW w:w="0" w:type="auto"/>
            <w:shd w:val="clear" w:color="auto" w:fill="auto"/>
            <w:vAlign w:val="center"/>
          </w:tcPr>
          <w:p w14:paraId="11BFD56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35</w:t>
            </w:r>
          </w:p>
        </w:tc>
      </w:tr>
      <w:tr w:rsidR="005174B7" w:rsidRPr="002B4762" w14:paraId="6B378187" w14:textId="77777777" w:rsidTr="002B4762">
        <w:trPr>
          <w:jc w:val="center"/>
        </w:trPr>
        <w:tc>
          <w:tcPr>
            <w:tcW w:w="0" w:type="auto"/>
            <w:shd w:val="clear" w:color="auto" w:fill="auto"/>
            <w:vAlign w:val="center"/>
          </w:tcPr>
          <w:p w14:paraId="1D94AB62"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40" w:dyaOrig="360" w14:anchorId="7349E939">
                <v:shape id="_x0000_i1093" type="#_x0000_t75" style="width:16.9pt;height:18pt" o:ole="">
                  <v:imagedata r:id="rId169" o:title=""/>
                </v:shape>
                <o:OLEObject Type="Embed" ProgID="Equation.DSMT4" ShapeID="_x0000_i1093" DrawAspect="Content" ObjectID="_1615810200" r:id="rId170"/>
              </w:object>
            </w:r>
          </w:p>
        </w:tc>
        <w:tc>
          <w:tcPr>
            <w:tcW w:w="0" w:type="auto"/>
            <w:shd w:val="clear" w:color="auto" w:fill="auto"/>
            <w:vAlign w:val="center"/>
          </w:tcPr>
          <w:p w14:paraId="6B7F806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156ECDC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street width</w:t>
            </w:r>
          </w:p>
        </w:tc>
        <w:tc>
          <w:tcPr>
            <w:tcW w:w="0" w:type="auto"/>
            <w:shd w:val="clear" w:color="auto" w:fill="auto"/>
            <w:vAlign w:val="center"/>
          </w:tcPr>
          <w:p w14:paraId="56D958F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540" w:dyaOrig="360" w14:anchorId="75851981">
                <v:shape id="_x0000_i1094" type="#_x0000_t75" style="width:27.75pt;height:18pt" o:ole="">
                  <v:imagedata r:id="rId171" o:title=""/>
                </v:shape>
                <o:OLEObject Type="Embed" ProgID="Equation.DSMT4" ShapeID="_x0000_i1094" DrawAspect="Content" ObjectID="_1615810201" r:id="rId172"/>
              </w:object>
            </w:r>
          </w:p>
        </w:tc>
      </w:tr>
      <w:tr w:rsidR="004E3D41" w:rsidRPr="002B4762" w14:paraId="2F4103A7" w14:textId="77777777" w:rsidTr="002B4762">
        <w:trPr>
          <w:jc w:val="center"/>
        </w:trPr>
        <w:tc>
          <w:tcPr>
            <w:tcW w:w="0" w:type="auto"/>
            <w:shd w:val="clear" w:color="auto" w:fill="auto"/>
            <w:vAlign w:val="center"/>
          </w:tcPr>
          <w:p w14:paraId="4B710AE8" w14:textId="77777777" w:rsidR="004E3D41"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4"/>
                <w:sz w:val="24"/>
                <w:lang w:val="fr-FR"/>
              </w:rPr>
              <w:object w:dxaOrig="380" w:dyaOrig="380" w14:anchorId="0E3055FD">
                <v:shape id="_x0000_i1095" type="#_x0000_t75" style="width:19.15pt;height:19.15pt" o:ole="">
                  <v:imagedata r:id="rId173" o:title=""/>
                </v:shape>
                <o:OLEObject Type="Embed" ProgID="Equation.DSMT4" ShapeID="_x0000_i1095" DrawAspect="Content" ObjectID="_1615810202" r:id="rId174"/>
              </w:object>
            </w:r>
          </w:p>
        </w:tc>
        <w:tc>
          <w:tcPr>
            <w:tcW w:w="0" w:type="auto"/>
            <w:shd w:val="clear" w:color="auto" w:fill="auto"/>
            <w:vAlign w:val="center"/>
          </w:tcPr>
          <w:p w14:paraId="4ABC51A7" w14:textId="77777777" w:rsidR="004E3D41"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grees</w:t>
            </w:r>
          </w:p>
        </w:tc>
        <w:tc>
          <w:tcPr>
            <w:tcW w:w="0" w:type="auto"/>
            <w:shd w:val="clear" w:color="auto" w:fill="auto"/>
          </w:tcPr>
          <w:p w14:paraId="359558AC" w14:textId="77777777" w:rsidR="004E3D41" w:rsidRPr="002B4762" w:rsidRDefault="004E3D41">
            <w:pPr>
              <w:pStyle w:val="PlainText"/>
              <w:rPr>
                <w:rFonts w:ascii="Times New Roman" w:eastAsia="MS Mincho" w:hAnsi="Times New Roman" w:cs="Times New Roman"/>
                <w:sz w:val="24"/>
              </w:rPr>
            </w:pPr>
            <w:r w:rsidRPr="002B4762">
              <w:rPr>
                <w:rFonts w:ascii="Times New Roman" w:eastAsia="MS Mincho" w:hAnsi="Times New Roman" w:cs="Times New Roman"/>
                <w:sz w:val="24"/>
              </w:rPr>
              <w:t>angle between street and line connecting terminals</w:t>
            </w:r>
          </w:p>
        </w:tc>
        <w:tc>
          <w:tcPr>
            <w:tcW w:w="0" w:type="auto"/>
            <w:shd w:val="clear" w:color="auto" w:fill="auto"/>
            <w:vAlign w:val="center"/>
          </w:tcPr>
          <w:p w14:paraId="3D7792A1"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5</w:t>
            </w:r>
          </w:p>
        </w:tc>
      </w:tr>
      <w:tr w:rsidR="004E3D41" w:rsidRPr="002B4762" w14:paraId="153D2C90" w14:textId="77777777" w:rsidTr="002B4762">
        <w:trPr>
          <w:jc w:val="center"/>
        </w:trPr>
        <w:tc>
          <w:tcPr>
            <w:tcW w:w="0" w:type="auto"/>
            <w:shd w:val="clear" w:color="auto" w:fill="auto"/>
            <w:vAlign w:val="center"/>
          </w:tcPr>
          <w:p w14:paraId="6C35FD59"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lastRenderedPageBreak/>
              <w:t xml:space="preserve">env </w:t>
            </w:r>
          </w:p>
        </w:tc>
        <w:tc>
          <w:tcPr>
            <w:tcW w:w="0" w:type="auto"/>
            <w:shd w:val="clear" w:color="auto" w:fill="auto"/>
            <w:vAlign w:val="center"/>
          </w:tcPr>
          <w:p w14:paraId="6E453DCF"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N/A</w:t>
            </w:r>
          </w:p>
        </w:tc>
        <w:tc>
          <w:tcPr>
            <w:tcW w:w="0" w:type="auto"/>
            <w:shd w:val="clear" w:color="auto" w:fill="auto"/>
          </w:tcPr>
          <w:p w14:paraId="71611F6A" w14:textId="77777777" w:rsidR="004E3D41" w:rsidRPr="002B4762" w:rsidRDefault="004E3D41">
            <w:pPr>
              <w:pStyle w:val="PlainText"/>
              <w:rPr>
                <w:rFonts w:ascii="Times New Roman" w:eastAsia="MS Mincho" w:hAnsi="Times New Roman" w:cs="Times New Roman"/>
                <w:sz w:val="24"/>
              </w:rPr>
            </w:pPr>
            <w:r w:rsidRPr="002B4762">
              <w:rPr>
                <w:rFonts w:ascii="Times New Roman" w:eastAsia="MS Mincho" w:hAnsi="Times New Roman" w:cs="Times New Roman"/>
                <w:sz w:val="24"/>
              </w:rPr>
              <w:t>environment flag: 0=suburban, 1=metro center</w:t>
            </w:r>
          </w:p>
        </w:tc>
        <w:tc>
          <w:tcPr>
            <w:tcW w:w="0" w:type="auto"/>
            <w:shd w:val="clear" w:color="auto" w:fill="auto"/>
            <w:vAlign w:val="center"/>
          </w:tcPr>
          <w:p w14:paraId="35FF1108"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w:t>
            </w:r>
          </w:p>
        </w:tc>
      </w:tr>
    </w:tbl>
    <w:p w14:paraId="66E33CD1" w14:textId="77777777" w:rsidR="009E3213" w:rsidRPr="004E3D41" w:rsidRDefault="009E3213">
      <w:pPr>
        <w:pStyle w:val="PlainText"/>
        <w:rPr>
          <w:rFonts w:ascii="Times New Roman" w:eastAsia="MS Mincho" w:hAnsi="Times New Roman" w:cs="Times New Roman"/>
          <w:sz w:val="24"/>
        </w:rPr>
      </w:pPr>
    </w:p>
    <w:p w14:paraId="36A11A15" w14:textId="77777777" w:rsidR="004E3D41" w:rsidRDefault="004E3D41" w:rsidP="004E3D41">
      <w:pPr>
        <w:pStyle w:val="PlainText"/>
        <w:rPr>
          <w:rFonts w:ascii="Times New Roman" w:eastAsia="MS Mincho" w:hAnsi="Times New Roman" w:cs="Times New Roman"/>
          <w:sz w:val="24"/>
        </w:rPr>
      </w:pPr>
      <w:r>
        <w:rPr>
          <w:rFonts w:ascii="Times New Roman" w:eastAsia="MS Mincho" w:hAnsi="Times New Roman" w:cs="Times New Roman"/>
          <w:sz w:val="24"/>
        </w:rPr>
        <w:t xml:space="preserve">Typical values for </w:t>
      </w:r>
      <w:r w:rsidR="009E3213">
        <w:rPr>
          <w:rFonts w:ascii="Times New Roman" w:eastAsia="MS Mincho" w:hAnsi="Times New Roman" w:cs="Times New Roman"/>
          <w:sz w:val="24"/>
        </w:rPr>
        <w:t>average roof height</w:t>
      </w:r>
      <w:r>
        <w:rPr>
          <w:rFonts w:ascii="Times New Roman" w:eastAsia="MS Mincho" w:hAnsi="Times New Roman" w:cs="Times New Roman"/>
          <w:sz w:val="24"/>
        </w:rPr>
        <w:t xml:space="preserve"> are 3 times the number of floors, plus an extra 3 m if the roof slopes. The distance between buildings in an urban setting is typically 20 to 50 m. </w:t>
      </w:r>
      <w:r w:rsidR="00070CA1" w:rsidRPr="00070CA1">
        <w:rPr>
          <w:rFonts w:ascii="Times New Roman" w:eastAsia="MS Mincho" w:hAnsi="Times New Roman" w:cs="Times New Roman"/>
          <w:sz w:val="24"/>
        </w:rPr>
        <w:t>φ</w:t>
      </w:r>
      <w:r w:rsidR="00070CA1">
        <w:rPr>
          <w:rFonts w:ascii="Times New Roman" w:eastAsia="MS Mincho" w:hAnsi="Times New Roman" w:cs="Times New Roman"/>
          <w:sz w:val="24"/>
          <w:vertAlign w:val="subscript"/>
        </w:rPr>
        <w:t xml:space="preserve">deg </w:t>
      </w:r>
      <w:r w:rsidR="00070CA1">
        <w:rPr>
          <w:rFonts w:ascii="Times New Roman" w:eastAsia="MS Mincho" w:hAnsi="Times New Roman" w:cs="Times New Roman"/>
          <w:sz w:val="24"/>
        </w:rPr>
        <w:t>varies from 0 to 90 degrees, where</w:t>
      </w:r>
      <w:r>
        <w:rPr>
          <w:rFonts w:ascii="Times New Roman" w:eastAsia="MS Mincho" w:hAnsi="Times New Roman" w:cs="Times New Roman"/>
          <w:sz w:val="24"/>
        </w:rPr>
        <w:t xml:space="preserve"> 90 degrees is the worst case.</w:t>
      </w:r>
    </w:p>
    <w:p w14:paraId="5D7270A4" w14:textId="77777777" w:rsidR="009E3213" w:rsidRPr="004E3D41" w:rsidRDefault="009E3213">
      <w:pPr>
        <w:pStyle w:val="PlainText"/>
        <w:rPr>
          <w:rFonts w:ascii="Times New Roman" w:eastAsia="MS Mincho" w:hAnsi="Times New Roman" w:cs="Times New Roman"/>
          <w:sz w:val="24"/>
        </w:rPr>
      </w:pPr>
    </w:p>
    <w:p w14:paraId="0A583BB1"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Using the COST-231 Walfisch-Ikegami model, the median loss in dB due</w:t>
      </w:r>
    </w:p>
    <w:p w14:paraId="75F6AF4B"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to range and shadowing is written as</w:t>
      </w:r>
    </w:p>
    <w:p w14:paraId="13AFC0B7" w14:textId="77777777" w:rsidR="004C1C86" w:rsidRDefault="004C1C86" w:rsidP="004C1C86">
      <w:pPr>
        <w:pStyle w:val="MTDisplayEquation"/>
      </w:pPr>
      <w:r>
        <w:tab/>
      </w:r>
      <w:r w:rsidR="00070CA1" w:rsidRPr="004C1C86">
        <w:rPr>
          <w:position w:val="-32"/>
        </w:rPr>
        <w:object w:dxaOrig="3980" w:dyaOrig="760" w14:anchorId="6F5F8294">
          <v:shape id="_x0000_i1096" type="#_x0000_t75" style="width:199.15pt;height:38.25pt" o:ole="">
            <v:imagedata r:id="rId175" o:title=""/>
          </v:shape>
          <o:OLEObject Type="Embed" ProgID="Equation.DSMT4" ShapeID="_x0000_i1096" DrawAspect="Content" ObjectID="_1615810203" r:id="rId17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18</w:instrText>
        </w:r>
      </w:fldSimple>
      <w:r w:rsidR="006A0BD1">
        <w:instrText>)</w:instrText>
      </w:r>
      <w:r w:rsidR="006A0BD1">
        <w:fldChar w:fldCharType="end"/>
      </w:r>
    </w:p>
    <w:p w14:paraId="5880F8AE" w14:textId="77777777" w:rsidR="009E3213" w:rsidRPr="004C1C86" w:rsidRDefault="009E3213" w:rsidP="004C1C86">
      <w:pPr>
        <w:pStyle w:val="PlainText"/>
        <w:rPr>
          <w:rFonts w:ascii="Times New Roman" w:eastAsia="MS Mincho" w:hAnsi="Times New Roman" w:cs="Times New Roman"/>
          <w:sz w:val="24"/>
        </w:rPr>
      </w:pPr>
    </w:p>
    <w:p w14:paraId="66D120FF" w14:textId="77777777" w:rsidR="004C1C86" w:rsidRDefault="004C1C86">
      <w:pPr>
        <w:pStyle w:val="PlainText"/>
        <w:rPr>
          <w:rFonts w:ascii="Times New Roman" w:eastAsia="MS Mincho" w:hAnsi="Times New Roman" w:cs="Times New Roman"/>
          <w:sz w:val="24"/>
        </w:rPr>
      </w:pPr>
      <w:r>
        <w:rPr>
          <w:rFonts w:ascii="Times New Roman" w:eastAsia="MS Mincho" w:hAnsi="Times New Roman" w:cs="Times New Roman"/>
          <w:sz w:val="24"/>
        </w:rPr>
        <w:t>where</w:t>
      </w:r>
      <w:r w:rsidRPr="004C1C86">
        <w:rPr>
          <w:rFonts w:ascii="Times New Roman" w:eastAsia="MS Mincho" w:hAnsi="Times New Roman" w:cs="Times New Roman"/>
          <w:position w:val="-12"/>
          <w:sz w:val="24"/>
        </w:rPr>
        <w:object w:dxaOrig="279" w:dyaOrig="360" w14:anchorId="3E216665">
          <v:shape id="_x0000_i1097" type="#_x0000_t75" style="width:14.25pt;height:18pt" o:ole="">
            <v:imagedata r:id="rId177" o:title=""/>
          </v:shape>
          <o:OLEObject Type="Embed" ProgID="Equation.DSMT4" ShapeID="_x0000_i1097" DrawAspect="Content" ObjectID="_1615810204" r:id="rId178"/>
        </w:object>
      </w:r>
      <w:r w:rsidR="009E3213">
        <w:rPr>
          <w:rFonts w:ascii="Times New Roman" w:eastAsia="MS Mincho" w:hAnsi="Times New Roman" w:cs="Times New Roman"/>
          <w:sz w:val="24"/>
        </w:rPr>
        <w:t xml:space="preserve"> is the free space loss</w:t>
      </w:r>
    </w:p>
    <w:p w14:paraId="7FEBC527" w14:textId="77777777" w:rsidR="004C1C86" w:rsidRDefault="004C1C86" w:rsidP="004C1C86">
      <w:pPr>
        <w:pStyle w:val="MTDisplayEquation"/>
      </w:pPr>
      <w:r>
        <w:tab/>
      </w:r>
      <w:r w:rsidRPr="004C1C86">
        <w:rPr>
          <w:position w:val="-12"/>
        </w:rPr>
        <w:object w:dxaOrig="3640" w:dyaOrig="360" w14:anchorId="226209A2">
          <v:shape id="_x0000_i1098" type="#_x0000_t75" style="width:182.25pt;height:18pt" o:ole="">
            <v:imagedata r:id="rId179" o:title=""/>
          </v:shape>
          <o:OLEObject Type="Embed" ProgID="Equation.DSMT4" ShapeID="_x0000_i1098" DrawAspect="Content" ObjectID="_1615810205" r:id="rId18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19</w:instrText>
        </w:r>
      </w:fldSimple>
      <w:r w:rsidR="006A0BD1">
        <w:instrText>)</w:instrText>
      </w:r>
      <w:r w:rsidR="006A0BD1">
        <w:fldChar w:fldCharType="end"/>
      </w:r>
    </w:p>
    <w:p w14:paraId="12F7664D" w14:textId="77777777" w:rsidR="009E3213" w:rsidRPr="004C1C86" w:rsidRDefault="009E3213" w:rsidP="004C1C86">
      <w:pPr>
        <w:pStyle w:val="PlainText"/>
        <w:rPr>
          <w:rFonts w:ascii="Times New Roman" w:eastAsia="MS Mincho" w:hAnsi="Times New Roman" w:cs="Times New Roman"/>
          <w:sz w:val="24"/>
        </w:rPr>
      </w:pPr>
    </w:p>
    <w:p w14:paraId="381C58A3" w14:textId="77777777" w:rsidR="004C1C86" w:rsidRDefault="004C1C86">
      <w:pPr>
        <w:pStyle w:val="PlainText"/>
        <w:rPr>
          <w:rFonts w:ascii="Times New Roman" w:eastAsia="MS Mincho" w:hAnsi="Times New Roman" w:cs="Times New Roman"/>
          <w:sz w:val="24"/>
        </w:rPr>
      </w:pPr>
      <w:r w:rsidRPr="004C1C86">
        <w:rPr>
          <w:rFonts w:ascii="Times New Roman" w:eastAsia="MS Mincho" w:hAnsi="Times New Roman" w:cs="Times New Roman"/>
          <w:position w:val="-12"/>
          <w:sz w:val="24"/>
        </w:rPr>
        <w:object w:dxaOrig="360" w:dyaOrig="360" w14:anchorId="261856A2">
          <v:shape id="_x0000_i1099" type="#_x0000_t75" style="width:18pt;height:18pt" o:ole="">
            <v:imagedata r:id="rId181" o:title=""/>
          </v:shape>
          <o:OLEObject Type="Embed" ProgID="Equation.DSMT4" ShapeID="_x0000_i1099" DrawAspect="Content" ObjectID="_1615810206" r:id="rId182"/>
        </w:object>
      </w:r>
      <w:r>
        <w:rPr>
          <w:rFonts w:ascii="Times New Roman" w:eastAsia="MS Mincho" w:hAnsi="Times New Roman" w:cs="Times New Roman"/>
          <w:sz w:val="24"/>
        </w:rPr>
        <w:t xml:space="preserve"> </w:t>
      </w:r>
      <w:r w:rsidR="009E3213">
        <w:rPr>
          <w:rFonts w:ascii="Times New Roman" w:eastAsia="MS Mincho" w:hAnsi="Times New Roman" w:cs="Times New Roman"/>
          <w:sz w:val="24"/>
        </w:rPr>
        <w:t>describes ``rooftop to street screening''</w:t>
      </w:r>
    </w:p>
    <w:p w14:paraId="328135B0" w14:textId="77777777" w:rsidR="004C1C86" w:rsidRDefault="004C1C86" w:rsidP="004C1C86">
      <w:pPr>
        <w:pStyle w:val="MTDisplayEquation"/>
      </w:pPr>
      <w:r>
        <w:tab/>
      </w:r>
      <w:r w:rsidRPr="004C1C86">
        <w:rPr>
          <w:position w:val="-16"/>
        </w:rPr>
        <w:object w:dxaOrig="7260" w:dyaOrig="440" w14:anchorId="0EC042F8">
          <v:shape id="_x0000_i1100" type="#_x0000_t75" style="width:363.75pt;height:21.75pt" o:ole="">
            <v:imagedata r:id="rId183" o:title=""/>
          </v:shape>
          <o:OLEObject Type="Embed" ProgID="Equation.DSMT4" ShapeID="_x0000_i1100" DrawAspect="Content" ObjectID="_1615810207" r:id="rId18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0</w:instrText>
        </w:r>
      </w:fldSimple>
      <w:r w:rsidR="006A0BD1">
        <w:instrText>)</w:instrText>
      </w:r>
      <w:r w:rsidR="006A0BD1">
        <w:fldChar w:fldCharType="end"/>
      </w:r>
    </w:p>
    <w:p w14:paraId="21F57DED"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which depends on street orientation with respect to the propagation path as</w:t>
      </w:r>
    </w:p>
    <w:p w14:paraId="61ECB088" w14:textId="77777777" w:rsidR="004C1C86" w:rsidRDefault="004C1C86" w:rsidP="004C1C86">
      <w:pPr>
        <w:pStyle w:val="MTDisplayEquation"/>
      </w:pPr>
      <w:r>
        <w:tab/>
      </w:r>
      <w:r w:rsidR="00070CA1" w:rsidRPr="004C1C86">
        <w:rPr>
          <w:position w:val="-64"/>
        </w:rPr>
        <w:object w:dxaOrig="4800" w:dyaOrig="1400" w14:anchorId="00D5EDD4">
          <v:shape id="_x0000_i1101" type="#_x0000_t75" style="width:240pt;height:69.75pt" o:ole="">
            <v:imagedata r:id="rId185" o:title=""/>
          </v:shape>
          <o:OLEObject Type="Embed" ProgID="Equation.DSMT4" ShapeID="_x0000_i1101" DrawAspect="Content" ObjectID="_1615810208" r:id="rId18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1</w:instrText>
        </w:r>
      </w:fldSimple>
      <w:r w:rsidR="006A0BD1">
        <w:instrText>)</w:instrText>
      </w:r>
      <w:r w:rsidR="006A0BD1">
        <w:fldChar w:fldCharType="end"/>
      </w:r>
    </w:p>
    <w:p w14:paraId="503D3D87" w14:textId="77777777" w:rsidR="009E3213" w:rsidRDefault="009E3213">
      <w:pPr>
        <w:pStyle w:val="PlainText"/>
        <w:rPr>
          <w:rFonts w:ascii="Times New Roman" w:eastAsia="MS Mincho" w:hAnsi="Times New Roman" w:cs="Times New Roman"/>
          <w:sz w:val="24"/>
        </w:rPr>
      </w:pPr>
    </w:p>
    <w:p w14:paraId="586E4200"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The final term is due to ``multi-screen diffraction'', and is given by</w:t>
      </w:r>
    </w:p>
    <w:p w14:paraId="18E6F1AA" w14:textId="77777777" w:rsidR="004C1C86" w:rsidRDefault="004C1C86" w:rsidP="004C1C86">
      <w:pPr>
        <w:pStyle w:val="MTDisplayEquation"/>
      </w:pPr>
      <w:r>
        <w:tab/>
      </w:r>
      <w:r w:rsidRPr="004C1C86">
        <w:rPr>
          <w:position w:val="-14"/>
        </w:rPr>
        <w:object w:dxaOrig="5420" w:dyaOrig="380" w14:anchorId="2A11874E">
          <v:shape id="_x0000_i1102" type="#_x0000_t75" style="width:271.15pt;height:19.15pt" o:ole="">
            <v:imagedata r:id="rId187" o:title=""/>
          </v:shape>
          <o:OLEObject Type="Embed" ProgID="Equation.DSMT4" ShapeID="_x0000_i1102" DrawAspect="Content" ObjectID="_1615810209" r:id="rId18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2</w:instrText>
        </w:r>
      </w:fldSimple>
      <w:r w:rsidR="006A0BD1">
        <w:instrText>)</w:instrText>
      </w:r>
      <w:r w:rsidR="006A0BD1">
        <w:fldChar w:fldCharType="end"/>
      </w:r>
    </w:p>
    <w:p w14:paraId="6ED1BD4E" w14:textId="77777777" w:rsidR="004C1C86" w:rsidRDefault="00206FBA">
      <w:pPr>
        <w:pStyle w:val="PlainText"/>
        <w:rPr>
          <w:rFonts w:ascii="Times New Roman" w:eastAsia="MS Mincho" w:hAnsi="Times New Roman" w:cs="Times New Roman"/>
          <w:sz w:val="24"/>
        </w:rPr>
      </w:pPr>
      <w:r>
        <w:rPr>
          <w:rFonts w:ascii="Times New Roman" w:eastAsia="MS Mincho" w:hAnsi="Times New Roman" w:cs="Times New Roman"/>
          <w:sz w:val="24"/>
        </w:rPr>
        <w:t>which has a range-</w:t>
      </w:r>
      <w:r w:rsidR="009E3213">
        <w:rPr>
          <w:rFonts w:ascii="Times New Roman" w:eastAsia="MS Mincho" w:hAnsi="Times New Roman" w:cs="Times New Roman"/>
          <w:sz w:val="24"/>
        </w:rPr>
        <w:t>independent base station height term</w:t>
      </w:r>
    </w:p>
    <w:p w14:paraId="7F583C2A" w14:textId="77777777" w:rsidR="004C1C86" w:rsidRDefault="004C1C86" w:rsidP="004C1C86">
      <w:pPr>
        <w:pStyle w:val="MTDisplayEquation"/>
      </w:pPr>
      <w:r>
        <w:tab/>
      </w:r>
      <w:r w:rsidR="00070CA1" w:rsidRPr="004C1C86">
        <w:rPr>
          <w:position w:val="-32"/>
        </w:rPr>
        <w:object w:dxaOrig="4540" w:dyaOrig="760" w14:anchorId="7D807208">
          <v:shape id="_x0000_i1103" type="#_x0000_t75" style="width:226.9pt;height:38.25pt" o:ole="">
            <v:imagedata r:id="rId189" o:title=""/>
          </v:shape>
          <o:OLEObject Type="Embed" ProgID="Equation.DSMT4" ShapeID="_x0000_i1103" DrawAspect="Content" ObjectID="_1615810210" r:id="rId19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3</w:instrText>
        </w:r>
      </w:fldSimple>
      <w:r w:rsidR="006A0BD1">
        <w:instrText>)</w:instrText>
      </w:r>
      <w:r w:rsidR="006A0BD1">
        <w:fldChar w:fldCharType="end"/>
      </w:r>
    </w:p>
    <w:p w14:paraId="77090793" w14:textId="77777777" w:rsidR="009E3213" w:rsidRPr="004C1C86" w:rsidRDefault="009E3213" w:rsidP="004C1C86">
      <w:pPr>
        <w:pStyle w:val="PlainText"/>
        <w:rPr>
          <w:rFonts w:ascii="Times New Roman" w:eastAsia="MS Mincho" w:hAnsi="Times New Roman" w:cs="Times New Roman"/>
          <w:sz w:val="24"/>
        </w:rPr>
      </w:pPr>
    </w:p>
    <w:p w14:paraId="30747708" w14:textId="77777777" w:rsidR="00206FBA" w:rsidRDefault="00206FBA">
      <w:pPr>
        <w:pStyle w:val="PlainText"/>
        <w:rPr>
          <w:rFonts w:ascii="Times New Roman" w:eastAsia="MS Mincho" w:hAnsi="Times New Roman" w:cs="Times New Roman"/>
          <w:sz w:val="24"/>
        </w:rPr>
      </w:pPr>
      <w:r>
        <w:rPr>
          <w:rFonts w:ascii="Times New Roman" w:eastAsia="MS Mincho" w:hAnsi="Times New Roman" w:cs="Times New Roman"/>
          <w:sz w:val="24"/>
        </w:rPr>
        <w:t>and two range-</w:t>
      </w:r>
      <w:r w:rsidR="009E3213">
        <w:rPr>
          <w:rFonts w:ascii="Times New Roman" w:eastAsia="MS Mincho" w:hAnsi="Times New Roman" w:cs="Times New Roman"/>
          <w:sz w:val="24"/>
        </w:rPr>
        <w:t>dependent base station height terms</w:t>
      </w:r>
    </w:p>
    <w:p w14:paraId="7F0745A5" w14:textId="77777777" w:rsidR="00206FBA" w:rsidRDefault="00206FBA" w:rsidP="00206FBA">
      <w:pPr>
        <w:pStyle w:val="MTDisplayEquation"/>
      </w:pPr>
      <w:r>
        <w:tab/>
      </w:r>
      <w:r w:rsidR="00070CA1" w:rsidRPr="00206FBA">
        <w:rPr>
          <w:position w:val="-50"/>
        </w:rPr>
        <w:object w:dxaOrig="5560" w:dyaOrig="1120" w14:anchorId="43A3992D">
          <v:shape id="_x0000_i1104" type="#_x0000_t75" style="width:278.25pt;height:56.25pt" o:ole="">
            <v:imagedata r:id="rId191" o:title=""/>
          </v:shape>
          <o:OLEObject Type="Embed" ProgID="Equation.DSMT4" ShapeID="_x0000_i1104" DrawAspect="Content" ObjectID="_1615810211" r:id="rId19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4</w:instrText>
        </w:r>
      </w:fldSimple>
      <w:r w:rsidR="006A0BD1">
        <w:instrText>)</w:instrText>
      </w:r>
      <w:r w:rsidR="006A0BD1">
        <w:fldChar w:fldCharType="end"/>
      </w:r>
    </w:p>
    <w:p w14:paraId="5507BFAE" w14:textId="77777777" w:rsidR="009E3213" w:rsidRPr="00206FBA" w:rsidRDefault="009E3213" w:rsidP="00206FBA">
      <w:pPr>
        <w:pStyle w:val="PlainText"/>
        <w:rPr>
          <w:rFonts w:ascii="Times New Roman" w:eastAsia="MS Mincho" w:hAnsi="Times New Roman" w:cs="Times New Roman"/>
          <w:sz w:val="24"/>
        </w:rPr>
      </w:pPr>
    </w:p>
    <w:p w14:paraId="2551500D" w14:textId="77777777" w:rsidR="00067A0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as well as</w:t>
      </w:r>
    </w:p>
    <w:p w14:paraId="3B78D465" w14:textId="77777777" w:rsidR="00067A06" w:rsidRDefault="00067A06" w:rsidP="00067A06">
      <w:pPr>
        <w:pStyle w:val="MTDisplayEquation"/>
      </w:pPr>
      <w:r>
        <w:tab/>
      </w:r>
      <w:r w:rsidR="00070CA1" w:rsidRPr="00067A06">
        <w:rPr>
          <w:position w:val="-48"/>
        </w:rPr>
        <w:object w:dxaOrig="3840" w:dyaOrig="1080" w14:anchorId="763823BE">
          <v:shape id="_x0000_i1105" type="#_x0000_t75" style="width:192pt;height:54pt" o:ole="">
            <v:imagedata r:id="rId193" o:title=""/>
          </v:shape>
          <o:OLEObject Type="Embed" ProgID="Equation.DSMT4" ShapeID="_x0000_i1105" DrawAspect="Content" ObjectID="_1615810212" r:id="rId19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5</w:instrText>
        </w:r>
      </w:fldSimple>
      <w:r w:rsidR="006A0BD1">
        <w:instrText>)</w:instrText>
      </w:r>
      <w:r w:rsidR="006A0BD1">
        <w:fldChar w:fldCharType="end"/>
      </w:r>
    </w:p>
    <w:p w14:paraId="25790015" w14:textId="77777777" w:rsidR="00067A0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and an environment-specific frequency term</w:t>
      </w:r>
    </w:p>
    <w:p w14:paraId="2E04F3DB" w14:textId="77777777" w:rsidR="00067A06" w:rsidRDefault="00067A06" w:rsidP="00067A06">
      <w:pPr>
        <w:pStyle w:val="MTDisplayEquation"/>
      </w:pPr>
      <w:r>
        <w:lastRenderedPageBreak/>
        <w:tab/>
      </w:r>
      <w:r w:rsidR="00070CA1" w:rsidRPr="00067A06">
        <w:rPr>
          <w:position w:val="-66"/>
        </w:rPr>
        <w:object w:dxaOrig="3800" w:dyaOrig="1440" w14:anchorId="62C02C67">
          <v:shape id="_x0000_i1106" type="#_x0000_t75" style="width:189.75pt;height:1in" o:ole="">
            <v:imagedata r:id="rId195" o:title=""/>
          </v:shape>
          <o:OLEObject Type="Embed" ProgID="Equation.DSMT4" ShapeID="_x0000_i1106" DrawAspect="Content" ObjectID="_1615810213" r:id="rId19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6</w:instrText>
        </w:r>
      </w:fldSimple>
      <w:r w:rsidR="006A0BD1">
        <w:instrText>.</w:instrText>
      </w:r>
      <w:fldSimple w:instr=" SEQ MTEqn \c \* Arabic \* MERGEFORMAT ">
        <w:r w:rsidR="008604AD">
          <w:rPr>
            <w:noProof/>
          </w:rPr>
          <w:instrText>26</w:instrText>
        </w:r>
      </w:fldSimple>
      <w:r w:rsidR="006A0BD1">
        <w:instrText>)</w:instrText>
      </w:r>
      <w:r w:rsidR="006A0BD1">
        <w:fldChar w:fldCharType="end"/>
      </w:r>
    </w:p>
    <w:p w14:paraId="0F0BE450" w14:textId="77777777" w:rsidR="00DF14CA" w:rsidRDefault="00DF14CA" w:rsidP="00DF14CA"/>
    <w:p w14:paraId="56429D0A" w14:textId="77777777" w:rsidR="00DF14CA" w:rsidRPr="00DF14CA" w:rsidRDefault="00AB1B49" w:rsidP="00DF14CA">
      <w:r>
        <w:t>Figure 29</w:t>
      </w:r>
      <w:r w:rsidR="00DF14CA">
        <w:t xml:space="preserve"> shows a plot of </w:t>
      </w:r>
      <w:r w:rsidR="00353B26">
        <w:t>the Walfisch-Ikegami model in</w:t>
      </w:r>
      <w:r w:rsidR="00DF14CA">
        <w:t xml:space="preserve"> urban and suburban setting</w:t>
      </w:r>
      <w:r w:rsidR="00353B26">
        <w:t>s</w:t>
      </w:r>
      <w:r w:rsidR="00DF14CA">
        <w:t>.</w:t>
      </w:r>
      <w:r w:rsidR="00353B26">
        <w:t xml:space="preserve"> The Walfisch-Ikegami line-of-sight model is also shown for comparison. Not that this LOS model includes the effects of multipath in a setting with many reflectors, and is not the free space model used in the previous two section</w:t>
      </w:r>
      <w:r w:rsidR="009732AD">
        <w:t>s</w:t>
      </w:r>
      <w:r w:rsidR="00353B26">
        <w:t xml:space="preserve"> for line-of-sight propagation.</w:t>
      </w:r>
    </w:p>
    <w:p w14:paraId="548F6984" w14:textId="77777777" w:rsidR="00DF14CA" w:rsidRDefault="00D93DEC" w:rsidP="00DF14CA">
      <w:r>
        <w:rPr>
          <w:noProof/>
        </w:rPr>
        <mc:AlternateContent>
          <mc:Choice Requires="wps">
            <w:drawing>
              <wp:anchor distT="0" distB="0" distL="114300" distR="114300" simplePos="0" relativeHeight="251657216" behindDoc="0" locked="0" layoutInCell="1" allowOverlap="1" wp14:anchorId="01745958" wp14:editId="679423FD">
                <wp:simplePos x="0" y="0"/>
                <wp:positionH relativeFrom="column">
                  <wp:align>center</wp:align>
                </wp:positionH>
                <wp:positionV relativeFrom="paragraph">
                  <wp:posOffset>188595</wp:posOffset>
                </wp:positionV>
                <wp:extent cx="5495925" cy="4305300"/>
                <wp:effectExtent l="5715" t="0" r="10160" b="14605"/>
                <wp:wrapTopAndBottom/>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305300"/>
                        </a:xfrm>
                        <a:prstGeom prst="rect">
                          <a:avLst/>
                        </a:prstGeom>
                        <a:solidFill>
                          <a:srgbClr val="FFFFFF"/>
                        </a:solidFill>
                        <a:ln w="9525">
                          <a:solidFill>
                            <a:srgbClr val="000000"/>
                          </a:solidFill>
                          <a:miter lim="800000"/>
                          <a:headEnd/>
                          <a:tailEnd/>
                        </a:ln>
                      </wps:spPr>
                      <wps:txbx>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1745958" id="_x0000_s1082" type="#_x0000_t202" style="position:absolute;margin-left:0;margin-top:14.85pt;width:432.75pt;height:339pt;z-index:251657216;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">
                <v:textbox style="mso-fit-shape-to-text:t">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v:textbox>
                <w10:wrap type="topAndBottom"/>
              </v:shape>
            </w:pict>
          </mc:Fallback>
        </mc:AlternateContent>
      </w:r>
    </w:p>
    <w:p w14:paraId="1CCFC17A" w14:textId="77777777" w:rsidR="00DF14CA" w:rsidRPr="00DF14CA" w:rsidRDefault="00DF14CA" w:rsidP="00DF14CA"/>
    <w:p w14:paraId="693E1499" w14:textId="77777777" w:rsidR="009E3213" w:rsidRDefault="009E3213">
      <w:pPr>
        <w:pStyle w:val="PlainText"/>
        <w:rPr>
          <w:rFonts w:ascii="Times New Roman" w:eastAsia="MS Mincho" w:hAnsi="Times New Roman" w:cs="Times New Roman"/>
          <w:sz w:val="24"/>
        </w:rPr>
      </w:pPr>
    </w:p>
    <w:p w14:paraId="0DA92307" w14:textId="77777777" w:rsidR="009E3213" w:rsidRPr="00DF14CA" w:rsidRDefault="00CB79AC" w:rsidP="00DF14CA">
      <w:pPr>
        <w:pStyle w:val="Heading2"/>
        <w:rPr>
          <w:rFonts w:eastAsia="MS Mincho"/>
        </w:rPr>
      </w:pPr>
      <w:r w:rsidRPr="00DF14CA">
        <w:rPr>
          <w:rFonts w:eastAsia="MS Mincho"/>
        </w:rPr>
        <w:t xml:space="preserve">The Longley-Rice </w:t>
      </w:r>
      <w:r w:rsidR="00917C18" w:rsidRPr="00DF14CA">
        <w:rPr>
          <w:rFonts w:eastAsia="MS Mincho"/>
        </w:rPr>
        <w:t xml:space="preserve">Area Coverage </w:t>
      </w:r>
      <w:r w:rsidRPr="00DF14CA">
        <w:rPr>
          <w:rFonts w:eastAsia="MS Mincho"/>
        </w:rPr>
        <w:t>Model</w:t>
      </w:r>
    </w:p>
    <w:p w14:paraId="2CB1772C" w14:textId="77777777" w:rsidR="00CB79AC" w:rsidRDefault="00CB79AC" w:rsidP="00CB79AC">
      <w:pPr>
        <w:rPr>
          <w:rFonts w:eastAsia="MS Mincho"/>
        </w:rPr>
      </w:pPr>
    </w:p>
    <w:p w14:paraId="2F358C3B" w14:textId="77777777" w:rsidR="009452EE" w:rsidRDefault="00917C18" w:rsidP="00917C18">
      <w:r>
        <w:t>T</w:t>
      </w:r>
      <w:r w:rsidRPr="00917C18">
        <w:t>he Longley-Rice Area-Coverage model [</w:t>
      </w:r>
      <w:r>
        <w:t>Hufford]</w:t>
      </w:r>
      <w:r w:rsidR="00496B2A">
        <w:t>, formally know</w:t>
      </w:r>
      <w:r w:rsidR="00123E42">
        <w:t>n</w:t>
      </w:r>
      <w:r w:rsidR="00496B2A">
        <w:t xml:space="preserve"> as the ITS Irregular Terrain Model,</w:t>
      </w:r>
      <w:r>
        <w:t xml:space="preserve"> </w:t>
      </w:r>
      <w:r w:rsidRPr="00917C18">
        <w:t xml:space="preserve">is based on an extensive series of measurements performed by the </w:t>
      </w:r>
      <w:r>
        <w:t>National Telecommunications and Information Administration (</w:t>
      </w:r>
      <w:r w:rsidRPr="00917C18">
        <w:t>NTIA</w:t>
      </w:r>
      <w:r>
        <w:t>)</w:t>
      </w:r>
      <w:r w:rsidR="00496B2A">
        <w:t xml:space="preserve"> Institute for Telecommunication Studies (ITS)</w:t>
      </w:r>
      <w:r w:rsidRPr="00917C18">
        <w:t>.  It includes the effects of ground reflection, diffraction over terrain obstacles</w:t>
      </w:r>
      <w:r w:rsidR="009452EE">
        <w:t xml:space="preserve"> and over the horizon</w:t>
      </w:r>
      <w:r w:rsidRPr="00917C18">
        <w:t xml:space="preserve">, and atmospheric refraction (atmospheric </w:t>
      </w:r>
      <w:r w:rsidRPr="00917C18">
        <w:lastRenderedPageBreak/>
        <w:t>scattering).</w:t>
      </w:r>
      <w:r w:rsidR="00496B2A">
        <w:t xml:space="preserve"> </w:t>
      </w:r>
      <w:r w:rsidR="009452EE">
        <w:t xml:space="preserve"> It does not include propagation losses due to buildings, and is best for rural settings when used without the correction factors described in subsequent sections. The measurements on which it is based were taken in arid regions where trees are sparsely distributed, and it does not accurately reflect loss due to foliage. The model does not include ionospheric reflections, another source if inaccuracy at frequencies below 50 MHz.</w:t>
      </w:r>
    </w:p>
    <w:p w14:paraId="34518495" w14:textId="77777777" w:rsidR="009452EE" w:rsidRDefault="009452EE" w:rsidP="00917C18"/>
    <w:p w14:paraId="3658171B" w14:textId="77777777" w:rsidR="00D42A24" w:rsidRDefault="00496B2A" w:rsidP="00917C18">
      <w:r>
        <w:t xml:space="preserve">The different sources of propagation loss (or transmission in the case of atmospheric scattering over the horizon) were modeled analytically, then </w:t>
      </w:r>
      <w:r w:rsidR="00123E42">
        <w:t>combined</w:t>
      </w:r>
      <w:r w:rsidR="00EF7C51">
        <w:t xml:space="preserve"> with empirical</w:t>
      </w:r>
      <w:r w:rsidR="009452EE">
        <w:t>ly determined weights.</w:t>
      </w:r>
      <w:r w:rsidR="00EF7C51">
        <w:t xml:space="preserve"> The resulting model is complex, and will not be reprinted here, but is avail</w:t>
      </w:r>
      <w:r w:rsidR="00123E42">
        <w:t>abl</w:t>
      </w:r>
      <w:r w:rsidR="003B08FE">
        <w:t xml:space="preserve">e at [NTIA] along with documentation. </w:t>
      </w:r>
      <w:r w:rsidR="00EF7C51">
        <w:t xml:space="preserve">The original Fortran </w:t>
      </w:r>
      <w:r w:rsidR="003B08FE">
        <w:t>code</w:t>
      </w:r>
      <w:r w:rsidR="00EF7C51">
        <w:t xml:space="preserve"> </w:t>
      </w:r>
      <w:r w:rsidR="009452EE">
        <w:t xml:space="preserve">available at [NTIA] </w:t>
      </w:r>
      <w:r w:rsidR="00EF7C51">
        <w:t>was converted to Matlab, to simplify integration into the Llamacomm model.</w:t>
      </w:r>
    </w:p>
    <w:p w14:paraId="6C7B2B84" w14:textId="77777777" w:rsidR="00D42A24" w:rsidRDefault="00D42A24" w:rsidP="00917C18"/>
    <w:p w14:paraId="4C415672" w14:textId="77777777" w:rsidR="009452EE" w:rsidRDefault="00917C18" w:rsidP="009452EE">
      <w:r w:rsidRPr="00917C18">
        <w:t>Parameter ranges supported by the Longley-Rice model are listed in</w:t>
      </w:r>
      <w:r>
        <w:t xml:space="preserve"> </w:t>
      </w:r>
      <w:r w:rsidRPr="00070CA1">
        <w:fldChar w:fldCharType="begin"/>
      </w:r>
      <w:r w:rsidRPr="00070CA1">
        <w:instrText xml:space="preserve"> REF _Ref237706723 \h </w:instrText>
      </w:r>
      <w:r w:rsidR="00070CA1" w:rsidRPr="00070CA1">
        <w:instrText xml:space="preserve"> \* MERGEFORMAT </w:instrText>
      </w:r>
      <w:r w:rsidRPr="00070CA1">
        <w:fldChar w:fldCharType="separate"/>
      </w:r>
      <w:r w:rsidR="008604AD" w:rsidRPr="008604AD">
        <w:t>Table</w:t>
      </w:r>
      <w:r w:rsidRPr="00070CA1">
        <w:fldChar w:fldCharType="end"/>
      </w:r>
      <w:r w:rsidR="003F4C96">
        <w:t>10</w:t>
      </w:r>
      <w:r w:rsidR="00D42A24">
        <w:t>. The right column of this table shows the default values used by Llamacomm. Those listed as vari</w:t>
      </w:r>
      <w:r w:rsidR="00EF7C51">
        <w:t>able are extracted from the node</w:t>
      </w:r>
      <w:r w:rsidR="00D42A24">
        <w:t xml:space="preserve"> or environment objects, as applicable. Terrain irregularity is the interdecile</w:t>
      </w:r>
      <w:r w:rsidR="00D42A24">
        <w:rPr>
          <w:rStyle w:val="FootnoteReference"/>
        </w:rPr>
        <w:footnoteReference w:id="4"/>
      </w:r>
      <w:r w:rsidR="00D42A24">
        <w:t xml:space="preserve"> ground elevation along a typical radio path in the coverage area. The</w:t>
      </w:r>
      <w:r w:rsidR="00D42A24" w:rsidRPr="009E4EC2">
        <w:t xml:space="preserve"> </w:t>
      </w:r>
      <w:r w:rsidR="00070CA1" w:rsidRPr="009E4EC2">
        <w:t>default</w:t>
      </w:r>
      <w:r w:rsidR="00070CA1">
        <w:t xml:space="preserve"> </w:t>
      </w:r>
      <w:r w:rsidR="00D42A24">
        <w:t>value used is typical of flat regions such as the great plains of the</w:t>
      </w:r>
      <w:r w:rsidR="009452EE">
        <w:t xml:space="preserve"> central</w:t>
      </w:r>
      <w:r w:rsidR="00D42A24">
        <w:t xml:space="preserve"> US. The ground electrical parameters used are typical values for average quality soil. </w:t>
      </w:r>
      <w:r w:rsidR="009E4EC2">
        <w:t>The siting variable is specifi</w:t>
      </w:r>
      <w:r w:rsidR="00BA54D0">
        <w:t>ed separately for each node. Both nodes are set to Random</w:t>
      </w:r>
      <w:r w:rsidR="00D42A24">
        <w:t xml:space="preserve"> siting</w:t>
      </w:r>
      <w:r w:rsidR="00BA54D0">
        <w:t>, which</w:t>
      </w:r>
      <w:r w:rsidR="00D42A24">
        <w:t xml:space="preserve"> means the terminal is equally likely to be anywhe</w:t>
      </w:r>
      <w:r w:rsidR="00070CA1">
        <w:t>re in the coverage region</w:t>
      </w:r>
      <w:r w:rsidR="009E4EC2">
        <w:t xml:space="preserve"> without regard to ground elevation.</w:t>
      </w:r>
      <w:r w:rsidR="009452EE">
        <w:t xml:space="preserve"> The mode setting determines how the specified reliability and confidence levels are incorporated into the calculations. </w:t>
      </w:r>
      <w:r w:rsidR="009452EE" w:rsidRPr="00917C18">
        <w:t>Longley-Rice uses reliability to indicate the variation in propagation loss that would be expected to occur over the ensemble of radio links</w:t>
      </w:r>
      <w:r w:rsidR="009452EE">
        <w:t xml:space="preserve"> under study, and confidence </w:t>
      </w:r>
      <w:r w:rsidR="009452EE" w:rsidRPr="00917C18">
        <w:t>describe</w:t>
      </w:r>
      <w:r w:rsidR="009452EE">
        <w:t>s</w:t>
      </w:r>
      <w:r w:rsidR="009452EE" w:rsidRPr="00917C18">
        <w:t xml:space="preserve"> other sour</w:t>
      </w:r>
      <w:r w:rsidR="009452EE">
        <w:t>ces of variability that determine</w:t>
      </w:r>
      <w:r w:rsidR="009452EE" w:rsidRPr="00917C18">
        <w:t xml:space="preserve"> how likely a particular setting is to conform to the model used. For example, a 50% reliability level means 50% of links in the region modeled are predicted to have lower propagation loss than the returned value. A 50% percent confidence level means 50% of  regions modeled with the particular set of parameters selected will perform as well as or better than the modeled propagation-loss and reliability indicate. The mode setting determines whether variability from different sources contributes to reliability or confidence. The mobile mode was selected to model fixed but unknown location targets because it includes both time variability (due to tropospheric scattering) and location variability as factors contributing to reliability</w:t>
      </w:r>
      <w:r w:rsidR="009452EE" w:rsidRPr="00B176AE">
        <w:t xml:space="preserve">. Both confidence and reliability were set to 50% to return propagation loss median values. </w:t>
      </w:r>
      <w:r w:rsidR="009452EE">
        <w:t>Other values of reliability are used as described below to calculate the shadowing loss standard deviation.</w:t>
      </w:r>
    </w:p>
    <w:p w14:paraId="019E380C" w14:textId="77777777" w:rsidR="00917C18" w:rsidRDefault="00917C18" w:rsidP="00917C18"/>
    <w:p w14:paraId="2DD8D5AA" w14:textId="77777777" w:rsidR="00917C18" w:rsidRPr="00917C18" w:rsidRDefault="00917C18" w:rsidP="00917C18">
      <w:pPr>
        <w:pStyle w:val="Caption"/>
        <w:keepNext/>
        <w:jc w:val="center"/>
        <w:rPr>
          <w:sz w:val="22"/>
          <w:szCs w:val="22"/>
        </w:rPr>
      </w:pPr>
      <w:bookmarkStart w:id="26" w:name="_Ref237706723"/>
      <w:bookmarkStart w:id="27" w:name="_Ref237706699"/>
      <w:r w:rsidRPr="00917C18">
        <w:rPr>
          <w:sz w:val="22"/>
          <w:szCs w:val="22"/>
        </w:rPr>
        <w:t>Table</w:t>
      </w:r>
      <w:bookmarkEnd w:id="26"/>
      <w:r w:rsidR="003F4C96">
        <w:rPr>
          <w:sz w:val="22"/>
          <w:szCs w:val="22"/>
        </w:rPr>
        <w:t xml:space="preserve"> 10.</w:t>
      </w:r>
      <w:r w:rsidRPr="00917C18">
        <w:rPr>
          <w:sz w:val="22"/>
          <w:szCs w:val="22"/>
        </w:rPr>
        <w:t xml:space="preserve"> Longley-Rice Area Coverage Parameters</w:t>
      </w:r>
      <w:bookmarkEnd w:id="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288"/>
        <w:gridCol w:w="2422"/>
      </w:tblGrid>
      <w:tr w:rsidR="00C37819" w:rsidRPr="00917C18" w14:paraId="21F526DD" w14:textId="77777777" w:rsidTr="002B4762">
        <w:trPr>
          <w:jc w:val="center"/>
        </w:trPr>
        <w:tc>
          <w:tcPr>
            <w:tcW w:w="0" w:type="auto"/>
            <w:shd w:val="clear" w:color="auto" w:fill="auto"/>
            <w:vAlign w:val="center"/>
          </w:tcPr>
          <w:p w14:paraId="7289A22A" w14:textId="77777777" w:rsidR="00C37819" w:rsidRPr="00917C18" w:rsidRDefault="00C37819" w:rsidP="00070CA1">
            <w:r w:rsidRPr="00917C18">
              <w:t>Parameter</w:t>
            </w:r>
          </w:p>
        </w:tc>
        <w:tc>
          <w:tcPr>
            <w:tcW w:w="0" w:type="auto"/>
            <w:shd w:val="clear" w:color="auto" w:fill="auto"/>
            <w:vAlign w:val="center"/>
          </w:tcPr>
          <w:p w14:paraId="251F0E92" w14:textId="77777777" w:rsidR="00C37819" w:rsidRPr="00917C18" w:rsidRDefault="00C37819" w:rsidP="00070CA1">
            <w:r w:rsidRPr="00917C18">
              <w:t>Supported Range</w:t>
            </w:r>
          </w:p>
        </w:tc>
        <w:tc>
          <w:tcPr>
            <w:tcW w:w="0" w:type="auto"/>
            <w:shd w:val="clear" w:color="auto" w:fill="auto"/>
          </w:tcPr>
          <w:p w14:paraId="337EC916" w14:textId="77777777" w:rsidR="00C37819" w:rsidRPr="00917C18" w:rsidRDefault="00C37819" w:rsidP="00070CA1">
            <w:r>
              <w:t>Value Used</w:t>
            </w:r>
          </w:p>
        </w:tc>
      </w:tr>
      <w:tr w:rsidR="00C37819" w:rsidRPr="00917C18" w14:paraId="5B8B6309" w14:textId="77777777" w:rsidTr="002B4762">
        <w:trPr>
          <w:jc w:val="center"/>
        </w:trPr>
        <w:tc>
          <w:tcPr>
            <w:tcW w:w="0" w:type="auto"/>
            <w:shd w:val="clear" w:color="auto" w:fill="auto"/>
            <w:vAlign w:val="center"/>
          </w:tcPr>
          <w:p w14:paraId="54E0A5E7" w14:textId="77777777" w:rsidR="00C37819" w:rsidRPr="00917C18" w:rsidRDefault="00C37819" w:rsidP="00070CA1">
            <w:r w:rsidRPr="00917C18">
              <w:t>Frequency</w:t>
            </w:r>
          </w:p>
        </w:tc>
        <w:tc>
          <w:tcPr>
            <w:tcW w:w="0" w:type="auto"/>
            <w:shd w:val="clear" w:color="auto" w:fill="auto"/>
            <w:vAlign w:val="center"/>
          </w:tcPr>
          <w:p w14:paraId="494982E8" w14:textId="77777777" w:rsidR="00C37819" w:rsidRPr="00917C18" w:rsidRDefault="00C37819" w:rsidP="00070CA1">
            <w:r w:rsidRPr="00917C18">
              <w:t>20 MHz – 20 GHz</w:t>
            </w:r>
          </w:p>
        </w:tc>
        <w:tc>
          <w:tcPr>
            <w:tcW w:w="0" w:type="auto"/>
            <w:shd w:val="clear" w:color="auto" w:fill="auto"/>
          </w:tcPr>
          <w:p w14:paraId="242FDF04" w14:textId="77777777" w:rsidR="00C37819" w:rsidRPr="00917C18" w:rsidRDefault="00C37819" w:rsidP="00070CA1">
            <w:r>
              <w:t>Variable</w:t>
            </w:r>
          </w:p>
        </w:tc>
      </w:tr>
      <w:tr w:rsidR="00C37819" w:rsidRPr="00917C18" w14:paraId="492FD919" w14:textId="77777777" w:rsidTr="002B4762">
        <w:trPr>
          <w:jc w:val="center"/>
        </w:trPr>
        <w:tc>
          <w:tcPr>
            <w:tcW w:w="0" w:type="auto"/>
            <w:shd w:val="clear" w:color="auto" w:fill="auto"/>
            <w:vAlign w:val="center"/>
          </w:tcPr>
          <w:p w14:paraId="0D632E28" w14:textId="77777777" w:rsidR="00C37819" w:rsidRPr="00917C18" w:rsidRDefault="00C37819" w:rsidP="00070CA1">
            <w:r w:rsidRPr="00917C18">
              <w:t>Ground Range</w:t>
            </w:r>
          </w:p>
        </w:tc>
        <w:tc>
          <w:tcPr>
            <w:tcW w:w="0" w:type="auto"/>
            <w:shd w:val="clear" w:color="auto" w:fill="auto"/>
            <w:vAlign w:val="center"/>
          </w:tcPr>
          <w:p w14:paraId="30EE7EDD" w14:textId="77777777" w:rsidR="00C37819" w:rsidRPr="00917C18" w:rsidRDefault="00C37819" w:rsidP="00070CA1">
            <w:r w:rsidRPr="00917C18">
              <w:t>1 – 2000 km</w:t>
            </w:r>
          </w:p>
        </w:tc>
        <w:tc>
          <w:tcPr>
            <w:tcW w:w="0" w:type="auto"/>
            <w:shd w:val="clear" w:color="auto" w:fill="auto"/>
          </w:tcPr>
          <w:p w14:paraId="48859EF4" w14:textId="77777777" w:rsidR="00C37819" w:rsidRPr="00917C18" w:rsidRDefault="00C37819" w:rsidP="00070CA1">
            <w:r>
              <w:t>Variable</w:t>
            </w:r>
          </w:p>
        </w:tc>
      </w:tr>
      <w:tr w:rsidR="00C37819" w:rsidRPr="00917C18" w14:paraId="6C5FBF8C" w14:textId="77777777" w:rsidTr="002B4762">
        <w:trPr>
          <w:jc w:val="center"/>
        </w:trPr>
        <w:tc>
          <w:tcPr>
            <w:tcW w:w="0" w:type="auto"/>
            <w:shd w:val="clear" w:color="auto" w:fill="auto"/>
            <w:vAlign w:val="center"/>
          </w:tcPr>
          <w:p w14:paraId="4BA8617C" w14:textId="77777777" w:rsidR="00C37819" w:rsidRPr="00917C18" w:rsidRDefault="00C37819" w:rsidP="00070CA1">
            <w:r w:rsidRPr="00917C18">
              <w:t>Antenna Heights</w:t>
            </w:r>
          </w:p>
        </w:tc>
        <w:tc>
          <w:tcPr>
            <w:tcW w:w="0" w:type="auto"/>
            <w:shd w:val="clear" w:color="auto" w:fill="auto"/>
            <w:vAlign w:val="center"/>
          </w:tcPr>
          <w:p w14:paraId="15B09DE1" w14:textId="77777777" w:rsidR="00C37819" w:rsidRPr="00917C18" w:rsidRDefault="00C37819" w:rsidP="00070CA1">
            <w:r w:rsidRPr="00917C18">
              <w:t>0.5 m – 3 km</w:t>
            </w:r>
          </w:p>
        </w:tc>
        <w:tc>
          <w:tcPr>
            <w:tcW w:w="0" w:type="auto"/>
            <w:shd w:val="clear" w:color="auto" w:fill="auto"/>
          </w:tcPr>
          <w:p w14:paraId="33A56D52" w14:textId="77777777" w:rsidR="00C37819" w:rsidRPr="00917C18" w:rsidRDefault="00C37819" w:rsidP="00070CA1">
            <w:r>
              <w:t>Variable</w:t>
            </w:r>
          </w:p>
        </w:tc>
      </w:tr>
      <w:tr w:rsidR="00C37819" w:rsidRPr="00917C18" w14:paraId="21D2539D" w14:textId="77777777" w:rsidTr="002B4762">
        <w:trPr>
          <w:jc w:val="center"/>
        </w:trPr>
        <w:tc>
          <w:tcPr>
            <w:tcW w:w="0" w:type="auto"/>
            <w:shd w:val="clear" w:color="auto" w:fill="auto"/>
            <w:vAlign w:val="center"/>
          </w:tcPr>
          <w:p w14:paraId="3044591E" w14:textId="77777777" w:rsidR="00C37819" w:rsidRPr="00917C18" w:rsidRDefault="00C37819" w:rsidP="00070CA1">
            <w:r w:rsidRPr="00917C18">
              <w:t>Polarization</w:t>
            </w:r>
          </w:p>
        </w:tc>
        <w:tc>
          <w:tcPr>
            <w:tcW w:w="0" w:type="auto"/>
            <w:shd w:val="clear" w:color="auto" w:fill="auto"/>
            <w:vAlign w:val="center"/>
          </w:tcPr>
          <w:p w14:paraId="491BA618" w14:textId="77777777" w:rsidR="00C37819" w:rsidRDefault="00C37819" w:rsidP="00070CA1">
            <w:r>
              <w:t>Vertical</w:t>
            </w:r>
            <w:r w:rsidR="003B08FE">
              <w:t>,</w:t>
            </w:r>
            <w:r>
              <w:t xml:space="preserve"> </w:t>
            </w:r>
          </w:p>
          <w:p w14:paraId="44BFCA86" w14:textId="77777777" w:rsidR="00C37819" w:rsidRPr="00917C18" w:rsidRDefault="00C37819" w:rsidP="00070CA1">
            <w:r w:rsidRPr="00917C18">
              <w:lastRenderedPageBreak/>
              <w:t>Horizontal</w:t>
            </w:r>
          </w:p>
        </w:tc>
        <w:tc>
          <w:tcPr>
            <w:tcW w:w="0" w:type="auto"/>
            <w:shd w:val="clear" w:color="auto" w:fill="auto"/>
          </w:tcPr>
          <w:p w14:paraId="0CC94E6D" w14:textId="77777777" w:rsidR="00C37819" w:rsidRDefault="00C37819" w:rsidP="00070CA1">
            <w:r>
              <w:lastRenderedPageBreak/>
              <w:t>Variable</w:t>
            </w:r>
          </w:p>
        </w:tc>
      </w:tr>
      <w:tr w:rsidR="00C37819" w:rsidRPr="00917C18" w14:paraId="1F13DAC1" w14:textId="77777777" w:rsidTr="002B4762">
        <w:trPr>
          <w:jc w:val="center"/>
        </w:trPr>
        <w:tc>
          <w:tcPr>
            <w:tcW w:w="0" w:type="auto"/>
            <w:shd w:val="clear" w:color="auto" w:fill="auto"/>
            <w:vAlign w:val="center"/>
          </w:tcPr>
          <w:p w14:paraId="1CDE615D" w14:textId="77777777" w:rsidR="00C37819" w:rsidRPr="00917C18" w:rsidRDefault="00C37819" w:rsidP="00070CA1">
            <w:r w:rsidRPr="00917C18">
              <w:t>Mean Ground Elevation</w:t>
            </w:r>
          </w:p>
        </w:tc>
        <w:tc>
          <w:tcPr>
            <w:tcW w:w="0" w:type="auto"/>
            <w:shd w:val="clear" w:color="auto" w:fill="auto"/>
            <w:vAlign w:val="center"/>
          </w:tcPr>
          <w:p w14:paraId="1A49F086" w14:textId="77777777" w:rsidR="00C37819" w:rsidRPr="00917C18" w:rsidRDefault="00C37819" w:rsidP="00070CA1">
            <w:r w:rsidRPr="00917C18">
              <w:t>No Limits Given</w:t>
            </w:r>
          </w:p>
        </w:tc>
        <w:tc>
          <w:tcPr>
            <w:tcW w:w="0" w:type="auto"/>
            <w:shd w:val="clear" w:color="auto" w:fill="auto"/>
          </w:tcPr>
          <w:p w14:paraId="219CFFF3" w14:textId="77777777" w:rsidR="00C37819" w:rsidRPr="00917C18" w:rsidRDefault="00C37819" w:rsidP="00070CA1">
            <w:r>
              <w:t>0 m</w:t>
            </w:r>
          </w:p>
        </w:tc>
      </w:tr>
      <w:tr w:rsidR="00C37819" w:rsidRPr="00917C18" w14:paraId="4AFDD437" w14:textId="77777777" w:rsidTr="002B4762">
        <w:trPr>
          <w:jc w:val="center"/>
        </w:trPr>
        <w:tc>
          <w:tcPr>
            <w:tcW w:w="0" w:type="auto"/>
            <w:shd w:val="clear" w:color="auto" w:fill="auto"/>
            <w:vAlign w:val="center"/>
          </w:tcPr>
          <w:p w14:paraId="57BBF0E8" w14:textId="77777777" w:rsidR="00C37819" w:rsidRPr="00917C18" w:rsidRDefault="00C37819" w:rsidP="00070CA1">
            <w:r w:rsidRPr="00917C18">
              <w:t>Terrain Irregularity</w:t>
            </w:r>
          </w:p>
        </w:tc>
        <w:tc>
          <w:tcPr>
            <w:tcW w:w="0" w:type="auto"/>
            <w:shd w:val="clear" w:color="auto" w:fill="auto"/>
            <w:vAlign w:val="center"/>
          </w:tcPr>
          <w:p w14:paraId="6015E978" w14:textId="77777777" w:rsidR="00C37819" w:rsidRPr="00917C18" w:rsidRDefault="00C37819" w:rsidP="00070CA1">
            <w:r w:rsidRPr="00917C18">
              <w:t>No Limits Given</w:t>
            </w:r>
          </w:p>
        </w:tc>
        <w:tc>
          <w:tcPr>
            <w:tcW w:w="0" w:type="auto"/>
            <w:shd w:val="clear" w:color="auto" w:fill="auto"/>
          </w:tcPr>
          <w:p w14:paraId="43AA7DBB" w14:textId="77777777" w:rsidR="00C37819" w:rsidRDefault="00C37819" w:rsidP="00070CA1">
            <w:r>
              <w:t>30 m</w:t>
            </w:r>
            <w:r w:rsidR="00C55AA5">
              <w:t xml:space="preserve"> urban, suburban</w:t>
            </w:r>
          </w:p>
          <w:p w14:paraId="7EA6404D" w14:textId="77777777" w:rsidR="00C55AA5" w:rsidRPr="00917C18" w:rsidRDefault="00C55AA5" w:rsidP="00070CA1">
            <w:r>
              <w:t>90 m rural</w:t>
            </w:r>
          </w:p>
        </w:tc>
      </w:tr>
      <w:tr w:rsidR="00C37819" w:rsidRPr="00917C18" w14:paraId="057B8417" w14:textId="77777777" w:rsidTr="002B4762">
        <w:trPr>
          <w:jc w:val="center"/>
        </w:trPr>
        <w:tc>
          <w:tcPr>
            <w:tcW w:w="0" w:type="auto"/>
            <w:shd w:val="clear" w:color="auto" w:fill="auto"/>
            <w:vAlign w:val="center"/>
          </w:tcPr>
          <w:p w14:paraId="06C320C5" w14:textId="77777777" w:rsidR="00C37819" w:rsidRPr="00917C18" w:rsidRDefault="00C37819" w:rsidP="00070CA1">
            <w:r>
              <w:t>Ground Relative Permittivity</w:t>
            </w:r>
          </w:p>
        </w:tc>
        <w:tc>
          <w:tcPr>
            <w:tcW w:w="0" w:type="auto"/>
            <w:shd w:val="clear" w:color="auto" w:fill="auto"/>
            <w:vAlign w:val="center"/>
          </w:tcPr>
          <w:p w14:paraId="06CCD06E" w14:textId="77777777" w:rsidR="00C37819" w:rsidRPr="00917C18" w:rsidRDefault="00C37819" w:rsidP="00070CA1">
            <w:r>
              <w:t>No Limits Given</w:t>
            </w:r>
          </w:p>
        </w:tc>
        <w:tc>
          <w:tcPr>
            <w:tcW w:w="0" w:type="auto"/>
            <w:shd w:val="clear" w:color="auto" w:fill="auto"/>
          </w:tcPr>
          <w:p w14:paraId="7A64BB8A" w14:textId="77777777" w:rsidR="00C37819" w:rsidRDefault="00C37819" w:rsidP="00070CA1">
            <w:r>
              <w:t>15</w:t>
            </w:r>
          </w:p>
        </w:tc>
      </w:tr>
      <w:tr w:rsidR="00C37819" w:rsidRPr="00917C18" w14:paraId="093038B5" w14:textId="77777777" w:rsidTr="002B4762">
        <w:trPr>
          <w:jc w:val="center"/>
        </w:trPr>
        <w:tc>
          <w:tcPr>
            <w:tcW w:w="0" w:type="auto"/>
            <w:shd w:val="clear" w:color="auto" w:fill="auto"/>
            <w:vAlign w:val="center"/>
          </w:tcPr>
          <w:p w14:paraId="6E8709A5" w14:textId="77777777" w:rsidR="00C37819" w:rsidRDefault="00C37819" w:rsidP="00070CA1">
            <w:r>
              <w:t>Ground Conductivity</w:t>
            </w:r>
          </w:p>
        </w:tc>
        <w:tc>
          <w:tcPr>
            <w:tcW w:w="0" w:type="auto"/>
            <w:shd w:val="clear" w:color="auto" w:fill="auto"/>
            <w:vAlign w:val="center"/>
          </w:tcPr>
          <w:p w14:paraId="4D89EDFC" w14:textId="77777777" w:rsidR="00C37819" w:rsidRPr="00917C18" w:rsidRDefault="00C37819" w:rsidP="00070CA1">
            <w:r>
              <w:t>No Limits Given</w:t>
            </w:r>
          </w:p>
        </w:tc>
        <w:tc>
          <w:tcPr>
            <w:tcW w:w="0" w:type="auto"/>
            <w:shd w:val="clear" w:color="auto" w:fill="auto"/>
          </w:tcPr>
          <w:p w14:paraId="3F7BBDE1" w14:textId="77777777" w:rsidR="00C37819" w:rsidRDefault="00C37819" w:rsidP="00070CA1">
            <w:r>
              <w:t>0.005 Siemens/m</w:t>
            </w:r>
          </w:p>
        </w:tc>
      </w:tr>
      <w:tr w:rsidR="00C37819" w:rsidRPr="00917C18" w14:paraId="23F6DC8B" w14:textId="77777777" w:rsidTr="002B4762">
        <w:trPr>
          <w:jc w:val="center"/>
        </w:trPr>
        <w:tc>
          <w:tcPr>
            <w:tcW w:w="0" w:type="auto"/>
            <w:shd w:val="clear" w:color="auto" w:fill="auto"/>
            <w:vAlign w:val="center"/>
          </w:tcPr>
          <w:p w14:paraId="19FC34AC" w14:textId="77777777" w:rsidR="00C37819" w:rsidRPr="00917C18" w:rsidRDefault="00C37819" w:rsidP="00070CA1">
            <w:r w:rsidRPr="00917C18">
              <w:t>Climate</w:t>
            </w:r>
          </w:p>
        </w:tc>
        <w:tc>
          <w:tcPr>
            <w:tcW w:w="0" w:type="auto"/>
            <w:shd w:val="clear" w:color="auto" w:fill="auto"/>
            <w:vAlign w:val="center"/>
          </w:tcPr>
          <w:p w14:paraId="7B7D77CF" w14:textId="77777777" w:rsidR="00C37819" w:rsidRDefault="00C37819" w:rsidP="00070CA1">
            <w:r>
              <w:t>Equatorial</w:t>
            </w:r>
          </w:p>
          <w:p w14:paraId="176A2B6D" w14:textId="77777777" w:rsidR="00C37819" w:rsidRDefault="00C37819" w:rsidP="00070CA1">
            <w:r>
              <w:t>Continental Subtropical</w:t>
            </w:r>
          </w:p>
          <w:p w14:paraId="5F10A560" w14:textId="77777777" w:rsidR="00C37819" w:rsidRDefault="00C37819" w:rsidP="00070CA1">
            <w:r>
              <w:t>Maritime Subtropical</w:t>
            </w:r>
          </w:p>
          <w:p w14:paraId="1CA5373B" w14:textId="77777777" w:rsidR="00C37819" w:rsidRDefault="00C37819" w:rsidP="00070CA1">
            <w:r>
              <w:t>Desert</w:t>
            </w:r>
          </w:p>
          <w:p w14:paraId="0944A6BB" w14:textId="77777777" w:rsidR="00C37819" w:rsidRDefault="00C37819" w:rsidP="00070CA1">
            <w:r>
              <w:t>Continental Temperate</w:t>
            </w:r>
          </w:p>
          <w:p w14:paraId="29BD14AC" w14:textId="77777777" w:rsidR="00C37819" w:rsidRDefault="00C37819" w:rsidP="00070CA1">
            <w:r>
              <w:t>Maritime Temperate Over Land</w:t>
            </w:r>
          </w:p>
          <w:p w14:paraId="55CEE1ED" w14:textId="77777777" w:rsidR="00C37819" w:rsidRPr="00917C18" w:rsidRDefault="00C37819" w:rsidP="00070CA1">
            <w:r>
              <w:t>Maritime Temperate Over Sea</w:t>
            </w:r>
          </w:p>
        </w:tc>
        <w:tc>
          <w:tcPr>
            <w:tcW w:w="0" w:type="auto"/>
            <w:shd w:val="clear" w:color="auto" w:fill="auto"/>
            <w:vAlign w:val="center"/>
          </w:tcPr>
          <w:p w14:paraId="7CBE19F6" w14:textId="77777777" w:rsidR="00C37819" w:rsidRDefault="00D42A24" w:rsidP="00070CA1">
            <w:r>
              <w:t>Continental Temperate</w:t>
            </w:r>
          </w:p>
        </w:tc>
      </w:tr>
      <w:tr w:rsidR="00C37819" w:rsidRPr="00917C18" w14:paraId="74214A24" w14:textId="77777777" w:rsidTr="002B4762">
        <w:trPr>
          <w:jc w:val="center"/>
        </w:trPr>
        <w:tc>
          <w:tcPr>
            <w:tcW w:w="0" w:type="auto"/>
            <w:shd w:val="clear" w:color="auto" w:fill="auto"/>
            <w:vAlign w:val="center"/>
          </w:tcPr>
          <w:p w14:paraId="507782CF" w14:textId="77777777" w:rsidR="00C37819" w:rsidRPr="00917C18" w:rsidRDefault="00C37819" w:rsidP="00070CA1">
            <w:r w:rsidRPr="00917C18">
              <w:t>Siting Criteria</w:t>
            </w:r>
          </w:p>
        </w:tc>
        <w:tc>
          <w:tcPr>
            <w:tcW w:w="0" w:type="auto"/>
            <w:shd w:val="clear" w:color="auto" w:fill="auto"/>
            <w:vAlign w:val="center"/>
          </w:tcPr>
          <w:p w14:paraId="13E20F86" w14:textId="77777777" w:rsidR="00C37819" w:rsidRDefault="00C37819" w:rsidP="00070CA1">
            <w:r>
              <w:t>Random</w:t>
            </w:r>
          </w:p>
          <w:p w14:paraId="627A56BA" w14:textId="77777777" w:rsidR="00C37819" w:rsidRDefault="00C37819" w:rsidP="00070CA1">
            <w:r>
              <w:t>Careful</w:t>
            </w:r>
          </w:p>
          <w:p w14:paraId="0A5E0F9D" w14:textId="77777777" w:rsidR="00C37819" w:rsidRPr="00917C18" w:rsidRDefault="00C37819" w:rsidP="00070CA1">
            <w:r w:rsidRPr="00917C18">
              <w:t>Very Careful</w:t>
            </w:r>
          </w:p>
        </w:tc>
        <w:tc>
          <w:tcPr>
            <w:tcW w:w="0" w:type="auto"/>
            <w:shd w:val="clear" w:color="auto" w:fill="auto"/>
            <w:vAlign w:val="center"/>
          </w:tcPr>
          <w:p w14:paraId="5589BF0B" w14:textId="77777777" w:rsidR="00C37819" w:rsidRDefault="00D42A24" w:rsidP="00070CA1">
            <w:r>
              <w:t>Random</w:t>
            </w:r>
          </w:p>
          <w:p w14:paraId="2072EE00" w14:textId="77777777" w:rsidR="00D42A24" w:rsidRDefault="00D42A24" w:rsidP="00070CA1">
            <w:r>
              <w:t>Random</w:t>
            </w:r>
          </w:p>
        </w:tc>
      </w:tr>
      <w:tr w:rsidR="00C37819" w:rsidRPr="00917C18" w14:paraId="4AF442B3" w14:textId="77777777" w:rsidTr="002B4762">
        <w:trPr>
          <w:jc w:val="center"/>
        </w:trPr>
        <w:tc>
          <w:tcPr>
            <w:tcW w:w="0" w:type="auto"/>
            <w:shd w:val="clear" w:color="auto" w:fill="auto"/>
            <w:vAlign w:val="center"/>
          </w:tcPr>
          <w:p w14:paraId="3C26469B" w14:textId="77777777" w:rsidR="00C37819" w:rsidRPr="00917C18" w:rsidRDefault="00C37819" w:rsidP="00070CA1">
            <w:r w:rsidRPr="00917C18">
              <w:t>Mode</w:t>
            </w:r>
          </w:p>
        </w:tc>
        <w:tc>
          <w:tcPr>
            <w:tcW w:w="0" w:type="auto"/>
            <w:shd w:val="clear" w:color="auto" w:fill="auto"/>
            <w:vAlign w:val="center"/>
          </w:tcPr>
          <w:p w14:paraId="236F8825" w14:textId="77777777" w:rsidR="00C37819" w:rsidRDefault="00C37819" w:rsidP="00070CA1">
            <w:r>
              <w:t>Single Use</w:t>
            </w:r>
          </w:p>
          <w:p w14:paraId="08C6B322" w14:textId="77777777" w:rsidR="00C37819" w:rsidRDefault="00C37819" w:rsidP="00070CA1">
            <w:r>
              <w:t>Fixed</w:t>
            </w:r>
          </w:p>
          <w:p w14:paraId="49D2E1F6" w14:textId="77777777" w:rsidR="00C37819" w:rsidRDefault="00C37819" w:rsidP="00070CA1">
            <w:r w:rsidRPr="00917C18">
              <w:t>Mobil</w:t>
            </w:r>
            <w:r>
              <w:t>e</w:t>
            </w:r>
          </w:p>
          <w:p w14:paraId="3A338690" w14:textId="77777777" w:rsidR="00C37819" w:rsidRPr="00917C18" w:rsidRDefault="00C37819" w:rsidP="00070CA1">
            <w:r w:rsidRPr="00917C18">
              <w:t>Broadcast</w:t>
            </w:r>
          </w:p>
        </w:tc>
        <w:tc>
          <w:tcPr>
            <w:tcW w:w="0" w:type="auto"/>
            <w:shd w:val="clear" w:color="auto" w:fill="auto"/>
            <w:vAlign w:val="center"/>
          </w:tcPr>
          <w:p w14:paraId="65BE273D" w14:textId="77777777" w:rsidR="00C37819" w:rsidRDefault="00D42A24" w:rsidP="00070CA1">
            <w:r>
              <w:t>Mobile</w:t>
            </w:r>
          </w:p>
        </w:tc>
      </w:tr>
      <w:tr w:rsidR="00C37819" w:rsidRPr="00917C18" w14:paraId="0FA95744" w14:textId="77777777" w:rsidTr="002B4762">
        <w:trPr>
          <w:jc w:val="center"/>
        </w:trPr>
        <w:tc>
          <w:tcPr>
            <w:tcW w:w="0" w:type="auto"/>
            <w:shd w:val="clear" w:color="auto" w:fill="auto"/>
            <w:vAlign w:val="center"/>
          </w:tcPr>
          <w:p w14:paraId="17AFAA51" w14:textId="77777777" w:rsidR="00C37819" w:rsidRPr="00917C18" w:rsidRDefault="00C37819" w:rsidP="00070CA1">
            <w:r w:rsidRPr="00917C18">
              <w:t>Reliability</w:t>
            </w:r>
          </w:p>
        </w:tc>
        <w:tc>
          <w:tcPr>
            <w:tcW w:w="0" w:type="auto"/>
            <w:shd w:val="clear" w:color="auto" w:fill="auto"/>
            <w:vAlign w:val="center"/>
          </w:tcPr>
          <w:p w14:paraId="49259E5F" w14:textId="77777777" w:rsidR="00C37819" w:rsidRPr="00917C18" w:rsidRDefault="00C37819" w:rsidP="00070CA1">
            <w:r w:rsidRPr="00917C18">
              <w:t>0.1 – 99.9%</w:t>
            </w:r>
          </w:p>
        </w:tc>
        <w:tc>
          <w:tcPr>
            <w:tcW w:w="0" w:type="auto"/>
            <w:shd w:val="clear" w:color="auto" w:fill="auto"/>
          </w:tcPr>
          <w:p w14:paraId="43397E26" w14:textId="77777777" w:rsidR="00C37819" w:rsidRPr="00917C18" w:rsidRDefault="00D42A24" w:rsidP="00070CA1">
            <w:r>
              <w:t>50%</w:t>
            </w:r>
          </w:p>
        </w:tc>
      </w:tr>
      <w:tr w:rsidR="00C37819" w:rsidRPr="00917C18" w14:paraId="79A87214" w14:textId="77777777" w:rsidTr="002B4762">
        <w:trPr>
          <w:trHeight w:val="70"/>
          <w:jc w:val="center"/>
        </w:trPr>
        <w:tc>
          <w:tcPr>
            <w:tcW w:w="0" w:type="auto"/>
            <w:shd w:val="clear" w:color="auto" w:fill="auto"/>
            <w:vAlign w:val="center"/>
          </w:tcPr>
          <w:p w14:paraId="6E858EE9" w14:textId="77777777" w:rsidR="00C37819" w:rsidRPr="00917C18" w:rsidRDefault="00C37819" w:rsidP="00070CA1">
            <w:r w:rsidRPr="00917C18">
              <w:t>Confidence Level</w:t>
            </w:r>
          </w:p>
        </w:tc>
        <w:tc>
          <w:tcPr>
            <w:tcW w:w="0" w:type="auto"/>
            <w:shd w:val="clear" w:color="auto" w:fill="auto"/>
            <w:vAlign w:val="center"/>
          </w:tcPr>
          <w:p w14:paraId="14C87E3A" w14:textId="77777777" w:rsidR="00C37819" w:rsidRPr="00917C18" w:rsidRDefault="00C37819" w:rsidP="00070CA1">
            <w:r w:rsidRPr="00917C18">
              <w:t>0.1 – 99.9%</w:t>
            </w:r>
          </w:p>
        </w:tc>
        <w:tc>
          <w:tcPr>
            <w:tcW w:w="0" w:type="auto"/>
            <w:shd w:val="clear" w:color="auto" w:fill="auto"/>
          </w:tcPr>
          <w:p w14:paraId="6A9F3B07" w14:textId="77777777" w:rsidR="00C37819" w:rsidRPr="00917C18" w:rsidRDefault="00D42A24" w:rsidP="00070CA1">
            <w:r>
              <w:t>50%</w:t>
            </w:r>
          </w:p>
        </w:tc>
      </w:tr>
    </w:tbl>
    <w:p w14:paraId="4E2D50BE" w14:textId="77777777" w:rsidR="00917C18" w:rsidRDefault="00917C18" w:rsidP="00917C18"/>
    <w:p w14:paraId="3B7F5D05" w14:textId="77777777" w:rsidR="00B176AE" w:rsidRDefault="00B176AE" w:rsidP="00312A41"/>
    <w:p w14:paraId="2020540C" w14:textId="77777777" w:rsidR="00B176AE" w:rsidRPr="00B176AE" w:rsidRDefault="00874CDE" w:rsidP="00312A41">
      <w:r>
        <w:t xml:space="preserve">The Longley-Rice model </w:t>
      </w:r>
      <w:r w:rsidR="00B176AE">
        <w:t>calculates excess propagation loss. The realization used in LLamacomm has be</w:t>
      </w:r>
      <w:r w:rsidR="009E4EC2">
        <w:t>en modified by adding in the free space</w:t>
      </w:r>
      <w:r w:rsidR="00B176AE">
        <w:t xml:space="preserve"> loss, to get total median loss.</w:t>
      </w:r>
    </w:p>
    <w:p w14:paraId="134511ED" w14:textId="77777777" w:rsidR="00312A41" w:rsidRPr="00917C18" w:rsidRDefault="00312A41" w:rsidP="00312A41"/>
    <w:p w14:paraId="5BCD6219" w14:textId="77777777" w:rsidR="00067A06" w:rsidRDefault="00312A41" w:rsidP="005C595C">
      <w:r w:rsidRPr="00917C18">
        <w:t>The Longley-Rice model is not intended to model air-to-ground propagation, but is considered reliable for broadcast  channels with transmitters elevated up to 3 km above the surrounding mean ground level.</w:t>
      </w:r>
      <w:r w:rsidR="00B176AE">
        <w:t xml:space="preserve"> However, when a ground-to-air link elevation angle exceeds 10 degrees, the predicted median loss may be larger than it should be.</w:t>
      </w:r>
      <w:r w:rsidRPr="00917C18">
        <w:t xml:space="preserve"> </w:t>
      </w:r>
    </w:p>
    <w:p w14:paraId="71395157" w14:textId="77777777" w:rsidR="007A7AC9" w:rsidRDefault="007A7AC9" w:rsidP="005C595C">
      <w:r>
        <w:t xml:space="preserve"> </w:t>
      </w:r>
    </w:p>
    <w:p w14:paraId="3EF264E6" w14:textId="77777777" w:rsidR="007A7AC9" w:rsidRDefault="00AB1B49" w:rsidP="007A7AC9">
      <w:r>
        <w:t>Figure 30</w:t>
      </w:r>
      <w:r w:rsidR="007A7AC9">
        <w:t xml:space="preserve"> is a plot of Longley-Rice plus free space path loss versus range. Free space loss is also plotted alone for comparison. Both vertical and horizontal polarization results are shown. At higher frequencies vertically and horizontally polarized signals experience virtually identical path loss. At 150 MHz, horizontally polarized signals suffer about 3 dB greater path loss, and at 20 MHz the difference is about 10 dB. The slope of path loss curves plotted against the log of range varies as the loss mechanism changes, from ground-bounce at very short ranges, to diffraction over hills, then over the horizon. The most noticeable change occurs at very long ranges when the dominant transmission path changes from diffraction over the horizon to tropospheric scatter.</w:t>
      </w:r>
    </w:p>
    <w:p w14:paraId="7415B3C7" w14:textId="77777777" w:rsidR="007A7AC9" w:rsidRDefault="007A7AC9" w:rsidP="005C595C"/>
    <w:p w14:paraId="7F9ECC87" w14:textId="77777777" w:rsidR="007A7AC9" w:rsidRDefault="007A7AC9" w:rsidP="005C595C"/>
    <w:p w14:paraId="0A196556" w14:textId="77777777" w:rsidR="001B2257" w:rsidRPr="001B2257" w:rsidRDefault="001B2257" w:rsidP="001B2257">
      <w:pPr>
        <w:pStyle w:val="Heading3"/>
      </w:pPr>
      <w:r w:rsidRPr="001B2257">
        <w:t>The Longley-Rice Urban Correction Factor</w:t>
      </w:r>
    </w:p>
    <w:p w14:paraId="0B514553" w14:textId="77777777" w:rsidR="001B2257" w:rsidRPr="001B2257" w:rsidRDefault="001B2257" w:rsidP="001B2257"/>
    <w:p w14:paraId="47DD33A7" w14:textId="77777777" w:rsidR="005C595C" w:rsidRDefault="00D93DEC">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58240" behindDoc="0" locked="0" layoutInCell="1" allowOverlap="1" wp14:anchorId="39358265" wp14:editId="54D827B2">
                <wp:simplePos x="0" y="0"/>
                <wp:positionH relativeFrom="column">
                  <wp:posOffset>-53340</wp:posOffset>
                </wp:positionH>
                <wp:positionV relativeFrom="paragraph">
                  <wp:posOffset>40005</wp:posOffset>
                </wp:positionV>
                <wp:extent cx="5495290" cy="4396740"/>
                <wp:effectExtent l="0" t="1905" r="18415" b="12065"/>
                <wp:wrapTopAndBottom/>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9358265" id="_x0000_s1083" type="#_x0000_t202" style="position:absolute;margin-left:-4.2pt;margin-top:3.15pt;width:432.7pt;height:346.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">
                <v:textbox style="mso-fit-shape-to-text:t">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v:textbox>
                <w10:wrap type="topAndBottom"/>
              </v:shape>
            </w:pict>
          </mc:Fallback>
        </mc:AlternateContent>
      </w:r>
      <w:r w:rsidR="005C595C">
        <w:rPr>
          <w:rFonts w:ascii="Times New Roman" w:eastAsia="MS Mincho" w:hAnsi="Times New Roman" w:cs="Times New Roman"/>
          <w:sz w:val="24"/>
        </w:rPr>
        <w:t>The Longley-Rice model was originally developed in open areas, where the probability of shadowing due to buildings and other man-made structures is low.</w:t>
      </w:r>
      <w:r w:rsidR="00EF7C51">
        <w:rPr>
          <w:rFonts w:ascii="Times New Roman" w:eastAsia="MS Mincho" w:hAnsi="Times New Roman" w:cs="Times New Roman"/>
          <w:sz w:val="24"/>
        </w:rPr>
        <w:t xml:space="preserve"> A correction factor for Urban areas was developed </w:t>
      </w:r>
      <w:r w:rsidR="00DB7E3C">
        <w:rPr>
          <w:rFonts w:ascii="Times New Roman" w:eastAsia="MS Mincho" w:hAnsi="Times New Roman" w:cs="Times New Roman"/>
          <w:sz w:val="24"/>
        </w:rPr>
        <w:t xml:space="preserve"> by Longley [Longley], </w:t>
      </w:r>
      <w:r w:rsidR="00EF7C51">
        <w:rPr>
          <w:rFonts w:ascii="Times New Roman" w:eastAsia="MS Mincho" w:hAnsi="Times New Roman" w:cs="Times New Roman"/>
          <w:sz w:val="24"/>
        </w:rPr>
        <w:t>by comparing Longley-Rice median loss values with those produced by Okumura [okumura].</w:t>
      </w:r>
      <w:r w:rsidR="00D7395B">
        <w:rPr>
          <w:rFonts w:ascii="Times New Roman" w:eastAsia="MS Mincho" w:hAnsi="Times New Roman" w:cs="Times New Roman"/>
          <w:sz w:val="24"/>
        </w:rPr>
        <w:t xml:space="preserve"> The comparison was mode over frequencies ranging from 100 MHz to 3 GHz, distances of 10 – 100 km, antenna heights of 200 m and 3 m. and “rather smooth” terrain. Other antenna height values were also tested, and it was found that the urban correction was insensitive to terminal height for heights up to 600 m. The resulting correction factor is</w:t>
      </w:r>
    </w:p>
    <w:p w14:paraId="0C1377D8" w14:textId="77777777" w:rsidR="00D7395B" w:rsidRDefault="00D7395B" w:rsidP="00D7395B">
      <w:pPr>
        <w:pStyle w:val="MTDisplayEquation"/>
      </w:pPr>
      <w:r>
        <w:tab/>
      </w:r>
      <w:r w:rsidRPr="00D7395B">
        <w:rPr>
          <w:position w:val="-12"/>
        </w:rPr>
        <w:object w:dxaOrig="3940" w:dyaOrig="360" w14:anchorId="0377AAB0">
          <v:shape id="_x0000_i1107" type="#_x0000_t75" style="width:196.9pt;height:18pt" o:ole="">
            <v:imagedata r:id="rId199" o:title=""/>
          </v:shape>
          <o:OLEObject Type="Embed" ProgID="Equation.DSMT4" ShapeID="_x0000_i1107" DrawAspect="Content" ObjectID="_1615810214"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7</w:instrText>
        </w:r>
      </w:fldSimple>
      <w:r>
        <w:instrText>)</w:instrText>
      </w:r>
      <w:r>
        <w:fldChar w:fldCharType="end"/>
      </w:r>
    </w:p>
    <w:p w14:paraId="61E95BB4" w14:textId="77777777" w:rsidR="00D7395B" w:rsidRPr="00D7395B" w:rsidRDefault="00D7395B" w:rsidP="00D7395B">
      <w:pPr>
        <w:pStyle w:val="PlainText"/>
        <w:rPr>
          <w:rFonts w:ascii="Times New Roman" w:eastAsia="MS Mincho" w:hAnsi="Times New Roman" w:cs="Times New Roman"/>
          <w:sz w:val="24"/>
        </w:rPr>
      </w:pPr>
      <w:r>
        <w:rPr>
          <w:rFonts w:ascii="Times New Roman" w:eastAsia="MS Mincho" w:hAnsi="Times New Roman" w:cs="Times New Roman"/>
          <w:sz w:val="24"/>
        </w:rPr>
        <w:t xml:space="preserve">Where </w:t>
      </w:r>
      <w:r w:rsidRPr="00D7395B">
        <w:rPr>
          <w:rFonts w:ascii="Times New Roman" w:eastAsia="MS Mincho" w:hAnsi="Times New Roman" w:cs="Times New Roman"/>
          <w:position w:val="-12"/>
          <w:sz w:val="24"/>
        </w:rPr>
        <w:object w:dxaOrig="480" w:dyaOrig="360" w14:anchorId="20DBDF4E">
          <v:shape id="_x0000_i1108" type="#_x0000_t75" style="width:24pt;height:18pt" o:ole="">
            <v:imagedata r:id="rId201" o:title=""/>
          </v:shape>
          <o:OLEObject Type="Embed" ProgID="Equation.DSMT4" ShapeID="_x0000_i1108" DrawAspect="Content" ObjectID="_1615810215" r:id="rId202"/>
        </w:object>
      </w:r>
      <w:r>
        <w:rPr>
          <w:rFonts w:ascii="Times New Roman" w:eastAsia="MS Mincho" w:hAnsi="Times New Roman" w:cs="Times New Roman"/>
          <w:sz w:val="24"/>
        </w:rPr>
        <w:t xml:space="preserve"> is the frequency in MHz, and </w:t>
      </w:r>
      <w:r w:rsidRPr="00D7395B">
        <w:rPr>
          <w:rFonts w:ascii="Times New Roman" w:eastAsia="MS Mincho" w:hAnsi="Times New Roman" w:cs="Times New Roman"/>
          <w:position w:val="-12"/>
          <w:sz w:val="24"/>
        </w:rPr>
        <w:object w:dxaOrig="380" w:dyaOrig="360" w14:anchorId="2E12841C">
          <v:shape id="_x0000_i1109" type="#_x0000_t75" style="width:19.15pt;height:18pt" o:ole="">
            <v:imagedata r:id="rId203" o:title=""/>
          </v:shape>
          <o:OLEObject Type="Embed" ProgID="Equation.DSMT4" ShapeID="_x0000_i1109" DrawAspect="Content" ObjectID="_1615810216" r:id="rId204"/>
        </w:object>
      </w:r>
      <w:r>
        <w:rPr>
          <w:rFonts w:ascii="Times New Roman" w:eastAsia="MS Mincho" w:hAnsi="Times New Roman" w:cs="Times New Roman"/>
          <w:sz w:val="24"/>
        </w:rPr>
        <w:t xml:space="preserve"> is link range in km. </w:t>
      </w:r>
      <w:r w:rsidR="003812AA">
        <w:rPr>
          <w:rFonts w:ascii="Times New Roman" w:eastAsia="MS Mincho" w:hAnsi="Times New Roman" w:cs="Times New Roman"/>
          <w:sz w:val="24"/>
        </w:rPr>
        <w:t>Longley [Longley] reports that t</w:t>
      </w:r>
      <w:r>
        <w:rPr>
          <w:rFonts w:ascii="Times New Roman" w:eastAsia="MS Mincho" w:hAnsi="Times New Roman" w:cs="Times New Roman"/>
          <w:sz w:val="24"/>
        </w:rPr>
        <w:t>his expression matches the calculated urban correction values to within 1 dB for all frequencies out to a range of 70 km, and out to 100 km for frequencies below 500 MHz. Above 50</w:t>
      </w:r>
      <w:r w:rsidR="00164362">
        <w:rPr>
          <w:rFonts w:ascii="Times New Roman" w:eastAsia="MS Mincho" w:hAnsi="Times New Roman" w:cs="Times New Roman"/>
          <w:sz w:val="24"/>
        </w:rPr>
        <w:t>0 MHz, at ranges beyond 70 km the correction</w:t>
      </w:r>
      <w:r>
        <w:rPr>
          <w:rFonts w:ascii="Times New Roman" w:eastAsia="MS Mincho" w:hAnsi="Times New Roman" w:cs="Times New Roman"/>
          <w:sz w:val="24"/>
        </w:rPr>
        <w:t xml:space="preserve"> tends to over</w:t>
      </w:r>
      <w:r w:rsidR="00DF5063">
        <w:rPr>
          <w:rFonts w:ascii="Times New Roman" w:eastAsia="MS Mincho" w:hAnsi="Times New Roman" w:cs="Times New Roman"/>
          <w:sz w:val="24"/>
        </w:rPr>
        <w:t>-</w:t>
      </w:r>
      <w:r>
        <w:rPr>
          <w:rFonts w:ascii="Times New Roman" w:eastAsia="MS Mincho" w:hAnsi="Times New Roman" w:cs="Times New Roman"/>
          <w:sz w:val="24"/>
        </w:rPr>
        <w:t>estimate urban propagation loss.</w:t>
      </w:r>
    </w:p>
    <w:p w14:paraId="506FF81C" w14:textId="77777777" w:rsidR="009E3213" w:rsidRDefault="009E3213">
      <w:pPr>
        <w:pStyle w:val="PlainText"/>
        <w:rPr>
          <w:rFonts w:ascii="Times New Roman" w:eastAsia="MS Mincho" w:hAnsi="Times New Roman" w:cs="Times New Roman"/>
          <w:sz w:val="24"/>
        </w:rPr>
      </w:pPr>
    </w:p>
    <w:p w14:paraId="728E1D57" w14:textId="77777777" w:rsidR="003812AA" w:rsidRDefault="00AB1B49">
      <w:pPr>
        <w:pStyle w:val="PlainText"/>
        <w:rPr>
          <w:rFonts w:ascii="Times New Roman" w:eastAsia="MS Mincho" w:hAnsi="Times New Roman" w:cs="Times New Roman"/>
          <w:sz w:val="24"/>
        </w:rPr>
      </w:pPr>
      <w:r>
        <w:rPr>
          <w:rFonts w:ascii="Times New Roman" w:eastAsia="MS Mincho" w:hAnsi="Times New Roman" w:cs="Times New Roman"/>
          <w:sz w:val="24"/>
        </w:rPr>
        <w:t>Figure 31</w:t>
      </w:r>
      <w:r w:rsidR="003812AA">
        <w:rPr>
          <w:rFonts w:ascii="Times New Roman" w:eastAsia="MS Mincho" w:hAnsi="Times New Roman" w:cs="Times New Roman"/>
          <w:sz w:val="24"/>
        </w:rPr>
        <w:t xml:space="preserve"> is a plot of the Longley-Rice model with the urban correction factor. The Hata model [Hata] is shown for comparison. The Longley-Rice urban correction factor and the Hata model were both fit to data collected by Okumura [Okumura]. The red dashed line</w:t>
      </w:r>
      <w:r w:rsidR="00CC02CA">
        <w:rPr>
          <w:rFonts w:ascii="Times New Roman" w:eastAsia="MS Mincho" w:hAnsi="Times New Roman" w:cs="Times New Roman"/>
          <w:sz w:val="24"/>
        </w:rPr>
        <w:t>s</w:t>
      </w:r>
      <w:r w:rsidR="003812AA">
        <w:rPr>
          <w:rFonts w:ascii="Times New Roman" w:eastAsia="MS Mincho" w:hAnsi="Times New Roman" w:cs="Times New Roman"/>
          <w:sz w:val="24"/>
        </w:rPr>
        <w:t xml:space="preserve"> at 10 </w:t>
      </w:r>
      <w:r w:rsidR="00CC02CA">
        <w:rPr>
          <w:rFonts w:ascii="Times New Roman" w:eastAsia="MS Mincho" w:hAnsi="Times New Roman" w:cs="Times New Roman"/>
          <w:sz w:val="24"/>
        </w:rPr>
        <w:t xml:space="preserve">and 100 </w:t>
      </w:r>
      <w:r w:rsidR="003812AA">
        <w:rPr>
          <w:rFonts w:ascii="Times New Roman" w:eastAsia="MS Mincho" w:hAnsi="Times New Roman" w:cs="Times New Roman"/>
          <w:sz w:val="24"/>
        </w:rPr>
        <w:t>km show</w:t>
      </w:r>
      <w:r w:rsidR="00300A3F">
        <w:rPr>
          <w:rFonts w:ascii="Times New Roman" w:eastAsia="MS Mincho" w:hAnsi="Times New Roman" w:cs="Times New Roman"/>
          <w:sz w:val="24"/>
        </w:rPr>
        <w:t xml:space="preserve"> the </w:t>
      </w:r>
      <w:r w:rsidR="00CC02CA">
        <w:rPr>
          <w:rFonts w:ascii="Times New Roman" w:eastAsia="MS Mincho" w:hAnsi="Times New Roman" w:cs="Times New Roman"/>
          <w:sz w:val="24"/>
        </w:rPr>
        <w:t xml:space="preserve">minimum and maximum </w:t>
      </w:r>
      <w:r w:rsidR="00300A3F">
        <w:rPr>
          <w:rFonts w:ascii="Times New Roman" w:eastAsia="MS Mincho" w:hAnsi="Times New Roman" w:cs="Times New Roman"/>
          <w:sz w:val="24"/>
        </w:rPr>
        <w:t>range</w:t>
      </w:r>
      <w:r w:rsidR="00CC02CA">
        <w:rPr>
          <w:rFonts w:ascii="Times New Roman" w:eastAsia="MS Mincho" w:hAnsi="Times New Roman" w:cs="Times New Roman"/>
          <w:sz w:val="24"/>
        </w:rPr>
        <w:t>s</w:t>
      </w:r>
      <w:r w:rsidR="00300A3F">
        <w:rPr>
          <w:rFonts w:ascii="Times New Roman" w:eastAsia="MS Mincho" w:hAnsi="Times New Roman" w:cs="Times New Roman"/>
          <w:sz w:val="24"/>
        </w:rPr>
        <w:t xml:space="preserve"> at which Longley’s</w:t>
      </w:r>
      <w:r w:rsidR="003812AA">
        <w:rPr>
          <w:rFonts w:ascii="Times New Roman" w:eastAsia="MS Mincho" w:hAnsi="Times New Roman" w:cs="Times New Roman"/>
          <w:sz w:val="24"/>
        </w:rPr>
        <w:t xml:space="preserve"> fit to Okumura’s data was carried out. The Hata </w:t>
      </w:r>
      <w:r w:rsidR="00CC02CA">
        <w:rPr>
          <w:rFonts w:ascii="Times New Roman" w:eastAsia="MS Mincho" w:hAnsi="Times New Roman" w:cs="Times New Roman"/>
          <w:sz w:val="24"/>
        </w:rPr>
        <w:t>model,</w:t>
      </w:r>
      <w:r w:rsidR="003812AA">
        <w:rPr>
          <w:rFonts w:ascii="Times New Roman" w:eastAsia="MS Mincho" w:hAnsi="Times New Roman" w:cs="Times New Roman"/>
          <w:sz w:val="24"/>
        </w:rPr>
        <w:t xml:space="preserve"> fit to a maximum range of 20 km</w:t>
      </w:r>
      <w:r w:rsidR="00CC02CA">
        <w:rPr>
          <w:rFonts w:ascii="Times New Roman" w:eastAsia="MS Mincho" w:hAnsi="Times New Roman" w:cs="Times New Roman"/>
          <w:sz w:val="24"/>
        </w:rPr>
        <w:t xml:space="preserve">, is </w:t>
      </w:r>
      <w:r w:rsidR="00CC02CA">
        <w:rPr>
          <w:rFonts w:ascii="Times New Roman" w:eastAsia="MS Mincho" w:hAnsi="Times New Roman" w:cs="Times New Roman"/>
          <w:sz w:val="24"/>
        </w:rPr>
        <w:lastRenderedPageBreak/>
        <w:t>shown for comparison</w:t>
      </w:r>
      <w:r w:rsidR="003812AA">
        <w:rPr>
          <w:rFonts w:ascii="Times New Roman" w:eastAsia="MS Mincho" w:hAnsi="Times New Roman" w:cs="Times New Roman"/>
          <w:sz w:val="24"/>
        </w:rPr>
        <w:t>. In the overlapping region between 10 and 20 km the two models are close, though perhaps not as close as indicated by Lo</w:t>
      </w:r>
      <w:r w:rsidR="00CC02CA">
        <w:rPr>
          <w:rFonts w:ascii="Times New Roman" w:eastAsia="MS Mincho" w:hAnsi="Times New Roman" w:cs="Times New Roman"/>
          <w:sz w:val="24"/>
        </w:rPr>
        <w:t xml:space="preserve">ngley. Some of the difference may be </w:t>
      </w:r>
      <w:r w:rsidR="003812AA">
        <w:rPr>
          <w:rFonts w:ascii="Times New Roman" w:eastAsia="MS Mincho" w:hAnsi="Times New Roman" w:cs="Times New Roman"/>
          <w:sz w:val="24"/>
        </w:rPr>
        <w:t>due to errors in Hata’s fit</w:t>
      </w:r>
      <w:r w:rsidR="00CC02CA">
        <w:rPr>
          <w:rFonts w:ascii="Times New Roman" w:eastAsia="MS Mincho" w:hAnsi="Times New Roman" w:cs="Times New Roman"/>
          <w:sz w:val="24"/>
        </w:rPr>
        <w:t xml:space="preserve"> to Okumura’s data</w:t>
      </w:r>
      <w:r w:rsidR="003812AA">
        <w:rPr>
          <w:rFonts w:ascii="Times New Roman" w:eastAsia="MS Mincho" w:hAnsi="Times New Roman" w:cs="Times New Roman"/>
          <w:sz w:val="24"/>
        </w:rPr>
        <w:t>.</w:t>
      </w:r>
    </w:p>
    <w:p w14:paraId="51088445" w14:textId="77777777" w:rsidR="00302DE0" w:rsidRDefault="00D93DEC" w:rsidP="00302DE0">
      <w:pPr>
        <w:pStyle w:val="Heading3"/>
        <w:rPr>
          <w:rFonts w:eastAsia="MS Mincho"/>
        </w:rPr>
      </w:pPr>
      <w:r>
        <w:rPr>
          <w:noProof/>
        </w:rPr>
        <mc:AlternateContent>
          <mc:Choice Requires="wps">
            <w:drawing>
              <wp:anchor distT="0" distB="0" distL="114300" distR="114300" simplePos="0" relativeHeight="251659264" behindDoc="0" locked="0" layoutInCell="1" allowOverlap="1" wp14:anchorId="1762F8AC" wp14:editId="4AEA916F">
                <wp:simplePos x="0" y="0"/>
                <wp:positionH relativeFrom="column">
                  <wp:posOffset>-12700</wp:posOffset>
                </wp:positionH>
                <wp:positionV relativeFrom="paragraph">
                  <wp:posOffset>-306705</wp:posOffset>
                </wp:positionV>
                <wp:extent cx="5495925" cy="4591050"/>
                <wp:effectExtent l="0" t="0" r="15875" b="8255"/>
                <wp:wrapTopAndBottom/>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91050"/>
                        </a:xfrm>
                        <a:prstGeom prst="rect">
                          <a:avLst/>
                        </a:prstGeom>
                        <a:solidFill>
                          <a:srgbClr val="FFFFFF"/>
                        </a:solidFill>
                        <a:ln w="9525">
                          <a:solidFill>
                            <a:srgbClr val="000000"/>
                          </a:solidFill>
                          <a:miter lim="800000"/>
                          <a:headEnd/>
                          <a:tailEnd/>
                        </a:ln>
                      </wps:spPr>
                      <wps:txbx>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762F8AC" id="_x0000_s1084" type="#_x0000_t202" style="position:absolute;left:0;text-align:left;margin-left:-1pt;margin-top:-24.15pt;width:432.75pt;height:361.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">
                <v:textbox style="mso-fit-shape-to-text:t">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v:textbox>
                <w10:wrap type="topAndBottom"/>
              </v:shape>
            </w:pict>
          </mc:Fallback>
        </mc:AlternateContent>
      </w:r>
      <w:r w:rsidR="00302DE0">
        <w:rPr>
          <w:rFonts w:eastAsia="MS Mincho"/>
        </w:rPr>
        <w:t>The Longley-Rice Suburban Correction Factor</w:t>
      </w:r>
    </w:p>
    <w:p w14:paraId="4EC73A09" w14:textId="77777777" w:rsidR="00302DE0" w:rsidRDefault="00302DE0" w:rsidP="00302DE0">
      <w:pPr>
        <w:rPr>
          <w:rFonts w:eastAsia="MS Mincho"/>
        </w:rPr>
      </w:pPr>
    </w:p>
    <w:p w14:paraId="4C0A457C" w14:textId="77777777" w:rsidR="00302DE0" w:rsidRDefault="00302DE0" w:rsidP="00302DE0">
      <w:pPr>
        <w:rPr>
          <w:rFonts w:eastAsia="MS Mincho"/>
        </w:rPr>
      </w:pPr>
      <w:r>
        <w:rPr>
          <w:rFonts w:eastAsia="MS Mincho"/>
        </w:rPr>
        <w:t>A correction factor for use with the Longley-Rice area coverage model in Suburban environments was developed as follows. The median propagation loss predicted by the Longley-Rice model was compared with the loss predicted by the Okumura-Hata model for frequency range 100 MHz to 2 GHz, and distances 1 to 20 km. At frequencies above 1.5 GHz the COST-231 frequency extension was included. Antenna heights used were 200 m and 3 m. As for the urban correction, results were found to be insensitive to antenna height. Error magnitudes observed range from 5 to 17 dB as range, frequency, and antenna height vary. For a given range value, the correction was found to be reasonably well approximated by a linear fit in the log-frequency</w:t>
      </w:r>
    </w:p>
    <w:p w14:paraId="41187433" w14:textId="77777777" w:rsidR="00302DE0" w:rsidRDefault="00302DE0" w:rsidP="00302DE0">
      <w:pPr>
        <w:pStyle w:val="MTDisplayEquation"/>
      </w:pPr>
      <w:r>
        <w:tab/>
      </w:r>
      <w:r w:rsidRPr="00DA2FA3">
        <w:rPr>
          <w:position w:val="-28"/>
        </w:rPr>
        <w:object w:dxaOrig="2240" w:dyaOrig="680" w14:anchorId="23DA3CF2">
          <v:shape id="_x0000_i1110" type="#_x0000_t75" style="width:111.4pt;height:33.75pt" o:ole="">
            <v:imagedata r:id="rId206" o:title=""/>
          </v:shape>
          <o:OLEObject Type="Embed" ProgID="Equation.DSMT4" ShapeID="_x0000_i1110" DrawAspect="Content" ObjectID="_1615810217"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39864"/>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8</w:instrText>
        </w:r>
      </w:fldSimple>
      <w:r>
        <w:instrText>)</w:instrText>
      </w:r>
      <w:bookmarkEnd w:id="28"/>
      <w:r>
        <w:fldChar w:fldCharType="end"/>
      </w:r>
    </w:p>
    <w:p w14:paraId="622E8D4F" w14:textId="77777777" w:rsidR="00302DE0" w:rsidRDefault="00302DE0" w:rsidP="00302DE0">
      <w:pPr>
        <w:rPr>
          <w:rFonts w:eastAsia="MS Mincho"/>
        </w:rPr>
      </w:pPr>
      <w:r>
        <w:rPr>
          <w:rFonts w:eastAsia="MS Mincho"/>
        </w:rPr>
        <w:fldChar w:fldCharType="begin"/>
      </w:r>
      <w:r>
        <w:rPr>
          <w:rFonts w:eastAsia="MS Mincho"/>
        </w:rPr>
        <w:instrText xml:space="preserve"> GOTOBUTTON ZEqnNum639864  \* MERGEFORMAT </w:instrText>
      </w:r>
      <w:r>
        <w:rPr>
          <w:rFonts w:eastAsia="MS Mincho"/>
        </w:rPr>
        <w:fldChar w:fldCharType="begin"/>
      </w:r>
      <w:r>
        <w:rPr>
          <w:rFonts w:eastAsia="MS Mincho"/>
        </w:rPr>
        <w:instrText xml:space="preserve"> REF ZEqnNum639864 \! \* MERGEFORMAT </w:instrText>
      </w:r>
      <w:r>
        <w:rPr>
          <w:rFonts w:eastAsia="MS Mincho"/>
        </w:rPr>
        <w:fldChar w:fldCharType="separate"/>
      </w:r>
      <w:r w:rsidR="008604AD">
        <w:instrText>(6.28)</w:instrText>
      </w:r>
      <w:r>
        <w:rPr>
          <w:rFonts w:eastAsia="MS Mincho"/>
        </w:rPr>
        <w:fldChar w:fldCharType="end"/>
      </w:r>
      <w:r>
        <w:rPr>
          <w:rFonts w:eastAsia="MS Mincho"/>
        </w:rPr>
        <w:fldChar w:fldCharType="end"/>
      </w:r>
      <w:r>
        <w:rPr>
          <w:rFonts w:eastAsia="MS Mincho"/>
        </w:rPr>
        <w:t xml:space="preserve">Where </w:t>
      </w:r>
      <w:r w:rsidRPr="00DA2FA3">
        <w:rPr>
          <w:rFonts w:eastAsia="MS Mincho"/>
          <w:position w:val="-12"/>
        </w:rPr>
        <w:object w:dxaOrig="480" w:dyaOrig="360" w14:anchorId="0660DFCB">
          <v:shape id="_x0000_i1111" type="#_x0000_t75" style="width:24pt;height:18pt" o:ole="">
            <v:imagedata r:id="rId208" o:title=""/>
          </v:shape>
          <o:OLEObject Type="Embed" ProgID="Equation.DSMT4" ShapeID="_x0000_i1111" DrawAspect="Content" ObjectID="_1615810218" r:id="rId209"/>
        </w:object>
      </w:r>
      <w:r>
        <w:rPr>
          <w:rFonts w:eastAsia="MS Mincho"/>
        </w:rPr>
        <w:t xml:space="preserve"> is the frequency in MHz. The parameters a and b are approximated as bi-linear functions of range:</w:t>
      </w:r>
    </w:p>
    <w:p w14:paraId="2EF0062A" w14:textId="77777777" w:rsidR="00302DE0" w:rsidRDefault="00302DE0" w:rsidP="00302DE0">
      <w:pPr>
        <w:pStyle w:val="MTDisplayEquation"/>
      </w:pPr>
      <w:r>
        <w:lastRenderedPageBreak/>
        <w:tab/>
      </w:r>
      <w:r w:rsidRPr="00C80120">
        <w:rPr>
          <w:position w:val="-32"/>
        </w:rPr>
        <w:object w:dxaOrig="3180" w:dyaOrig="760" w14:anchorId="4D7613FC">
          <v:shape id="_x0000_i1112" type="#_x0000_t75" style="width:159.75pt;height:38.25pt" o:ole="">
            <v:imagedata r:id="rId210" o:title=""/>
          </v:shape>
          <o:OLEObject Type="Embed" ProgID="Equation.DSMT4" ShapeID="_x0000_i1112" DrawAspect="Content" ObjectID="_1615810219"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29</w:instrText>
        </w:r>
      </w:fldSimple>
      <w:r>
        <w:instrText>)</w:instrText>
      </w:r>
      <w:r>
        <w:fldChar w:fldCharType="end"/>
      </w:r>
    </w:p>
    <w:p w14:paraId="49293367" w14:textId="77777777" w:rsidR="00302DE0" w:rsidRDefault="00302DE0" w:rsidP="00302DE0">
      <w:pPr>
        <w:pStyle w:val="MTDisplayEquation"/>
        <w:jc w:val="left"/>
      </w:pPr>
      <w:r>
        <w:t>and</w:t>
      </w:r>
    </w:p>
    <w:p w14:paraId="4CA5CE75" w14:textId="77777777" w:rsidR="00302DE0" w:rsidRDefault="00302DE0" w:rsidP="00302DE0">
      <w:pPr>
        <w:pStyle w:val="MTDisplayEquation"/>
      </w:pPr>
      <w:r>
        <w:tab/>
      </w:r>
      <w:r w:rsidRPr="00C80120">
        <w:rPr>
          <w:position w:val="-32"/>
        </w:rPr>
        <w:object w:dxaOrig="3040" w:dyaOrig="760" w14:anchorId="45E98EF3">
          <v:shape id="_x0000_i1113" type="#_x0000_t75" style="width:152.65pt;height:38.25pt" o:ole="">
            <v:imagedata r:id="rId212" o:title=""/>
          </v:shape>
          <o:OLEObject Type="Embed" ProgID="Equation.DSMT4" ShapeID="_x0000_i1113" DrawAspect="Content" ObjectID="_1615810220"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65263"/>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30</w:instrText>
        </w:r>
      </w:fldSimple>
      <w:r>
        <w:instrText>)</w:instrText>
      </w:r>
      <w:bookmarkEnd w:id="29"/>
      <w:r>
        <w:fldChar w:fldCharType="end"/>
      </w:r>
    </w:p>
    <w:p w14:paraId="0FEE48C1" w14:textId="77777777" w:rsidR="00302DE0" w:rsidRDefault="00302DE0" w:rsidP="00302DE0">
      <w:r>
        <w:t>Figure</w:t>
      </w:r>
      <w:r w:rsidR="00A31CDC">
        <w:t xml:space="preserve"> 32</w:t>
      </w:r>
      <w:r>
        <w:t xml:space="preserve"> is a plot of the error magnitude when using eqs. </w:t>
      </w:r>
      <w:r>
        <w:fldChar w:fldCharType="begin"/>
      </w:r>
      <w:r>
        <w:instrText xml:space="preserve"> GOTOBUTTON ZEqnNum639864  \* MERGEFORMAT </w:instrText>
      </w:r>
      <w:fldSimple w:instr=" REF ZEqnNum639864 \! \* MERGEFORMAT ">
        <w:r w:rsidR="008604AD">
          <w:instrText>(6.28)</w:instrText>
        </w:r>
      </w:fldSimple>
      <w:r>
        <w:fldChar w:fldCharType="end"/>
      </w:r>
      <w:r>
        <w:t>-</w:t>
      </w:r>
      <w:r>
        <w:fldChar w:fldCharType="begin"/>
      </w:r>
      <w:r>
        <w:instrText xml:space="preserve"> GOTOBUTTON ZEqnNum565263  \* MERGEFORMAT </w:instrText>
      </w:r>
      <w:fldSimple w:instr=" REF ZEqnNum565263 \! \* MERGEFORMAT ">
        <w:r w:rsidR="008604AD">
          <w:instrText>(6.30)</w:instrText>
        </w:r>
      </w:fldSimple>
      <w:r>
        <w:fldChar w:fldCharType="end"/>
      </w:r>
      <w:r>
        <w:t>. Excluding a region in the upper-right corner, the error is seen to be below 2 dB.  Peak values in the upper right corner are approximately 3.3 dB, and the average error magnitude is 0.8 dB. The means-squared error is 1.1 dB. The horizontal line at 1.5 GHz shows where the COST frequency extension is first used.</w:t>
      </w:r>
    </w:p>
    <w:p w14:paraId="4369DD51" w14:textId="77777777" w:rsidR="00AB1B49" w:rsidRDefault="00AB1B49" w:rsidP="00302DE0"/>
    <w:p w14:paraId="4F5C5806" w14:textId="77777777" w:rsidR="00AB1B49" w:rsidRDefault="00AB1B49" w:rsidP="00302DE0">
      <w:r>
        <w:t>Figure 33 shows the Longley-Rice model with suburban correction path loss as a function of range.</w:t>
      </w:r>
    </w:p>
    <w:p w14:paraId="24A9B1BA" w14:textId="77777777" w:rsidR="00302DE0" w:rsidRPr="00EC21AA" w:rsidRDefault="00302DE0" w:rsidP="00302DE0"/>
    <w:p w14:paraId="1D13F45B" w14:textId="77777777" w:rsidR="00302DE0" w:rsidRDefault="00D93DEC" w:rsidP="00302DE0">
      <w:pPr>
        <w:keepNext/>
      </w:pPr>
      <w:r>
        <w:rPr>
          <w:noProof/>
        </w:rPr>
        <w:drawing>
          <wp:inline distT="0" distB="0" distL="0" distR="0" wp14:anchorId="2C1DE967" wp14:editId="128FE831">
            <wp:extent cx="6141720" cy="4831080"/>
            <wp:effectExtent l="0" t="0" r="5080" b="0"/>
            <wp:docPr id="126" name="Picture 126" descr="LR_suburban_error_3_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R_suburban_error_3_200"/>
                    <pic:cNvPicPr>
                      <a:picLocks noChangeAspect="1" noChangeArrowheads="1"/>
                    </pic:cNvPicPr>
                  </pic:nvPicPr>
                  <pic:blipFill>
                    <a:blip r:embed="rId214">
                      <a:extLst>
                        <a:ext uri="{28A0092B-C50C-407E-A947-70E740481C1C}">
                          <a14:useLocalDpi xmlns:a14="http://schemas.microsoft.com/office/drawing/2010/main" val="0"/>
                        </a:ext>
                      </a:extLst>
                    </a:blip>
                    <a:srcRect l="6250" t="1666"/>
                    <a:stretch>
                      <a:fillRect/>
                    </a:stretch>
                  </pic:blipFill>
                  <pic:spPr bwMode="auto">
                    <a:xfrm>
                      <a:off x="0" y="0"/>
                      <a:ext cx="6141720" cy="4831080"/>
                    </a:xfrm>
                    <a:prstGeom prst="rect">
                      <a:avLst/>
                    </a:prstGeom>
                    <a:noFill/>
                    <a:ln>
                      <a:noFill/>
                    </a:ln>
                  </pic:spPr>
                </pic:pic>
              </a:graphicData>
            </a:graphic>
          </wp:inline>
        </w:drawing>
      </w:r>
    </w:p>
    <w:p w14:paraId="2191FAFC" w14:textId="77777777" w:rsidR="00302DE0" w:rsidRPr="00EC21AA" w:rsidRDefault="00EF7432" w:rsidP="00302DE0">
      <w:pPr>
        <w:pStyle w:val="Caption"/>
        <w:jc w:val="center"/>
        <w:rPr>
          <w:sz w:val="22"/>
          <w:szCs w:val="22"/>
        </w:rPr>
      </w:pPr>
      <w:r>
        <w:rPr>
          <w:sz w:val="22"/>
          <w:szCs w:val="22"/>
        </w:rPr>
        <w:t>Figure 32</w:t>
      </w:r>
      <w:r w:rsidR="00302DE0" w:rsidRPr="00EC21AA">
        <w:rPr>
          <w:sz w:val="22"/>
          <w:szCs w:val="22"/>
        </w:rPr>
        <w:t>) Longley-Rice suburban correction factor numerical approximation error magnitude, terminal heights 200 m and 3 m.</w:t>
      </w:r>
    </w:p>
    <w:p w14:paraId="78566AAA" w14:textId="77777777" w:rsidR="00302DE0" w:rsidRDefault="00302DE0" w:rsidP="00302DE0">
      <w:pPr>
        <w:rPr>
          <w:rFonts w:eastAsia="MS Mincho"/>
        </w:rPr>
      </w:pPr>
    </w:p>
    <w:p w14:paraId="2646E2C9" w14:textId="77777777" w:rsidR="003E0B88" w:rsidRDefault="003E0B88" w:rsidP="00302DE0">
      <w:pPr>
        <w:rPr>
          <w:rFonts w:eastAsia="MS Mincho"/>
        </w:rPr>
      </w:pPr>
    </w:p>
    <w:p w14:paraId="08770992" w14:textId="77777777" w:rsidR="0036667A" w:rsidRDefault="00D93DEC" w:rsidP="0036667A">
      <w:pPr>
        <w:pStyle w:val="Heading2"/>
        <w:rPr>
          <w:rFonts w:eastAsia="MS Mincho"/>
        </w:rPr>
      </w:pPr>
      <w:r>
        <w:rPr>
          <w:noProof/>
        </w:rPr>
        <mc:AlternateContent>
          <mc:Choice Requires="wps">
            <w:drawing>
              <wp:anchor distT="0" distB="0" distL="114300" distR="114300" simplePos="0" relativeHeight="251662336" behindDoc="0" locked="0" layoutInCell="1" allowOverlap="1" wp14:anchorId="35CB5620" wp14:editId="54B3D78D">
                <wp:simplePos x="0" y="0"/>
                <wp:positionH relativeFrom="column">
                  <wp:posOffset>18415</wp:posOffset>
                </wp:positionH>
                <wp:positionV relativeFrom="paragraph">
                  <wp:posOffset>76835</wp:posOffset>
                </wp:positionV>
                <wp:extent cx="5495290" cy="4396740"/>
                <wp:effectExtent l="5715" t="635" r="10160" b="13335"/>
                <wp:wrapTopAndBottom/>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r>
                              <w:rPr>
                                <w:b/>
                                <w:sz w:val="20"/>
                                <w:szCs w:val="20"/>
                              </w:rPr>
                              <w:t>Figure 33)</w:t>
                            </w:r>
                            <w:r w:rsidRPr="003E0B88">
                              <w:rPr>
                                <w:b/>
                                <w:sz w:val="20"/>
                                <w:szCs w:val="20"/>
                              </w:rPr>
                              <w:t>. The Longley-Rice propagation model with suburban correction, base station height 200 m, mobile station height 3 m. The Hata model shown for comparison was computed for the same antenna heights in a suburban setting.</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5CB5620" id="_x0000_s1085" type="#_x0000_t202" style="position:absolute;left:0;text-align:left;margin-left:1.45pt;margin-top:6.05pt;width:432.7pt;height:346.2pt;z-index:25166233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">
                <v:textbox style="mso-fit-shape-to-text:t">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r>
                        <w:rPr>
                          <w:b/>
                          <w:sz w:val="20"/>
                          <w:szCs w:val="20"/>
                        </w:rPr>
                        <w:t>Figure 33)</w:t>
                      </w:r>
                      <w:r w:rsidRPr="003E0B88">
                        <w:rPr>
                          <w:b/>
                          <w:sz w:val="20"/>
                          <w:szCs w:val="20"/>
                        </w:rPr>
                        <w:t>. The Longley-Rice propagation model with suburban correction, base station height 200 m, mobile station height 3 m. The Hata model shown for comparison was computed for the same antenna heights in a suburban setting.</w:t>
                      </w:r>
                    </w:p>
                  </w:txbxContent>
                </v:textbox>
                <w10:wrap type="topAndBottom"/>
              </v:shape>
            </w:pict>
          </mc:Fallback>
        </mc:AlternateContent>
      </w:r>
      <w:r w:rsidR="00C413F2">
        <w:rPr>
          <w:rFonts w:eastAsia="MS Mincho"/>
        </w:rPr>
        <w:t>Hybrid</w:t>
      </w:r>
      <w:r w:rsidR="0036667A">
        <w:rPr>
          <w:rFonts w:eastAsia="MS Mincho"/>
        </w:rPr>
        <w:t xml:space="preserve"> Models</w:t>
      </w:r>
    </w:p>
    <w:p w14:paraId="59B6E3A1" w14:textId="77777777" w:rsidR="0036667A" w:rsidRPr="0036667A" w:rsidRDefault="0036667A" w:rsidP="0036667A">
      <w:pPr>
        <w:rPr>
          <w:rFonts w:eastAsia="MS Mincho"/>
        </w:rPr>
      </w:pPr>
      <w:r>
        <w:rPr>
          <w:rFonts w:eastAsia="MS Mincho"/>
        </w:rPr>
        <w:t xml:space="preserve">Although the different models used are generally consistent, within the accuracy to be expected from statistical propagation models, there are discontinuities </w:t>
      </w:r>
      <w:r w:rsidR="005D360F">
        <w:rPr>
          <w:rFonts w:eastAsia="MS Mincho"/>
        </w:rPr>
        <w:t>at sets of parameters values, e.g. range and frequency, where Llamacomm transitions from one model to another. Discontinuities may interfere with attempts to optimize performance by searching over network parameters. In order to prevent problems the Llamacomm model has been smoothed at some transitions. There are also cases where a gap between models has been filled in by interpolating between applicable models on either side of the gap. Cases of smoothing and interpolating are described here.</w:t>
      </w:r>
    </w:p>
    <w:p w14:paraId="58477D2A" w14:textId="77777777" w:rsidR="00302DE0" w:rsidRPr="0036667A" w:rsidRDefault="003E0B88" w:rsidP="0036667A">
      <w:pPr>
        <w:pStyle w:val="Heading3"/>
        <w:rPr>
          <w:rFonts w:eastAsia="MS Mincho"/>
        </w:rPr>
      </w:pPr>
      <w:r w:rsidRPr="0036667A">
        <w:rPr>
          <w:rFonts w:eastAsia="MS Mincho"/>
        </w:rPr>
        <w:t>L</w:t>
      </w:r>
      <w:r w:rsidR="00302DE0" w:rsidRPr="0036667A">
        <w:rPr>
          <w:rFonts w:eastAsia="MS Mincho"/>
        </w:rPr>
        <w:t xml:space="preserve">ongley-Rice </w:t>
      </w:r>
      <w:r w:rsidR="00463E1F">
        <w:rPr>
          <w:rFonts w:eastAsia="MS Mincho"/>
        </w:rPr>
        <w:t xml:space="preserve">Rural </w:t>
      </w:r>
      <w:r w:rsidR="00302DE0" w:rsidRPr="0036667A">
        <w:rPr>
          <w:rFonts w:eastAsia="MS Mincho"/>
        </w:rPr>
        <w:t>Approximations at Range below 1 km (The Cabot Model)</w:t>
      </w:r>
    </w:p>
    <w:p w14:paraId="4999A0C1" w14:textId="77777777" w:rsidR="00302DE0" w:rsidRDefault="00302DE0" w:rsidP="00302DE0">
      <w:pPr>
        <w:pStyle w:val="PlainText"/>
        <w:rPr>
          <w:rFonts w:ascii="Times New Roman" w:eastAsia="MS Mincho" w:hAnsi="Times New Roman" w:cs="Times New Roman"/>
          <w:sz w:val="24"/>
        </w:rPr>
      </w:pPr>
    </w:p>
    <w:p w14:paraId="25B8E68E" w14:textId="77777777" w:rsidR="001C6072" w:rsidRDefault="001C6072" w:rsidP="001C6072">
      <w:pPr>
        <w:rPr>
          <w:rFonts w:eastAsia="MS Mincho"/>
        </w:rPr>
      </w:pPr>
      <w:r>
        <w:rPr>
          <w:rFonts w:eastAsia="MS Mincho"/>
        </w:rPr>
        <w:t xml:space="preserve">The Cabot model is a simple model that finds propagation median loss and standard deviation in outdoor rural settings at ranges below 1 km, where range is too short for the Longley-Rice model, and none of the short-range urban or suburban models apply. This model finds propagation parameters by interpolating between the free space values at 10 m, and the Longley-Rice values at 1 km. </w:t>
      </w:r>
    </w:p>
    <w:p w14:paraId="41719247" w14:textId="77777777" w:rsidR="001C6072" w:rsidRDefault="001C6072" w:rsidP="001C6072">
      <w:pPr>
        <w:rPr>
          <w:rFonts w:eastAsia="MS Mincho"/>
        </w:rPr>
      </w:pPr>
    </w:p>
    <w:p w14:paraId="3D058C94" w14:textId="77777777" w:rsidR="001C6072" w:rsidRDefault="001C6072" w:rsidP="001C6072">
      <w:pPr>
        <w:rPr>
          <w:rFonts w:eastAsia="MS Mincho"/>
        </w:rPr>
      </w:pPr>
      <w:r>
        <w:rPr>
          <w:rFonts w:eastAsia="MS Mincho"/>
        </w:rPr>
        <w:t>If both nodes are above 1,000 m altitude</w:t>
      </w:r>
      <w:r w:rsidR="006B396B">
        <w:rPr>
          <w:rFonts w:eastAsia="MS Mincho"/>
        </w:rPr>
        <w:t>,</w:t>
      </w:r>
      <w:r>
        <w:rPr>
          <w:rFonts w:eastAsia="MS Mincho"/>
        </w:rPr>
        <w:t xml:space="preserve"> propagation is modeled as line-of-sight. Otherwise the model interpolates between LOS loss at 10 m, and Longley-Rice loss at 1 km, using the standard environment parameters for rural settings, e.g. terrain inter-decile 90 m. </w:t>
      </w:r>
      <w:r w:rsidR="006B396B">
        <w:rPr>
          <w:rFonts w:eastAsia="MS Mincho"/>
        </w:rPr>
        <w:t>For path slant-range r in meters, the range-loss is approximated as</w:t>
      </w:r>
    </w:p>
    <w:p w14:paraId="18EEDAFE" w14:textId="77777777" w:rsidR="001C6072" w:rsidRPr="001C462C" w:rsidRDefault="001C6072" w:rsidP="001C6072">
      <w:pPr>
        <w:pStyle w:val="MTDisplayEquation"/>
        <w:rPr>
          <w:vertAlign w:val="subscript"/>
        </w:rPr>
      </w:pPr>
      <w:r>
        <w:rPr>
          <w:vertAlign w:val="subscript"/>
        </w:rPr>
        <w:tab/>
      </w:r>
      <w:r w:rsidR="006B396B" w:rsidRPr="001C6072">
        <w:rPr>
          <w:position w:val="-32"/>
          <w:vertAlign w:val="subscript"/>
        </w:rPr>
        <w:object w:dxaOrig="7900" w:dyaOrig="700" w14:anchorId="12611278">
          <v:shape id="_x0000_i1114" type="#_x0000_t75" style="width:394.5pt;height:34.9pt" o:ole="">
            <v:imagedata r:id="rId216" o:title=""/>
          </v:shape>
          <o:OLEObject Type="Embed" ProgID="Equation.DSMT4" ShapeID="_x0000_i1114" DrawAspect="Content" ObjectID="_1615810221" r:id="rId217"/>
        </w:object>
      </w:r>
      <w:r>
        <w:rPr>
          <w:vertAlign w:val="subscript"/>
        </w:rPr>
        <w:t xml:space="preserve"> </w:t>
      </w:r>
      <w:r>
        <w:rPr>
          <w:vertAlign w:val="subscript"/>
        </w:rPr>
        <w:tab/>
      </w:r>
      <w:r>
        <w:rPr>
          <w:vertAlign w:val="subscript"/>
        </w:rPr>
        <w:fldChar w:fldCharType="begin"/>
      </w:r>
      <w:r>
        <w:rPr>
          <w:vertAlign w:val="subscript"/>
        </w:rPr>
        <w:instrText xml:space="preserve"> MACROBUTTON MTPlaceRef \* MERGEFORMAT </w:instrText>
      </w:r>
      <w:r>
        <w:rPr>
          <w:vertAlign w:val="subscript"/>
        </w:rPr>
        <w:fldChar w:fldCharType="begin"/>
      </w:r>
      <w:r>
        <w:rPr>
          <w:vertAlign w:val="subscript"/>
        </w:rPr>
        <w:instrText xml:space="preserve"> SEQ MTEqn \h \* MERGEFORMAT </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Chap \c \* Arabic \* MERGEFORMAT </w:instrText>
      </w:r>
      <w:r>
        <w:rPr>
          <w:vertAlign w:val="subscript"/>
        </w:rPr>
        <w:fldChar w:fldCharType="separate"/>
      </w:r>
      <w:r w:rsidR="008604AD">
        <w:rPr>
          <w:noProof/>
          <w:vertAlign w:val="subscript"/>
        </w:rPr>
        <w:instrText>6</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Eqn \c \* Arabic \* MERGEFORMAT </w:instrText>
      </w:r>
      <w:r>
        <w:rPr>
          <w:vertAlign w:val="subscript"/>
        </w:rPr>
        <w:fldChar w:fldCharType="separate"/>
      </w:r>
      <w:r w:rsidR="008604AD">
        <w:rPr>
          <w:noProof/>
          <w:vertAlign w:val="subscript"/>
        </w:rPr>
        <w:instrText>31</w:instrText>
      </w:r>
      <w:r>
        <w:rPr>
          <w:vertAlign w:val="subscript"/>
        </w:rPr>
        <w:fldChar w:fldCharType="end"/>
      </w:r>
      <w:r>
        <w:rPr>
          <w:vertAlign w:val="subscript"/>
        </w:rPr>
        <w:instrText>)</w:instrText>
      </w:r>
      <w:r>
        <w:rPr>
          <w:vertAlign w:val="subscript"/>
        </w:rPr>
        <w:fldChar w:fldCharType="end"/>
      </w:r>
    </w:p>
    <w:p w14:paraId="1E53F1DB" w14:textId="77777777" w:rsidR="00302DE0" w:rsidRDefault="006B396B" w:rsidP="00302DE0">
      <w:pPr>
        <w:pStyle w:val="PlainText"/>
        <w:rPr>
          <w:rFonts w:ascii="Times New Roman" w:eastAsia="MS Mincho" w:hAnsi="Times New Roman" w:cs="Times New Roman"/>
          <w:sz w:val="24"/>
        </w:rPr>
      </w:pPr>
      <w:r>
        <w:rPr>
          <w:rFonts w:ascii="Times New Roman" w:eastAsia="MS Mincho" w:hAnsi="Times New Roman" w:cs="Times New Roman"/>
          <w:sz w:val="24"/>
        </w:rPr>
        <w:t>Where L</w:t>
      </w:r>
      <w:r w:rsidRPr="006B396B">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is LOS loss at 10 m, and L</w:t>
      </w:r>
      <w:r w:rsidRPr="006B396B">
        <w:rPr>
          <w:rFonts w:ascii="Times New Roman" w:eastAsia="MS Mincho" w:hAnsi="Times New Roman" w:cs="Times New Roman"/>
          <w:sz w:val="24"/>
          <w:vertAlign w:val="subscript"/>
        </w:rPr>
        <w:t>1000</w:t>
      </w:r>
      <w:r>
        <w:rPr>
          <w:rFonts w:ascii="Times New Roman" w:eastAsia="MS Mincho" w:hAnsi="Times New Roman" w:cs="Times New Roman"/>
          <w:sz w:val="24"/>
        </w:rPr>
        <w:t xml:space="preserve"> is Longley-Rice loss at 1 km. </w:t>
      </w:r>
    </w:p>
    <w:p w14:paraId="15721F26" w14:textId="77777777" w:rsidR="00302DE0" w:rsidRDefault="00D83AE0" w:rsidP="00C413F2">
      <w:pPr>
        <w:pStyle w:val="Heading3"/>
        <w:rPr>
          <w:rFonts w:eastAsia="MS Mincho"/>
        </w:rPr>
      </w:pPr>
      <w:r>
        <w:rPr>
          <w:rFonts w:eastAsia="MS Mincho"/>
        </w:rPr>
        <w:t>Air to Ground Models</w:t>
      </w:r>
    </w:p>
    <w:p w14:paraId="5621BE4F" w14:textId="77777777" w:rsidR="00C413F2" w:rsidRDefault="005D360F" w:rsidP="00C413F2">
      <w:pPr>
        <w:rPr>
          <w:rFonts w:eastAsia="MS Mincho"/>
        </w:rPr>
      </w:pPr>
      <w:r>
        <w:rPr>
          <w:rFonts w:eastAsia="MS Mincho"/>
        </w:rPr>
        <w:t xml:space="preserve">Propagation models used in Llamecom are intended for ground-to-ground communication and typically have a maximum assumed antenna height. In cases where an airborne node is desired, the airborne node exceeds the supported height. Air-to-ground signals experience free-space propagation over most of their range, but are subject to blockage and other effects near the ground. </w:t>
      </w:r>
    </w:p>
    <w:p w14:paraId="678EBDCE" w14:textId="77777777" w:rsidR="00C413F2" w:rsidRDefault="00C413F2" w:rsidP="00C413F2">
      <w:pPr>
        <w:rPr>
          <w:rFonts w:eastAsia="MS Mincho"/>
        </w:rPr>
      </w:pPr>
    </w:p>
    <w:p w14:paraId="6A147142" w14:textId="77777777" w:rsidR="00C413F2" w:rsidRDefault="005D360F" w:rsidP="00C413F2">
      <w:pPr>
        <w:rPr>
          <w:rFonts w:eastAsia="MS Mincho"/>
        </w:rPr>
      </w:pPr>
      <w:r>
        <w:rPr>
          <w:rFonts w:eastAsia="MS Mincho"/>
        </w:rPr>
        <w:t xml:space="preserve">Llamacomm deals with those effects by defining </w:t>
      </w:r>
      <w:r w:rsidR="00C413F2">
        <w:rPr>
          <w:rFonts w:eastAsia="MS Mincho"/>
        </w:rPr>
        <w:t xml:space="preserve">a pseudo-node situated along the ground to airborne path at a location where </w:t>
      </w:r>
      <w:r w:rsidR="00400556">
        <w:rPr>
          <w:rFonts w:eastAsia="MS Mincho"/>
        </w:rPr>
        <w:t>both</w:t>
      </w:r>
      <w:r w:rsidR="00C413F2">
        <w:rPr>
          <w:rFonts w:eastAsia="MS Mincho"/>
        </w:rPr>
        <w:t xml:space="preserve"> the pseudo-node to ground terminal ground range </w:t>
      </w:r>
      <w:r w:rsidR="00400556">
        <w:rPr>
          <w:rFonts w:eastAsia="MS Mincho"/>
        </w:rPr>
        <w:t>and</w:t>
      </w:r>
      <w:r w:rsidR="00C413F2">
        <w:rPr>
          <w:rFonts w:eastAsia="MS Mincho"/>
        </w:rPr>
        <w:t xml:space="preserve"> the pseudo-node height are </w:t>
      </w:r>
      <w:r w:rsidR="00400556">
        <w:rPr>
          <w:rFonts w:eastAsia="MS Mincho"/>
        </w:rPr>
        <w:t xml:space="preserve">in the range </w:t>
      </w:r>
      <w:r w:rsidR="00C413F2">
        <w:rPr>
          <w:rFonts w:eastAsia="MS Mincho"/>
        </w:rPr>
        <w:t>supported by the applicable ground-to-ground propagation model</w:t>
      </w:r>
      <w:r w:rsidR="00400556">
        <w:rPr>
          <w:rFonts w:eastAsia="MS Mincho"/>
        </w:rPr>
        <w:t>, and one is at its maximum allowed value</w:t>
      </w:r>
      <w:r w:rsidR="00C413F2">
        <w:rPr>
          <w:rFonts w:eastAsia="MS Mincho"/>
        </w:rPr>
        <w:t>. Total path loss is the sum of the free space loss between th</w:t>
      </w:r>
      <w:r w:rsidR="00400556">
        <w:rPr>
          <w:rFonts w:eastAsia="MS Mincho"/>
        </w:rPr>
        <w:t>e ground and airborne nodes plus</w:t>
      </w:r>
      <w:r w:rsidR="00C413F2">
        <w:rPr>
          <w:rFonts w:eastAsia="MS Mincho"/>
        </w:rPr>
        <w:t xml:space="preserve"> excess path loss between the ground and pseudo-node.</w:t>
      </w:r>
    </w:p>
    <w:p w14:paraId="2D49E09F" w14:textId="77777777" w:rsidR="000F1371" w:rsidRDefault="00463E1F" w:rsidP="00C413F2">
      <w:pPr>
        <w:pStyle w:val="Heading3"/>
        <w:rPr>
          <w:rFonts w:eastAsia="MS Mincho"/>
        </w:rPr>
      </w:pPr>
      <w:r>
        <w:rPr>
          <w:rFonts w:eastAsia="MS Mincho"/>
        </w:rPr>
        <w:t>Roof Height Transition Models</w:t>
      </w:r>
    </w:p>
    <w:p w14:paraId="063AFFF8" w14:textId="77777777" w:rsidR="00D54E7F" w:rsidRDefault="00D54E7F" w:rsidP="00463E1F">
      <w:pPr>
        <w:rPr>
          <w:rFonts w:eastAsia="MS Mincho"/>
        </w:rPr>
      </w:pPr>
      <w:r>
        <w:rPr>
          <w:rFonts w:eastAsia="MS Mincho"/>
        </w:rPr>
        <w:t>A hybrid model is used in urban and suburban outdoor settings when the higher of the two antennas is just above roof height and the lower antenna is below roof height, to smooth the transition in propagation loss as the higher antenna exceeds roof height. A variable Δh = 10 m was defined to be the width of the transition r</w:t>
      </w:r>
      <w:r w:rsidR="00DF18EE">
        <w:rPr>
          <w:rFonts w:eastAsia="MS Mincho"/>
        </w:rPr>
        <w:t>egion, a value of</w:t>
      </w:r>
      <w:r w:rsidR="006E7FB6">
        <w:rPr>
          <w:rFonts w:eastAsia="MS Mincho"/>
        </w:rPr>
        <w:t xml:space="preserve"> Δh = 10 m</w:t>
      </w:r>
      <w:r w:rsidR="00DF18EE">
        <w:rPr>
          <w:rFonts w:eastAsia="MS Mincho"/>
        </w:rPr>
        <w:t xml:space="preserve"> was used</w:t>
      </w:r>
      <w:r w:rsidR="006E7FB6">
        <w:rPr>
          <w:rFonts w:eastAsia="MS Mincho"/>
        </w:rPr>
        <w:t>. Pathloss is calculated using two different models which are appropriate for the setting and link parameters:</w:t>
      </w:r>
      <w:r w:rsidR="00DF18EE" w:rsidRPr="00DF18EE">
        <w:rPr>
          <w:i/>
        </w:rPr>
        <w:t xml:space="preserve"> </w:t>
      </w:r>
      <w:r w:rsidR="00DF18EE" w:rsidRPr="006E7FB6">
        <w:rPr>
          <w:i/>
        </w:rPr>
        <w:t>L</w:t>
      </w:r>
      <w:r w:rsidR="00DF18EE" w:rsidRPr="006E7FB6">
        <w:rPr>
          <w:i/>
          <w:vertAlign w:val="subscript"/>
        </w:rPr>
        <w:t>b</w:t>
      </w:r>
      <w:r w:rsidR="006E7FB6">
        <w:rPr>
          <w:rFonts w:eastAsia="MS Mincho"/>
        </w:rPr>
        <w:t xml:space="preserve"> </w:t>
      </w:r>
      <w:r w:rsidR="00DF18EE">
        <w:rPr>
          <w:rFonts w:eastAsia="MS Mincho"/>
        </w:rPr>
        <w:t xml:space="preserve">is the </w:t>
      </w:r>
      <w:r w:rsidR="006E7FB6">
        <w:rPr>
          <w:rFonts w:eastAsia="MS Mincho"/>
        </w:rPr>
        <w:t xml:space="preserve">pathloss </w:t>
      </w:r>
      <w:r w:rsidR="00DF18EE">
        <w:rPr>
          <w:rFonts w:eastAsia="MS Mincho"/>
        </w:rPr>
        <w:t xml:space="preserve">in dB </w:t>
      </w:r>
      <w:r w:rsidR="006E7FB6">
        <w:rPr>
          <w:rFonts w:eastAsia="MS Mincho"/>
        </w:rPr>
        <w:t>for the model that supports links with two antennas below roof height; and</w:t>
      </w:r>
      <w:r w:rsidR="00DF18EE">
        <w:rPr>
          <w:rFonts w:eastAsia="MS Mincho"/>
        </w:rPr>
        <w:t xml:space="preserve"> </w:t>
      </w:r>
      <w:r w:rsidR="00DF18EE" w:rsidRPr="006E7FB6">
        <w:rPr>
          <w:i/>
        </w:rPr>
        <w:t>L</w:t>
      </w:r>
      <w:r w:rsidR="00DF18EE" w:rsidRPr="006E7FB6">
        <w:rPr>
          <w:i/>
          <w:vertAlign w:val="subscript"/>
        </w:rPr>
        <w:t>a</w:t>
      </w:r>
      <w:r w:rsidR="00DF18EE">
        <w:rPr>
          <w:i/>
          <w:vertAlign w:val="subscript"/>
        </w:rPr>
        <w:t xml:space="preserve"> </w:t>
      </w:r>
      <w:r w:rsidR="006E7FB6">
        <w:rPr>
          <w:rFonts w:eastAsia="MS Mincho"/>
        </w:rPr>
        <w:t xml:space="preserve"> </w:t>
      </w:r>
      <w:r w:rsidR="00DF18EE">
        <w:rPr>
          <w:rFonts w:eastAsia="MS Mincho"/>
        </w:rPr>
        <w:t xml:space="preserve">is </w:t>
      </w:r>
      <w:r w:rsidR="006E7FB6">
        <w:rPr>
          <w:rFonts w:eastAsia="MS Mincho"/>
        </w:rPr>
        <w:t>pathloss for a model supporting one antenna below roof height</w:t>
      </w:r>
      <w:r w:rsidR="00DF18EE">
        <w:rPr>
          <w:rFonts w:eastAsia="MS Mincho"/>
        </w:rPr>
        <w:t xml:space="preserve"> and one above</w:t>
      </w:r>
      <w:r w:rsidR="006E7FB6">
        <w:rPr>
          <w:rFonts w:eastAsia="MS Mincho"/>
        </w:rPr>
        <w:t>. The total path loss is a weighted sum of those two loss values in dB</w:t>
      </w:r>
    </w:p>
    <w:p w14:paraId="207A7628" w14:textId="77777777" w:rsidR="006E7FB6" w:rsidRDefault="00D17099" w:rsidP="00D17099">
      <w:pPr>
        <w:pStyle w:val="MTDisplayEquation"/>
      </w:pPr>
      <w:r>
        <w:tab/>
      </w:r>
      <w:r w:rsidRPr="00D17099">
        <w:rPr>
          <w:position w:val="-24"/>
        </w:rPr>
        <w:object w:dxaOrig="5760" w:dyaOrig="660" w14:anchorId="310E3BB1">
          <v:shape id="_x0000_i1115" type="#_x0000_t75" style="width:4in;height:33.75pt" o:ole="">
            <v:imagedata r:id="rId218" o:title=""/>
          </v:shape>
          <o:OLEObject Type="Embed" ProgID="Equation.DSMT4" ShapeID="_x0000_i1115" DrawAspect="Content" ObjectID="_1615810222"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6</w:instrText>
        </w:r>
      </w:fldSimple>
      <w:r>
        <w:instrText>.</w:instrText>
      </w:r>
      <w:fldSimple w:instr=" SEQ MTEqn \c \* Arabic \* MERGEFORMAT ">
        <w:r w:rsidR="008604AD">
          <w:rPr>
            <w:noProof/>
          </w:rPr>
          <w:instrText>32</w:instrText>
        </w:r>
      </w:fldSimple>
      <w:r>
        <w:instrText>)</w:instrText>
      </w:r>
      <w:r>
        <w:fldChar w:fldCharType="end"/>
      </w:r>
    </w:p>
    <w:p w14:paraId="1513A4B1" w14:textId="77777777" w:rsidR="006E7FB6" w:rsidRDefault="006E7FB6" w:rsidP="006E7FB6">
      <w:pPr>
        <w:pStyle w:val="MTDisplayEquation"/>
        <w:jc w:val="left"/>
      </w:pPr>
      <w:r>
        <w:t xml:space="preserve">Where </w:t>
      </w:r>
      <w:r w:rsidRPr="006E7FB6">
        <w:rPr>
          <w:i/>
        </w:rPr>
        <w:t>h</w:t>
      </w:r>
      <w:r w:rsidRPr="006E7FB6">
        <w:rPr>
          <w:i/>
          <w:vertAlign w:val="subscript"/>
        </w:rPr>
        <w:t>h</w:t>
      </w:r>
      <w:r>
        <w:t xml:space="preserve"> and </w:t>
      </w:r>
      <w:r w:rsidRPr="006E7FB6">
        <w:rPr>
          <w:i/>
        </w:rPr>
        <w:t>h</w:t>
      </w:r>
      <w:r w:rsidRPr="006E7FB6">
        <w:rPr>
          <w:i/>
          <w:vertAlign w:val="subscript"/>
        </w:rPr>
        <w:t>l</w:t>
      </w:r>
      <w:r>
        <w:t xml:space="preserve"> are the higher and lower antenna heights, respectively,</w:t>
      </w:r>
      <w:r w:rsidR="00DF18EE">
        <w:t xml:space="preserve"> and</w:t>
      </w:r>
      <w:r>
        <w:t xml:space="preserve"> </w:t>
      </w:r>
      <w:r w:rsidRPr="006E7FB6">
        <w:rPr>
          <w:i/>
        </w:rPr>
        <w:t>h</w:t>
      </w:r>
      <w:r w:rsidRPr="006E7FB6">
        <w:rPr>
          <w:i/>
          <w:vertAlign w:val="subscript"/>
        </w:rPr>
        <w:t>r</w:t>
      </w:r>
      <w:r>
        <w:t xml:space="preserve"> is mean roof height</w:t>
      </w:r>
      <w:r w:rsidR="00DF18EE">
        <w:t>.</w:t>
      </w:r>
      <w:r w:rsidRPr="006E7FB6">
        <w:rPr>
          <w:position w:val="-4"/>
        </w:rPr>
        <w:object w:dxaOrig="180" w:dyaOrig="279" w14:anchorId="0A14D4B0">
          <v:shape id="_x0000_i1116" type="#_x0000_t75" style="width:9.75pt;height:14.25pt" o:ole="">
            <v:imagedata r:id="rId220" o:title=""/>
          </v:shape>
          <o:OLEObject Type="Embed" ProgID="Equation.DSMT4" ShapeID="_x0000_i1116" DrawAspect="Content" ObjectID="_1615810223" r:id="rId221"/>
        </w:object>
      </w:r>
      <w:r>
        <w:t xml:space="preserve"> </w:t>
      </w:r>
    </w:p>
    <w:p w14:paraId="2DA1CAB5" w14:textId="77777777" w:rsidR="00B50769" w:rsidRDefault="00302DE0" w:rsidP="00B50769">
      <w:pPr>
        <w:pStyle w:val="Heading1"/>
        <w:rPr>
          <w:rFonts w:eastAsia="MS Mincho"/>
        </w:rPr>
      </w:pPr>
      <w:r>
        <w:rPr>
          <w:rFonts w:eastAsia="MS Mincho"/>
        </w:rPr>
        <w:t>Building Penetration Models</w:t>
      </w:r>
    </w:p>
    <w:p w14:paraId="32EA4245" w14:textId="77777777" w:rsidR="00B50769" w:rsidRDefault="00D17099" w:rsidP="00B50769">
      <w:pPr>
        <w:pStyle w:val="PlainText"/>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5FFD139A"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Building penetration loss characterizes the reduction in signal power that occurs when one terminal is inside a building, and the other is outside, relative to an otherwise identical radio link in which the building is not present. Building penetration also results in an increase in the shadowing standard deviation.</w:t>
      </w:r>
    </w:p>
    <w:p w14:paraId="0AE5E02D" w14:textId="77777777" w:rsidR="00B50769" w:rsidRDefault="00B50769" w:rsidP="00B50769">
      <w:pPr>
        <w:pStyle w:val="PlainText"/>
        <w:rPr>
          <w:rFonts w:ascii="Times New Roman" w:eastAsia="MS Mincho" w:hAnsi="Times New Roman" w:cs="Times New Roman"/>
          <w:sz w:val="24"/>
        </w:rPr>
      </w:pPr>
    </w:p>
    <w:p w14:paraId="2FD5E109"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No single building penetration loss model was identified that covers or comes close to covering the desired range of link parameters. As a result, the model used here is a combination of various published results. The main result used is the COST-231 building penetration model [COST-231], which gives building penetration loss at the European mobile phone frequencies, 900 MHz and 1800 MHz.</w:t>
      </w:r>
    </w:p>
    <w:p w14:paraId="3B26E312"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It includes two distinct cases, a “line-of-sight” (LOS) case in which the outdoor terminal has a line-of-sight view of the building that contains the indoor terminal, and a non-line-of-sight (NLOS) case, in which there is no LOS path from the external terminal to the building. This model is attractive because it explicitly models link geometry, particularly the position of the internal terminal in the building, and for the LOS case the angle between the direct radio path and the building façade. The disadvantage of the COST-231 model is that it covers only a small subset of the required frequency range. A frequency correction factor for use with the COST-231 building penetration model is developed here, based on a collection of measurement results published by different authors.</w:t>
      </w:r>
    </w:p>
    <w:p w14:paraId="5DE20A58" w14:textId="77777777" w:rsidR="00302DE0" w:rsidRDefault="00302DE0" w:rsidP="00B50769">
      <w:pPr>
        <w:pStyle w:val="Heading1"/>
        <w:numPr>
          <w:ilvl w:val="0"/>
          <w:numId w:val="0"/>
        </w:numPr>
        <w:ind w:left="432"/>
        <w:rPr>
          <w:rFonts w:eastAsia="MS Mincho"/>
        </w:rPr>
      </w:pPr>
    </w:p>
    <w:p w14:paraId="43B3C5E2" w14:textId="77777777" w:rsidR="00A76E94" w:rsidRDefault="00A76E94" w:rsidP="00302DE0">
      <w:pPr>
        <w:pStyle w:val="Heading2"/>
        <w:rPr>
          <w:rFonts w:eastAsia="MS Mincho"/>
        </w:rPr>
      </w:pPr>
      <w:r>
        <w:rPr>
          <w:rFonts w:eastAsia="MS Mincho"/>
        </w:rPr>
        <w:t>COST-231 Building Penetration Model: LOS to Building</w:t>
      </w:r>
    </w:p>
    <w:p w14:paraId="62BB48DD" w14:textId="77777777" w:rsidR="00A76E94" w:rsidRDefault="00A76E94" w:rsidP="00A76E94">
      <w:pPr>
        <w:pStyle w:val="PlainText"/>
        <w:rPr>
          <w:rFonts w:eastAsia="MS Mincho"/>
        </w:rPr>
      </w:pPr>
    </w:p>
    <w:p w14:paraId="45E7375A" w14:textId="77777777" w:rsidR="00A76E94" w:rsidRDefault="00A92E78" w:rsidP="00A76E94">
      <w:pPr>
        <w:pStyle w:val="PlainText"/>
        <w:rPr>
          <w:rFonts w:ascii="Times New Roman" w:eastAsia="MS Mincho" w:hAnsi="Times New Roman" w:cs="Times New Roman"/>
          <w:sz w:val="24"/>
        </w:rPr>
      </w:pPr>
      <w:r>
        <w:rPr>
          <w:rFonts w:ascii="Times New Roman" w:eastAsia="MS Mincho" w:hAnsi="Times New Roman" w:cs="Times New Roman"/>
          <w:sz w:val="24"/>
        </w:rPr>
        <w:t>The COST-231 LOS building penetration</w:t>
      </w:r>
      <w:r w:rsidR="00A76E94">
        <w:rPr>
          <w:rFonts w:ascii="Times New Roman" w:eastAsia="MS Mincho" w:hAnsi="Times New Roman" w:cs="Times New Roman"/>
          <w:sz w:val="24"/>
        </w:rPr>
        <w:t xml:space="preserve"> model</w:t>
      </w:r>
      <w:r>
        <w:rPr>
          <w:rFonts w:ascii="Times New Roman" w:eastAsia="MS Mincho" w:hAnsi="Times New Roman" w:cs="Times New Roman"/>
          <w:sz w:val="24"/>
        </w:rPr>
        <w:t xml:space="preserve"> [COST-231]</w:t>
      </w:r>
      <w:r w:rsidR="00A76E94">
        <w:rPr>
          <w:rFonts w:ascii="Times New Roman" w:eastAsia="MS Mincho" w:hAnsi="Times New Roman" w:cs="Times New Roman"/>
          <w:sz w:val="24"/>
        </w:rPr>
        <w:t xml:space="preserve"> estimates pathloss </w:t>
      </w:r>
      <w:r>
        <w:rPr>
          <w:rFonts w:ascii="Times New Roman" w:eastAsia="MS Mincho" w:hAnsi="Times New Roman" w:cs="Times New Roman"/>
          <w:sz w:val="24"/>
        </w:rPr>
        <w:t xml:space="preserve">for a signal </w:t>
      </w:r>
      <w:r w:rsidR="00A76E94">
        <w:rPr>
          <w:rFonts w:ascii="Times New Roman" w:eastAsia="MS Mincho" w:hAnsi="Times New Roman" w:cs="Times New Roman"/>
          <w:sz w:val="24"/>
        </w:rPr>
        <w:t xml:space="preserve">at 900 MHz when one antenna is inside a commercial building such as an office building, or apartment building, and the other is outside, but has a line-of-sight path to the building. The parameters used in this model are defined with respect to the “building penetration point”, the spot on the building’s exterior wall that is closest to the interior antenna. A line drawn from the interior antenna to the penetration point is perpendicular to the wall. </w:t>
      </w:r>
      <w:r>
        <w:rPr>
          <w:rFonts w:ascii="Times New Roman" w:eastAsia="MS Mincho" w:hAnsi="Times New Roman" w:cs="Times New Roman"/>
          <w:sz w:val="24"/>
        </w:rPr>
        <w:t>The model geome</w:t>
      </w:r>
      <w:r w:rsidR="00AB1B49">
        <w:rPr>
          <w:rFonts w:ascii="Times New Roman" w:eastAsia="MS Mincho" w:hAnsi="Times New Roman" w:cs="Times New Roman"/>
          <w:sz w:val="24"/>
        </w:rPr>
        <w:t>try is illustrated in Figure 34</w:t>
      </w:r>
      <w:r>
        <w:rPr>
          <w:rFonts w:ascii="Times New Roman" w:eastAsia="MS Mincho" w:hAnsi="Times New Roman" w:cs="Times New Roman"/>
          <w:sz w:val="24"/>
        </w:rPr>
        <w:t xml:space="preserve">. </w:t>
      </w:r>
      <w:r w:rsidR="00A76E94">
        <w:rPr>
          <w:rFonts w:ascii="Times New Roman" w:eastAsia="MS Mincho" w:hAnsi="Times New Roman" w:cs="Times New Roman"/>
          <w:sz w:val="24"/>
        </w:rPr>
        <w:t>Model parameters are:</w:t>
      </w:r>
    </w:p>
    <w:p w14:paraId="52435534" w14:textId="77777777" w:rsidR="00A76E94" w:rsidRDefault="00A76E94" w:rsidP="00A76E94">
      <w:pPr>
        <w:pStyle w:val="PlainText"/>
        <w:rPr>
          <w:rFonts w:ascii="Times New Roman" w:eastAsia="MS Mincho" w:hAnsi="Times New Roman" w:cs="Times New Roman"/>
          <w:sz w:val="24"/>
        </w:rPr>
      </w:pPr>
    </w:p>
    <w:p w14:paraId="7C28A01A"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D92FB15"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Outdoor range r in meters, from 1 to 500 m. Note that r is slant range from the outdoor antenna to the building penetration point, and includes the effects of height difference between the two antennas as well as horizontal displacement</w:t>
      </w:r>
    </w:p>
    <w:p w14:paraId="4AB7355C"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Indoor range </w:t>
      </w:r>
      <w:r w:rsidR="00651315">
        <w:rPr>
          <w:rFonts w:ascii="Times New Roman" w:eastAsia="MS Mincho" w:hAnsi="Times New Roman" w:cs="Times New Roman"/>
          <w:sz w:val="24"/>
        </w:rPr>
        <w:t>d</w:t>
      </w:r>
      <w:r>
        <w:rPr>
          <w:rFonts w:ascii="Times New Roman" w:eastAsia="MS Mincho" w:hAnsi="Times New Roman" w:cs="Times New Roman"/>
          <w:sz w:val="24"/>
        </w:rPr>
        <w:t>d in meters, measured from the indoor terminal to the penetration point</w:t>
      </w:r>
    </w:p>
    <w:p w14:paraId="7186F75D"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Grazing angle </w:t>
      </w:r>
      <w:r>
        <w:rPr>
          <w:rFonts w:ascii="Times New Roman" w:eastAsia="MS Mincho" w:hAnsi="Times New Roman" w:cs="Times New Roman"/>
          <w:sz w:val="24"/>
        </w:rPr>
        <w:sym w:font="Symbol" w:char="F071"/>
      </w:r>
      <w:r>
        <w:rPr>
          <w:rFonts w:ascii="Times New Roman" w:eastAsia="MS Mincho" w:hAnsi="Times New Roman" w:cs="Times New Roman"/>
          <w:sz w:val="24"/>
        </w:rPr>
        <w:t>, the angle between the direct path from the exterior antenna to the penetration point and the wall on which the penetration point is</w:t>
      </w:r>
      <w:r w:rsidR="00A92E78">
        <w:rPr>
          <w:rFonts w:ascii="Times New Roman" w:eastAsia="MS Mincho" w:hAnsi="Times New Roman" w:cs="Times New Roman"/>
          <w:sz w:val="24"/>
        </w:rPr>
        <w:t xml:space="preserve"> located. This angle can equal</w:t>
      </w:r>
      <w:r>
        <w:rPr>
          <w:rFonts w:ascii="Times New Roman" w:eastAsia="MS Mincho" w:hAnsi="Times New Roman" w:cs="Times New Roman"/>
          <w:sz w:val="24"/>
        </w:rPr>
        <w:t xml:space="preserve"> 90º </w:t>
      </w:r>
      <w:r w:rsidR="00A92E78">
        <w:rPr>
          <w:rFonts w:ascii="Times New Roman" w:eastAsia="MS Mincho" w:hAnsi="Times New Roman" w:cs="Times New Roman"/>
          <w:sz w:val="24"/>
        </w:rPr>
        <w:t xml:space="preserve">only </w:t>
      </w:r>
      <w:r>
        <w:rPr>
          <w:rFonts w:ascii="Times New Roman" w:eastAsia="MS Mincho" w:hAnsi="Times New Roman" w:cs="Times New Roman"/>
          <w:sz w:val="24"/>
        </w:rPr>
        <w:t>if both antennas are at the same height above ground</w:t>
      </w:r>
    </w:p>
    <w:p w14:paraId="61CCAF08"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0463B6AD"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t>
      </w:r>
    </w:p>
    <w:p w14:paraId="0063CC7D" w14:textId="77777777" w:rsidR="00A76E94" w:rsidRDefault="00D93DEC" w:rsidP="00A76E94">
      <w:pPr>
        <w:pStyle w:val="PlainText"/>
        <w:keepNext/>
      </w:pPr>
      <w:r>
        <w:rPr>
          <w:rFonts w:ascii="Times New Roman" w:eastAsia="MS Mincho" w:hAnsi="Times New Roman" w:cs="Times New Roman"/>
          <w:noProof/>
          <w:sz w:val="24"/>
        </w:rPr>
        <w:lastRenderedPageBreak/>
        <mc:AlternateContent>
          <mc:Choice Requires="wpg">
            <w:drawing>
              <wp:inline distT="0" distB="0" distL="0" distR="0" wp14:anchorId="5C30202E" wp14:editId="3D4F600D">
                <wp:extent cx="5486400" cy="3206115"/>
                <wp:effectExtent l="12700" t="12700" r="12700" b="6985"/>
                <wp:docPr id="177" name="Group 20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06115"/>
                          <a:chOff x="1820" y="1462"/>
                          <a:chExt cx="8640" cy="5049"/>
                        </a:xfrm>
                      </wpg:grpSpPr>
                      <wps:wsp>
                        <wps:cNvPr id="178" name="AutoShape 2049"/>
                        <wps:cNvSpPr>
                          <a:spLocks noChangeAspect="1" noChangeArrowheads="1" noTextEdit="1"/>
                        </wps:cNvSpPr>
                        <wps:spPr bwMode="auto">
                          <a:xfrm>
                            <a:off x="1820" y="1462"/>
                            <a:ext cx="8640" cy="5049"/>
                          </a:xfrm>
                          <a:prstGeom prst="rect">
                            <a:avLst/>
                          </a:prstGeom>
                          <a:noFill/>
                          <a:ln w="12700">
                            <a:solidFill>
                              <a:srgbClr val="000000"/>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9" name="Group 2050"/>
                        <wpg:cNvGrpSpPr>
                          <a:grpSpLocks/>
                        </wpg:cNvGrpSpPr>
                        <wpg:grpSpPr bwMode="auto">
                          <a:xfrm>
                            <a:off x="3404" y="2397"/>
                            <a:ext cx="5345" cy="3013"/>
                            <a:chOff x="3060" y="3780"/>
                            <a:chExt cx="5345" cy="3012"/>
                          </a:xfrm>
                        </wpg:grpSpPr>
                        <wpg:grpSp>
                          <wpg:cNvPr id="180" name="Group 2051"/>
                          <wpg:cNvGrpSpPr>
                            <a:grpSpLocks/>
                          </wpg:cNvGrpSpPr>
                          <wpg:grpSpPr bwMode="auto">
                            <a:xfrm>
                              <a:off x="3515" y="6075"/>
                              <a:ext cx="280" cy="717"/>
                              <a:chOff x="347" y="1712"/>
                              <a:chExt cx="112" cy="287"/>
                            </a:xfrm>
                          </wpg:grpSpPr>
                          <wps:wsp>
                            <wps:cNvPr id="181" name="AutoShape 2052"/>
                            <wps:cNvSpPr>
                              <a:spLocks noChangeArrowheads="1"/>
                            </wps:cNvSpPr>
                            <wps:spPr bwMode="auto">
                              <a:xfrm flipH="1" flipV="1">
                                <a:off x="347" y="1712"/>
                                <a:ext cx="112" cy="84"/>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2" name="Line 2053"/>
                            <wps:cNvCnPr/>
                            <wps:spPr bwMode="auto">
                              <a:xfrm>
                                <a:off x="402" y="1786"/>
                                <a:ext cx="3" cy="213"/>
                              </a:xfrm>
                              <a:prstGeom prst="line">
                                <a:avLst/>
                              </a:prstGeom>
                              <a:noFill/>
                              <a:ln w="19050">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83" name="Group 2054"/>
                          <wpg:cNvGrpSpPr>
                            <a:grpSpLocks/>
                          </wpg:cNvGrpSpPr>
                          <wpg:grpSpPr bwMode="auto">
                            <a:xfrm>
                              <a:off x="7023" y="4580"/>
                              <a:ext cx="255" cy="452"/>
                              <a:chOff x="1046" y="1429"/>
                              <a:chExt cx="102" cy="207"/>
                            </a:xfrm>
                          </wpg:grpSpPr>
                          <wps:wsp>
                            <wps:cNvPr id="184" name="AutoShape 2055"/>
                            <wps:cNvSpPr>
                              <a:spLocks noChangeArrowheads="1"/>
                            </wps:cNvSpPr>
                            <wps:spPr bwMode="auto">
                              <a:xfrm flipH="1" flipV="1">
                                <a:off x="1046" y="1429"/>
                                <a:ext cx="102" cy="102"/>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5" name="Line 2056"/>
                            <wps:cNvCnPr/>
                            <wps:spPr bwMode="auto">
                              <a:xfrm>
                                <a:off x="1097" y="1519"/>
                                <a:ext cx="4" cy="117"/>
                              </a:xfrm>
                              <a:prstGeom prst="line">
                                <a:avLst/>
                              </a:prstGeom>
                              <a:noFill/>
                              <a:ln w="19050">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s:wsp>
                          <wps:cNvPr id="186" name="Line 2057"/>
                          <wps:cNvCnPr/>
                          <wps:spPr bwMode="auto">
                            <a:xfrm flipV="1">
                              <a:off x="3795" y="5395"/>
                              <a:ext cx="2905" cy="747"/>
                            </a:xfrm>
                            <a:prstGeom prst="line">
                              <a:avLst/>
                            </a:prstGeom>
                            <a:noFill/>
                            <a:ln w="19050">
                              <a:solidFill>
                                <a:srgbClr val="FC0128"/>
                              </a:solidFill>
                              <a:round/>
                              <a:headEnd type="arrow" w="med" len="med"/>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87" name="Line 2058"/>
                          <wps:cNvCnPr/>
                          <wps:spPr bwMode="auto">
                            <a:xfrm flipH="1">
                              <a:off x="6738" y="4885"/>
                              <a:ext cx="332" cy="510"/>
                            </a:xfrm>
                            <a:prstGeom prst="line">
                              <a:avLst/>
                            </a:prstGeom>
                            <a:noFill/>
                            <a:ln w="19050">
                              <a:solidFill>
                                <a:srgbClr val="FC0128"/>
                              </a:solidFill>
                              <a:round/>
                              <a:headEnd type="arrow" w="med" len="med"/>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88" name="Arc 2059"/>
                          <wps:cNvSpPr>
                            <a:spLocks/>
                          </wps:cNvSpPr>
                          <wps:spPr bwMode="auto">
                            <a:xfrm rot="16200000" flipH="1">
                              <a:off x="5078" y="5449"/>
                              <a:ext cx="260" cy="305"/>
                            </a:xfrm>
                            <a:custGeom>
                              <a:avLst/>
                              <a:gdLst>
                                <a:gd name="G0" fmla="+- 0 0 0"/>
                                <a:gd name="G1" fmla="+- 21600 0 0"/>
                                <a:gd name="G2" fmla="+- 21600 0 0"/>
                                <a:gd name="T0" fmla="*/ 0 w 20917"/>
                                <a:gd name="T1" fmla="*/ 0 h 21600"/>
                                <a:gd name="T2" fmla="*/ 20917 w 20917"/>
                                <a:gd name="T3" fmla="*/ 16211 h 21600"/>
                                <a:gd name="T4" fmla="*/ 0 w 20917"/>
                                <a:gd name="T5" fmla="*/ 21600 h 21600"/>
                              </a:gdLst>
                              <a:ahLst/>
                              <a:cxnLst>
                                <a:cxn ang="0">
                                  <a:pos x="T0" y="T1"/>
                                </a:cxn>
                                <a:cxn ang="0">
                                  <a:pos x="T2" y="T3"/>
                                </a:cxn>
                                <a:cxn ang="0">
                                  <a:pos x="T4" y="T5"/>
                                </a:cxn>
                              </a:cxnLst>
                              <a:rect l="0" t="0" r="r" b="b"/>
                              <a:pathLst>
                                <a:path w="20917" h="21600" fill="none" extrusionOk="0">
                                  <a:moveTo>
                                    <a:pt x="0" y="-1"/>
                                  </a:moveTo>
                                  <a:cubicBezTo>
                                    <a:pt x="9853" y="-1"/>
                                    <a:pt x="18458" y="6668"/>
                                    <a:pt x="20916" y="16211"/>
                                  </a:cubicBezTo>
                                </a:path>
                                <a:path w="20917" h="21600" stroke="0" extrusionOk="0">
                                  <a:moveTo>
                                    <a:pt x="0" y="-1"/>
                                  </a:moveTo>
                                  <a:cubicBezTo>
                                    <a:pt x="9853" y="-1"/>
                                    <a:pt x="18458" y="6668"/>
                                    <a:pt x="20916" y="16211"/>
                                  </a:cubicBezTo>
                                  <a:lnTo>
                                    <a:pt x="0" y="21600"/>
                                  </a:lnTo>
                                  <a:close/>
                                </a:path>
                              </a:pathLst>
                            </a:custGeom>
                            <a:noFill/>
                            <a:ln w="19050">
                              <a:solidFill>
                                <a:srgbClr val="FC0128"/>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9" name="Text Box 2060"/>
                          <wps:cNvSpPr txBox="1">
                            <a:spLocks noChangeArrowheads="1"/>
                          </wps:cNvSpPr>
                          <wps:spPr bwMode="auto">
                            <a:xfrm>
                              <a:off x="5088" y="5175"/>
                              <a:ext cx="442" cy="480"/>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wps:txbx>
                          <wps:bodyPr rot="0" vert="horz" wrap="square" lIns="91440" tIns="45720" rIns="91440" bIns="45720" upright="1">
                            <a:noAutofit/>
                          </wps:bodyPr>
                        </wps:wsp>
                        <wps:wsp>
                          <wps:cNvPr id="190" name="Text Box 2061"/>
                          <wps:cNvSpPr txBox="1">
                            <a:spLocks noChangeArrowheads="1"/>
                          </wps:cNvSpPr>
                          <wps:spPr bwMode="auto">
                            <a:xfrm>
                              <a:off x="6820" y="5002"/>
                              <a:ext cx="453" cy="480"/>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3CD15D4D"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d</w:t>
                                </w:r>
                              </w:p>
                            </w:txbxContent>
                          </wps:txbx>
                          <wps:bodyPr rot="0" vert="horz" wrap="square" lIns="91440" tIns="45720" rIns="91440" bIns="45720" anchor="t" anchorCtr="0" upright="1">
                            <a:noAutofit/>
                          </wps:bodyPr>
                        </wps:wsp>
                        <wps:wsp>
                          <wps:cNvPr id="191" name="Text Box 2062"/>
                          <wps:cNvSpPr txBox="1">
                            <a:spLocks noChangeArrowheads="1"/>
                          </wps:cNvSpPr>
                          <wps:spPr bwMode="auto">
                            <a:xfrm>
                              <a:off x="4303" y="5900"/>
                              <a:ext cx="435" cy="480"/>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44CB0FFF"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r</w:t>
                                </w:r>
                              </w:p>
                            </w:txbxContent>
                          </wps:txbx>
                          <wps:bodyPr rot="0" vert="horz" wrap="square" lIns="91440" tIns="45720" rIns="91440" bIns="45720" anchor="t" anchorCtr="0" upright="1">
                            <a:noAutofit/>
                          </wps:bodyPr>
                        </wps:wsp>
                        <wpg:grpSp>
                          <wpg:cNvPr id="192" name="Group 2063"/>
                          <wpg:cNvGrpSpPr>
                            <a:grpSpLocks/>
                          </wpg:cNvGrpSpPr>
                          <wpg:grpSpPr bwMode="auto">
                            <a:xfrm>
                              <a:off x="3755" y="4317"/>
                              <a:ext cx="4650" cy="1278"/>
                              <a:chOff x="524" y="678"/>
                              <a:chExt cx="1860" cy="511"/>
                            </a:xfrm>
                          </wpg:grpSpPr>
                          <wps:wsp>
                            <wps:cNvPr id="193" name="Line 2064"/>
                            <wps:cNvCnPr/>
                            <wps:spPr bwMode="auto">
                              <a:xfrm>
                                <a:off x="528" y="1189"/>
                                <a:ext cx="1589" cy="0"/>
                              </a:xfrm>
                              <a:prstGeom prst="line">
                                <a:avLst/>
                              </a:prstGeom>
                              <a:noFill/>
                              <a:ln w="19050">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94" name="Line 2065"/>
                            <wps:cNvCnPr/>
                            <wps:spPr bwMode="auto">
                              <a:xfrm>
                                <a:off x="524" y="678"/>
                                <a:ext cx="0" cy="511"/>
                              </a:xfrm>
                              <a:prstGeom prst="line">
                                <a:avLst/>
                              </a:prstGeom>
                              <a:noFill/>
                              <a:ln w="19050">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95" name="Line 2066"/>
                            <wps:cNvCnPr/>
                            <wps:spPr bwMode="auto">
                              <a:xfrm>
                                <a:off x="2111" y="683"/>
                                <a:ext cx="0" cy="506"/>
                              </a:xfrm>
                              <a:prstGeom prst="line">
                                <a:avLst/>
                              </a:prstGeom>
                              <a:noFill/>
                              <a:ln w="19050">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96" name="Line 2067"/>
                            <wps:cNvCnPr/>
                            <wps:spPr bwMode="auto">
                              <a:xfrm flipV="1">
                                <a:off x="2106" y="773"/>
                                <a:ext cx="278" cy="416"/>
                              </a:xfrm>
                              <a:prstGeom prst="line">
                                <a:avLst/>
                              </a:prstGeom>
                              <a:noFill/>
                              <a:ln w="19050">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97" name="Line 2068"/>
                            <wps:cNvCnPr/>
                            <wps:spPr bwMode="auto">
                              <a:xfrm flipV="1">
                                <a:off x="535" y="752"/>
                                <a:ext cx="278" cy="416"/>
                              </a:xfrm>
                              <a:prstGeom prst="line">
                                <a:avLst/>
                              </a:prstGeom>
                              <a:noFill/>
                              <a:ln w="19050">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s:wsp>
                          <wps:cNvPr id="198" name="Text Box 2069"/>
                          <wps:cNvSpPr txBox="1">
                            <a:spLocks noChangeArrowheads="1"/>
                          </wps:cNvSpPr>
                          <wps:spPr bwMode="auto">
                            <a:xfrm>
                              <a:off x="3060" y="3780"/>
                              <a:ext cx="4110" cy="43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14:hiddenEffects>
                              </a:ext>
                            </a:extLst>
                          </wps:spPr>
                          <wps:txb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wps:txbx>
                          <wps:bodyPr rot="0" vert="horz" wrap="square" lIns="91440" tIns="45720" rIns="91440" bIns="45720" upright="1">
                            <a:noAutofit/>
                          </wps:bodyPr>
                        </wps:wsp>
                        <wps:wsp>
                          <wps:cNvPr id="199" name="Text Box 2070"/>
                          <wps:cNvSpPr txBox="1">
                            <a:spLocks noChangeArrowheads="1"/>
                          </wps:cNvSpPr>
                          <wps:spPr bwMode="auto">
                            <a:xfrm>
                              <a:off x="4500" y="4477"/>
                              <a:ext cx="1508" cy="720"/>
                            </a:xfrm>
                            <a:prstGeom prst="rect">
                              <a:avLst/>
                            </a:prstGeom>
                            <a:solidFill>
                              <a:srgbClr val="FFFFFF"/>
                            </a:solidFill>
                            <a:ln>
                              <a:noFill/>
                            </a:ln>
                            <a:effectLst/>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12700">
                                  <a:solidFill>
                                    <a:srgbClr val="000000"/>
                                  </a:solidFill>
                                  <a:miter lim="800000"/>
                                  <a:headEnd type="none" w="sm" len="sm"/>
                                  <a:tailEnd type="none" w="sm" len="sm"/>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txb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wps:txbx>
                          <wps:bodyPr rot="0" vert="horz" wrap="square" lIns="91440" tIns="45720" rIns="91440" bIns="45720" upright="1">
                            <a:noAutofit/>
                          </wps:bodyPr>
                        </wps:wsp>
                        <wps:wsp>
                          <wps:cNvPr id="200" name="Freeform 2071"/>
                          <wps:cNvSpPr>
                            <a:spLocks/>
                          </wps:cNvSpPr>
                          <wps:spPr bwMode="auto">
                            <a:xfrm>
                              <a:off x="6020" y="4912"/>
                              <a:ext cx="653" cy="415"/>
                            </a:xfrm>
                            <a:custGeom>
                              <a:avLst/>
                              <a:gdLst>
                                <a:gd name="T0" fmla="*/ 0 w 261"/>
                                <a:gd name="T1" fmla="*/ 1 h 166"/>
                                <a:gd name="T2" fmla="*/ 96 w 261"/>
                                <a:gd name="T3" fmla="*/ 6 h 166"/>
                                <a:gd name="T4" fmla="*/ 181 w 261"/>
                                <a:gd name="T5" fmla="*/ 38 h 166"/>
                                <a:gd name="T6" fmla="*/ 245 w 261"/>
                                <a:gd name="T7" fmla="*/ 102 h 166"/>
                                <a:gd name="T8" fmla="*/ 261 w 261"/>
                                <a:gd name="T9" fmla="*/ 166 h 166"/>
                              </a:gdLst>
                              <a:ahLst/>
                              <a:cxnLst>
                                <a:cxn ang="0">
                                  <a:pos x="T0" y="T1"/>
                                </a:cxn>
                                <a:cxn ang="0">
                                  <a:pos x="T2" y="T3"/>
                                </a:cxn>
                                <a:cxn ang="0">
                                  <a:pos x="T4" y="T5"/>
                                </a:cxn>
                                <a:cxn ang="0">
                                  <a:pos x="T6" y="T7"/>
                                </a:cxn>
                                <a:cxn ang="0">
                                  <a:pos x="T8" y="T9"/>
                                </a:cxn>
                              </a:cxnLst>
                              <a:rect l="0" t="0" r="r" b="b"/>
                              <a:pathLst>
                                <a:path w="261" h="166">
                                  <a:moveTo>
                                    <a:pt x="0" y="1"/>
                                  </a:moveTo>
                                  <a:cubicBezTo>
                                    <a:pt x="33" y="0"/>
                                    <a:pt x="66" y="0"/>
                                    <a:pt x="96" y="6"/>
                                  </a:cubicBezTo>
                                  <a:cubicBezTo>
                                    <a:pt x="126" y="12"/>
                                    <a:pt x="156" y="22"/>
                                    <a:pt x="181" y="38"/>
                                  </a:cubicBezTo>
                                  <a:cubicBezTo>
                                    <a:pt x="206" y="54"/>
                                    <a:pt x="232" y="81"/>
                                    <a:pt x="245" y="102"/>
                                  </a:cubicBezTo>
                                  <a:cubicBezTo>
                                    <a:pt x="258" y="123"/>
                                    <a:pt x="259" y="144"/>
                                    <a:pt x="261" y="166"/>
                                  </a:cubicBezTo>
                                </a:path>
                              </a:pathLst>
                            </a:custGeom>
                            <a:noFill/>
                            <a:ln w="19050" cap="flat" cmpd="sng">
                              <a:solidFill>
                                <a:srgbClr val="000000"/>
                              </a:solidFill>
                              <a:prstDash val="solid"/>
                              <a:round/>
                              <a:headEnd type="none" w="sm" len="sm"/>
                              <a:tailEnd type="triangle"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t" anchorCtr="0" upright="1">
                            <a:noAutofit/>
                          </wps:bodyPr>
                        </wps:wsp>
                      </wpg:grpSp>
                    </wpg:wgp>
                  </a:graphicData>
                </a:graphic>
              </wp:inline>
            </w:drawing>
          </mc:Choice>
          <mc:Fallback>
            <w:pict>
              <v:group w14:anchorId="5C30202E" id="Group 2048" o:spid="_x0000_s1086" style="width:6in;height:252.45pt;mso-position-horizontal-relative:char;mso-position-vertical-relative:line" coordorigin="1820,1462" coordsize="8640,5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">
                <o:lock v:ext="edit" aspectratio="t"/>
                <v:rect id="AutoShape 2049" o:spid="_x0000_s1087" style="position:absolute;left:1820;top:1462;width:8640;height:5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" filled="f" strokeweight="1pt">
                  <o:lock v:ext="edit" aspectratio="t" text="t"/>
                </v:rect>
                <v:group id="Group 2050" o:spid="_x0000_s1088" style="position:absolute;left:3404;top:2397;width:5345;height:3013" coordorigin="3060,3780" coordsize="5345,3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Group 2051" o:spid="_x0000_s1089" style="position:absolute;left:3515;top:6075;width:280;height:717" coordorigin="347,1712" coordsize="1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52" o:spid="_x0000_s1090" type="#_x0000_t5" style="position:absolute;left:347;top:1712;width:112;height:8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" filled="f" strokecolor="blue" strokeweight="1.5pt">
                      <v:stroke startarrowwidth="narrow" startarrowlength="short" endarrowwidth="narrow" endarrowlength="short"/>
                    </v:shape>
                    <v:line id="Line 2053" o:spid="_x0000_s1091" style="position:absolute;visibility:visible;mso-wrap-style:square" from="402,1786" to="405,1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" strokecolor="blue" strokeweight="1.5pt">
                      <v:stroke startarrowwidth="narrow" startarrowlength="short" endarrowwidth="narrow" endarrowlength="short"/>
                    </v:line>
                  </v:group>
                  <v:group id="Group 2054" o:spid="_x0000_s1092" style="position:absolute;left:7023;top:4580;width:255;height:452" coordorigin="1046,1429" coordsize="10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2055" o:spid="_x0000_s1093" type="#_x0000_t5" style="position:absolute;left:1046;top:1429;width:102;height:102;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" filled="f" strokecolor="blue" strokeweight="1.5pt">
                      <v:stroke startarrowwidth="narrow" startarrowlength="short" endarrowwidth="narrow" endarrowlength="short"/>
                    </v:shape>
                    <v:line id="Line 2056" o:spid="_x0000_s1094" style="position:absolute;visibility:visible;mso-wrap-style:square" from="1097,1519" to="1101,1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" strokecolor="blue" strokeweight="1.5pt">
                      <v:stroke startarrowwidth="narrow" startarrowlength="short" endarrowwidth="narrow" endarrowlength="short"/>
                    </v:line>
                  </v:group>
                  <v:line id="Line 2057" o:spid="_x0000_s1095" style="position:absolute;flip:y;visibility:visible;mso-wrap-style:square" from="3795,5395" to="6700,6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" strokecolor="#fc0128" strokeweight="1.5pt">
                    <v:stroke startarrow="open" endarrow="open"/>
                  </v:line>
                  <v:line id="Line 2058" o:spid="_x0000_s1096" style="position:absolute;flip:x;visibility:visible;mso-wrap-style:square" from="6738,4885" to="7070,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" strokecolor="#fc0128" strokeweight="1.5pt">
                    <v:stroke startarrow="open" endarrow="open"/>
                  </v:line>
                  <v:shape id="Arc 2059" o:spid="_x0000_s1097" style="position:absolute;left:5078;top:5449;width:260;height:305;rotation:90;flip:x;visibility:visible;mso-wrap-style:square;v-text-anchor:middle" coordsize="2091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" path="m,-1nfc9853,-1,18458,6668,20916,16211em,-1nsc9853,-1,18458,6668,20916,16211l,21600,,-1xe" filled="f" strokecolor="#fc0128" strokeweight="1.5pt">
                    <v:stroke startarrowwidth="narrow" startarrowlength="short" endarrowwidth="narrow" endarrowlength="short"/>
                    <v:path arrowok="t" o:extrusionok="f" o:connecttype="custom" o:connectlocs="0,0;260,229;0,305" o:connectangles="0,0,0"/>
                  </v:shape>
                  <v:shape id="Text Box 2060" o:spid="_x0000_s1098" type="#_x0000_t202" style="position:absolute;left:5088;top:5175;width:442;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v:textbox>
                  </v:shape>
                  <v:shape id="Text Box 2061" o:spid="_x0000_s1099" type="#_x0000_t202" style="position:absolute;left:6820;top:5002;width:453;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14:paraId="3CD15D4D"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d</w:t>
                          </w:r>
                        </w:p>
                      </w:txbxContent>
                    </v:textbox>
                  </v:shape>
                  <v:shape id="Text Box 2062" o:spid="_x0000_s1100" type="#_x0000_t202" style="position:absolute;left:4303;top:5900;width:43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44CB0FFF"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r</w:t>
                          </w:r>
                        </w:p>
                      </w:txbxContent>
                    </v:textbox>
                  </v:shape>
                  <v:group id="Group 2063" o:spid="_x0000_s1101" style="position:absolute;left:3755;top:4317;width:4650;height:1278" coordorigin="524,678" coordsize="186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line id="Line 2064" o:spid="_x0000_s1102" style="position:absolute;visibility:visible;mso-wrap-style:square" from="528,1189" to="2117,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HHExAAAANwAAAAPAAAAZHJzL2Rvd25yZXYueG1sRE/fSwJB&#10;EH4P+h+WCXoR3ctg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AcgccTEAAAA3AAAAA8A&#10;AAAAAAAAAAAAAAAABwIAAGRycy9kb3ducmV2LnhtbFBLBQYAAAAAAwADALcAAAD4AgAAAAA=&#10;" strokeweight="1.5pt">
                      <v:stroke startarrowwidth="narrow" startarrowlength="short" endarrowwidth="narrow" endarrowlength="short"/>
                    </v:line>
                    <v:line id="Line 2065" o:spid="_x0000_s1103" style="position:absolute;visibility:visible;mso-wrap-style:square" from="524,678" to="524,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emwxAAAANwAAAAPAAAAZHJzL2Rvd25yZXYueG1sRE/fSwJB&#10;EH4P+h+WCXoR3Uti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IjJ6bDEAAAA3AAAAA8A&#10;AAAAAAAAAAAAAAAABwIAAGRycy9kb3ducmV2LnhtbFBLBQYAAAAAAwADALcAAAD4AgAAAAA=&#10;" strokeweight="1.5pt">
                      <v:stroke startarrowwidth="narrow" startarrowlength="short" endarrowwidth="narrow" endarrowlength="short"/>
                    </v:line>
                    <v:line id="Line 2066" o:spid="_x0000_s1104" style="position:absolute;visibility:visible;mso-wrap-style:square" from="2111,683" to="211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UwrxAAAANwAAAAPAAAAZHJzL2Rvd25yZXYueG1sRE/fSwJB&#10;EH4P+h+WCXoR3Uto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OeFTCvEAAAA3AAAAA8A&#10;AAAAAAAAAAAAAAAABwIAAGRycy9kb3ducmV2LnhtbFBLBQYAAAAAAwADALcAAAD4AgAAAAA=&#10;" strokeweight="1.5pt">
                      <v:stroke startarrowwidth="narrow" startarrowlength="short" endarrowwidth="narrow" endarrowlength="short"/>
                    </v:line>
                    <v:line id="Line 2067" o:spid="_x0000_s1105" style="position:absolute;flip:y;visibility:visible;mso-wrap-style:square" from="2106,773" to="2384,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" strokeweight="1.5pt">
                      <v:stroke startarrowwidth="narrow" startarrowlength="short" endarrowwidth="narrow" endarrowlength="short"/>
                    </v:line>
                    <v:line id="Line 2068" o:spid="_x0000_s1106" style="position:absolute;flip:y;visibility:visible;mso-wrap-style:square" from="535,752" to="813,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" strokeweight="1.5pt">
                      <v:stroke startarrowwidth="narrow" startarrowlength="short" endarrowwidth="narrow" endarrowlength="short"/>
                    </v:line>
                  </v:group>
                  <v:shape id="Text Box 2069" o:spid="_x0000_s1107" type="#_x0000_t202" style="position:absolute;left:3060;top:3780;width:411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v:textbox>
                  </v:shape>
                  <v:shape id="Text Box 2070" o:spid="_x0000_s1108" type="#_x0000_t202" style="position:absolute;left:4500;top:4477;width:15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v:textbox>
                  </v:shape>
                  <v:shape id="Freeform 2071" o:spid="_x0000_s1109" style="position:absolute;left:6020;top:4912;width:653;height:415;visibility:visible;mso-wrap-style:square;v-text-anchor:top" coordsize="26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" path="m,1c33,,66,,96,6v30,6,60,16,85,32c206,54,232,81,245,102v13,21,14,42,16,64e" filled="f" strokeweight="1.5pt">
                    <v:stroke startarrowwidth="narrow" startarrowlength="short" endarrow="block"/>
                    <v:path arrowok="t" o:connecttype="custom" o:connectlocs="0,3;240,15;453,95;613,255;653,415" o:connectangles="0,0,0,0,0"/>
                  </v:shape>
                </v:group>
                <w10:anchorlock/>
              </v:group>
            </w:pict>
          </mc:Fallback>
        </mc:AlternateContent>
      </w:r>
    </w:p>
    <w:p w14:paraId="0FA88F63" w14:textId="77777777" w:rsidR="00A76E94" w:rsidRPr="00CB79AC" w:rsidRDefault="00A76E94" w:rsidP="00A76E94">
      <w:pPr>
        <w:pStyle w:val="Caption"/>
        <w:jc w:val="center"/>
        <w:rPr>
          <w:rFonts w:eastAsia="MS Mincho"/>
          <w:sz w:val="22"/>
          <w:szCs w:val="22"/>
        </w:rPr>
      </w:pPr>
      <w:bookmarkStart w:id="30" w:name="_Ref237703440"/>
      <w:r w:rsidRPr="00CB79AC">
        <w:rPr>
          <w:sz w:val="22"/>
          <w:szCs w:val="22"/>
        </w:rPr>
        <w:t xml:space="preserve">Figure </w:t>
      </w:r>
      <w:bookmarkEnd w:id="30"/>
      <w:r w:rsidR="00EF7432">
        <w:rPr>
          <w:sz w:val="22"/>
          <w:szCs w:val="22"/>
        </w:rPr>
        <w:t>34</w:t>
      </w:r>
      <w:r w:rsidRPr="00CB79AC">
        <w:rPr>
          <w:sz w:val="22"/>
          <w:szCs w:val="22"/>
        </w:rPr>
        <w:t xml:space="preserve">) </w:t>
      </w:r>
      <w:r w:rsidR="00511580">
        <w:rPr>
          <w:sz w:val="22"/>
          <w:szCs w:val="22"/>
        </w:rPr>
        <w:t>COST-231 l</w:t>
      </w:r>
      <w:r w:rsidRPr="00CB79AC">
        <w:rPr>
          <w:sz w:val="22"/>
          <w:szCs w:val="22"/>
        </w:rPr>
        <w:t>ine-of-</w:t>
      </w:r>
      <w:r w:rsidR="00511580">
        <w:rPr>
          <w:sz w:val="22"/>
          <w:szCs w:val="22"/>
        </w:rPr>
        <w:t>s</w:t>
      </w:r>
      <w:r w:rsidRPr="00CB79AC">
        <w:rPr>
          <w:sz w:val="22"/>
          <w:szCs w:val="22"/>
        </w:rPr>
        <w:t xml:space="preserve">ight </w:t>
      </w:r>
      <w:r w:rsidR="00511580">
        <w:rPr>
          <w:sz w:val="22"/>
          <w:szCs w:val="22"/>
        </w:rPr>
        <w:t xml:space="preserve">(LOS) </w:t>
      </w:r>
      <w:r w:rsidRPr="00CB79AC">
        <w:rPr>
          <w:sz w:val="22"/>
          <w:szCs w:val="22"/>
        </w:rPr>
        <w:t>building penetration model</w:t>
      </w:r>
      <w:r w:rsidR="00511580">
        <w:rPr>
          <w:sz w:val="22"/>
          <w:szCs w:val="22"/>
        </w:rPr>
        <w:t xml:space="preserve"> geometry</w:t>
      </w:r>
      <w:r w:rsidRPr="00CB79AC">
        <w:rPr>
          <w:sz w:val="22"/>
          <w:szCs w:val="22"/>
        </w:rPr>
        <w:t>.</w:t>
      </w:r>
    </w:p>
    <w:p w14:paraId="50917061" w14:textId="77777777" w:rsidR="00A76E94" w:rsidRDefault="00A76E94" w:rsidP="00A76E94">
      <w:pPr>
        <w:pStyle w:val="PlainText"/>
        <w:rPr>
          <w:rFonts w:eastAsia="MS Mincho"/>
        </w:rPr>
      </w:pPr>
    </w:p>
    <w:p w14:paraId="76910FE9" w14:textId="77777777" w:rsidR="00A76E94" w:rsidRDefault="00A76E94" w:rsidP="00A76E94">
      <w:pPr>
        <w:pStyle w:val="PlainText"/>
        <w:rPr>
          <w:rFonts w:eastAsia="MS Mincho"/>
        </w:rPr>
      </w:pPr>
    </w:p>
    <w:p w14:paraId="361C456C"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sing these parameters, the COST-231 model for LOS median building penetration loss at 900 MHz is</w:t>
      </w:r>
    </w:p>
    <w:p w14:paraId="75A009BC" w14:textId="77777777" w:rsidR="00A76E94" w:rsidRDefault="00A76E94" w:rsidP="00A76E94">
      <w:pPr>
        <w:pStyle w:val="MTDisplayEquation"/>
      </w:pPr>
      <w:r>
        <w:tab/>
      </w:r>
      <w:r w:rsidRPr="006F6638">
        <w:rPr>
          <w:position w:val="-58"/>
        </w:rPr>
        <w:object w:dxaOrig="4480" w:dyaOrig="1180" w14:anchorId="2924964F">
          <v:shape id="_x0000_i1117" type="#_x0000_t75" style="width:224.65pt;height:58.9pt" o:ole="">
            <v:imagedata r:id="rId222" o:title=""/>
          </v:shape>
          <o:OLEObject Type="Embed" ProgID="Equation.DSMT4" ShapeID="_x0000_i1117" DrawAspect="Content" ObjectID="_1615810224"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1</w:instrText>
        </w:r>
      </w:fldSimple>
      <w:r>
        <w:instrText>)</w:instrText>
      </w:r>
      <w:r>
        <w:fldChar w:fldCharType="end"/>
      </w:r>
    </w:p>
    <w:p w14:paraId="17A278C5"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value of constants use in this model are:</w:t>
      </w:r>
    </w:p>
    <w:p w14:paraId="4EFFE0A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7 dB. exterior wall penetration loss at 90º grazing angle, range 4-10 dB, the value used here is for concrete walls with normal sized windows</w:t>
      </w:r>
    </w:p>
    <w:p w14:paraId="495949C5"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20 dB, additional exterior wall penetration loss at 0º grazing angle</w:t>
      </w:r>
    </w:p>
    <w:p w14:paraId="016FD6C6"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3A8F12F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 along interior hallways</w:t>
      </w:r>
    </w:p>
    <w:p w14:paraId="1DD8626F" w14:textId="77777777" w:rsidR="00A76E94" w:rsidRDefault="00A76E94" w:rsidP="00A76E94">
      <w:pPr>
        <w:pStyle w:val="PlainText"/>
        <w:ind w:left="360"/>
        <w:rPr>
          <w:rFonts w:ascii="Times New Roman" w:eastAsia="MS Mincho" w:hAnsi="Times New Roman" w:cs="Times New Roman"/>
          <w:sz w:val="24"/>
        </w:rPr>
      </w:pPr>
    </w:p>
    <w:p w14:paraId="1144F832"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first line of this expression is the line-of-sight propagation</w:t>
      </w:r>
    </w:p>
    <w:p w14:paraId="1DF24EAA"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loss along a path from the external antenna to the penetration point,</w:t>
      </w:r>
    </w:p>
    <w:p w14:paraId="73C08195"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and from there to the interior antenna. Consequently, this model stands alone, providing both building penetration loss and range loss. The assumption of LOS propagation from the external terminal to the building over short ranges (0.5 km or less) makes this term relatively invariant to other environment parameters, although results are expected to be somewhat pessimistic on open areas.</w:t>
      </w:r>
    </w:p>
    <w:p w14:paraId="3B382951" w14:textId="77777777" w:rsidR="00A76E94" w:rsidRDefault="00D93DEC" w:rsidP="00A76E94">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63360" behindDoc="0" locked="0" layoutInCell="1" allowOverlap="1" wp14:anchorId="7BA72864" wp14:editId="56C58069">
                <wp:simplePos x="0" y="0"/>
                <wp:positionH relativeFrom="column">
                  <wp:posOffset>-3175</wp:posOffset>
                </wp:positionH>
                <wp:positionV relativeFrom="paragraph">
                  <wp:posOffset>50165</wp:posOffset>
                </wp:positionV>
                <wp:extent cx="5943600" cy="3800475"/>
                <wp:effectExtent l="0" t="0" r="15875" b="10160"/>
                <wp:wrapTopAndBottom/>
                <wp:docPr id="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800475"/>
                        </a:xfrm>
                        <a:prstGeom prst="rect">
                          <a:avLst/>
                        </a:prstGeom>
                        <a:solidFill>
                          <a:srgbClr val="FFFFFF"/>
                        </a:solidFill>
                        <a:ln w="9525">
                          <a:solidFill>
                            <a:srgbClr val="000000"/>
                          </a:solidFill>
                          <a:miter lim="800000"/>
                          <a:headEnd/>
                          <a:tailEnd/>
                        </a:ln>
                      </wps:spPr>
                      <wps:txb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LOS building penetration model, top-view (two-dimensional) geometry. </w:t>
                            </w:r>
                          </w:p>
                          <w:p w14:paraId="68ECF9A3"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A72864" id="_x0000_s1110" type="#_x0000_t202" style="position:absolute;margin-left:-.25pt;margin-top:3.95pt;width:468pt;height:29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">
                <v:textbo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LOS building penetration model, top-view (two-dimensional) geometry. </w:t>
                      </w:r>
                    </w:p>
                    <w:p w14:paraId="68ECF9A3" w14:textId="77777777" w:rsidR="00D17099" w:rsidRDefault="00D17099"/>
                  </w:txbxContent>
                </v:textbox>
                <w10:wrap type="topAndBottom"/>
              </v:shape>
            </w:pict>
          </mc:Fallback>
        </mc:AlternateContent>
      </w:r>
    </w:p>
    <w:p w14:paraId="7495C963"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 xml:space="preserve">The second line of this equation models penetration loss through the exterior wall, assumed to be 7 dB for a path striking the wall perpendicularly, with a correction term for other grazing angles. The third line is excess loss from the penetration point to the </w:t>
      </w:r>
    </w:p>
    <w:p w14:paraId="315BC750"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interior antenna, due either to losses resulting from interior walls along the signal path, or losses incurred while propagating down a hallway. Although the model has been broken down concept</w:t>
      </w:r>
      <w:r w:rsidR="00794D73">
        <w:rPr>
          <w:rFonts w:ascii="Times New Roman" w:eastAsia="MS Mincho" w:hAnsi="Times New Roman" w:cs="Times New Roman"/>
          <w:sz w:val="24"/>
        </w:rPr>
        <w:t>ually into these three</w:t>
      </w:r>
      <w:r>
        <w:rPr>
          <w:rFonts w:ascii="Times New Roman" w:eastAsia="MS Mincho" w:hAnsi="Times New Roman" w:cs="Times New Roman"/>
          <w:sz w:val="24"/>
        </w:rPr>
        <w:t xml:space="preserve"> components, the para</w:t>
      </w:r>
      <w:r w:rsidR="00794D73">
        <w:rPr>
          <w:rFonts w:ascii="Times New Roman" w:eastAsia="MS Mincho" w:hAnsi="Times New Roman" w:cs="Times New Roman"/>
          <w:sz w:val="24"/>
        </w:rPr>
        <w:t>meter values were selected to gi</w:t>
      </w:r>
      <w:r>
        <w:rPr>
          <w:rFonts w:ascii="Times New Roman" w:eastAsia="MS Mincho" w:hAnsi="Times New Roman" w:cs="Times New Roman"/>
          <w:sz w:val="24"/>
        </w:rPr>
        <w:t xml:space="preserve">ve a best fit of the entire model to measured data, and do not necessarily work well </w:t>
      </w:r>
      <w:r w:rsidR="00D532FB">
        <w:rPr>
          <w:rFonts w:ascii="Times New Roman" w:eastAsia="MS Mincho" w:hAnsi="Times New Roman" w:cs="Times New Roman"/>
          <w:sz w:val="24"/>
        </w:rPr>
        <w:t>outside the complete model [COST</w:t>
      </w:r>
      <w:r>
        <w:rPr>
          <w:rFonts w:ascii="Times New Roman" w:eastAsia="MS Mincho" w:hAnsi="Times New Roman" w:cs="Times New Roman"/>
          <w:sz w:val="24"/>
        </w:rPr>
        <w:t xml:space="preserve">-231]. </w:t>
      </w:r>
    </w:p>
    <w:p w14:paraId="28FA14B7" w14:textId="77777777" w:rsidR="00A76E94" w:rsidRDefault="00A76E94" w:rsidP="00A76E94">
      <w:pPr>
        <w:pStyle w:val="PlainText"/>
        <w:rPr>
          <w:rFonts w:ascii="Times New Roman" w:eastAsia="MS Mincho" w:hAnsi="Times New Roman" w:cs="Times New Roman"/>
          <w:sz w:val="24"/>
        </w:rPr>
      </w:pPr>
    </w:p>
    <w:p w14:paraId="1CF9835B" w14:textId="77777777" w:rsidR="008D644E" w:rsidRDefault="00BD7CFB" w:rsidP="00A76E94">
      <w:pPr>
        <w:pStyle w:val="PlainText"/>
        <w:rPr>
          <w:rFonts w:ascii="Times New Roman" w:eastAsia="MS Mincho" w:hAnsi="Times New Roman" w:cs="Times New Roman"/>
          <w:sz w:val="24"/>
        </w:rPr>
      </w:pPr>
      <w:r>
        <w:rPr>
          <w:rFonts w:ascii="Times New Roman" w:eastAsia="MS Mincho" w:hAnsi="Times New Roman" w:cs="Times New Roman"/>
          <w:sz w:val="24"/>
        </w:rPr>
        <w:t>Figure 35</w:t>
      </w:r>
      <w:r w:rsidR="008D644E">
        <w:rPr>
          <w:rFonts w:ascii="Times New Roman" w:eastAsia="MS Mincho" w:hAnsi="Times New Roman" w:cs="Times New Roman"/>
          <w:sz w:val="24"/>
        </w:rPr>
        <w:t xml:space="preserve"> shows the LOS building penetration model geometry as seen from directly overhead, i.e., differences in antenna height are not accounted for yet. The initial known parameters are </w:t>
      </w:r>
    </w:p>
    <w:p w14:paraId="2B30E97D" w14:textId="77777777" w:rsidR="008D644E" w:rsidRDefault="008D644E"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r, the ground range between antennas, in m</w:t>
      </w:r>
    </w:p>
    <w:p w14:paraId="0E7A396E" w14:textId="77777777" w:rsidR="008D644E" w:rsidRDefault="008D644E"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 xml:space="preserve">dd, </w:t>
      </w:r>
      <w:r w:rsidR="00794D73">
        <w:rPr>
          <w:rFonts w:ascii="Times New Roman" w:eastAsia="MS Mincho" w:hAnsi="Times New Roman" w:cs="Times New Roman"/>
          <w:sz w:val="24"/>
        </w:rPr>
        <w:t>ground range from the penetration point to indoor node, in m</w:t>
      </w:r>
    </w:p>
    <w:p w14:paraId="01F9DC59" w14:textId="77777777" w:rsidR="00794D73"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φ, angle between the building face and a line from the penetration point to the outdoor node, in degrees</w:t>
      </w:r>
    </w:p>
    <w:p w14:paraId="6986FC53" w14:textId="77777777" w:rsidR="002B2F68"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1m</w:t>
      </w:r>
      <w:r>
        <w:rPr>
          <w:rFonts w:ascii="Times New Roman" w:eastAsia="MS Mincho" w:hAnsi="Times New Roman" w:cs="Times New Roman"/>
          <w:sz w:val="24"/>
        </w:rPr>
        <w:t>, antenna 1 height above ground, m (either antenna can be antenna 1, as long as the ordering is used consistently)</w:t>
      </w:r>
    </w:p>
    <w:p w14:paraId="7A8AEC9E" w14:textId="77777777" w:rsidR="002B2F68"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2m</w:t>
      </w:r>
      <w:r>
        <w:rPr>
          <w:rFonts w:ascii="Times New Roman" w:eastAsia="MS Mincho" w:hAnsi="Times New Roman" w:cs="Times New Roman"/>
          <w:sz w:val="24"/>
        </w:rPr>
        <w:t>, antenna 2 height above ground, m (either antenna can be antenna 2, as long as the ordering is used consistently)</w:t>
      </w:r>
    </w:p>
    <w:p w14:paraId="3EA472E4" w14:textId="77777777" w:rsidR="002B2F68" w:rsidRPr="002B2F68" w:rsidRDefault="002B2F68" w:rsidP="002B2F68">
      <w:pPr>
        <w:pStyle w:val="PlainText"/>
        <w:numPr>
          <w:ilvl w:val="0"/>
          <w:numId w:val="33"/>
        </w:numPr>
        <w:rPr>
          <w:rFonts w:eastAsia="MS Mincho"/>
        </w:rPr>
      </w:pPr>
      <w:r>
        <w:rPr>
          <w:rFonts w:ascii="Times New Roman" w:eastAsia="MS Mincho" w:hAnsi="Times New Roman" w:cs="Times New Roman"/>
          <w:sz w:val="24"/>
        </w:rPr>
        <w:t>n</w:t>
      </w:r>
      <w:r w:rsidRPr="00D532FB">
        <w:rPr>
          <w:rFonts w:ascii="Times New Roman" w:eastAsia="MS Mincho" w:hAnsi="Times New Roman" w:cs="Times New Roman"/>
          <w:sz w:val="24"/>
          <w:vertAlign w:val="subscript"/>
        </w:rPr>
        <w:t>wall</w:t>
      </w:r>
      <w:r>
        <w:rPr>
          <w:rFonts w:ascii="Times New Roman" w:eastAsia="MS Mincho" w:hAnsi="Times New Roman" w:cs="Times New Roman"/>
          <w:sz w:val="24"/>
        </w:rPr>
        <w:t>, number of interior walls between penetration point and interior antenna</w:t>
      </w:r>
    </w:p>
    <w:p w14:paraId="45D87AA8" w14:textId="77777777" w:rsidR="008D644E"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Parameters needed to call the LOS building penetration model include two additional ranges,</w:t>
      </w:r>
    </w:p>
    <w:p w14:paraId="1CE6531A" w14:textId="77777777" w:rsidR="002B2F68" w:rsidRDefault="002B2F68" w:rsidP="002B2F68">
      <w:pPr>
        <w:pStyle w:val="PlainText"/>
        <w:numPr>
          <w:ilvl w:val="0"/>
          <w:numId w:val="34"/>
        </w:numPr>
        <w:rPr>
          <w:rFonts w:ascii="Times New Roman" w:eastAsia="MS Mincho" w:hAnsi="Times New Roman" w:cs="Times New Roman"/>
          <w:sz w:val="24"/>
        </w:rPr>
      </w:pPr>
      <w:r>
        <w:rPr>
          <w:rFonts w:ascii="Times New Roman" w:eastAsia="MS Mincho" w:hAnsi="Times New Roman" w:cs="Times New Roman"/>
          <w:sz w:val="24"/>
        </w:rPr>
        <w:lastRenderedPageBreak/>
        <w:t>do, perpendicular ground range from the outdoor antenna to the building face, in m</w:t>
      </w:r>
    </w:p>
    <w:p w14:paraId="4B0EDEA4" w14:textId="77777777" w:rsidR="002B2F68" w:rsidRDefault="002B2F68" w:rsidP="002B2F68">
      <w:pPr>
        <w:pStyle w:val="PlainText"/>
        <w:numPr>
          <w:ilvl w:val="0"/>
          <w:numId w:val="34"/>
        </w:numPr>
        <w:rPr>
          <w:rFonts w:ascii="Times New Roman" w:eastAsia="MS Mincho" w:hAnsi="Times New Roman" w:cs="Times New Roman"/>
          <w:sz w:val="24"/>
        </w:rPr>
      </w:pPr>
      <w:r>
        <w:rPr>
          <w:rFonts w:ascii="Times New Roman" w:eastAsia="MS Mincho" w:hAnsi="Times New Roman" w:cs="Times New Roman"/>
          <w:sz w:val="24"/>
        </w:rPr>
        <w:t>dp, parallel ground range from the outdoor antenna to the penetration point</w:t>
      </w:r>
    </w:p>
    <w:p w14:paraId="14801D63" w14:textId="77777777" w:rsidR="00A33D58"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These last two distances are found using the law of cosines</w:t>
      </w:r>
      <w:r w:rsidR="00A33D58">
        <w:rPr>
          <w:rFonts w:ascii="Times New Roman" w:eastAsia="MS Mincho" w:hAnsi="Times New Roman" w:cs="Times New Roman"/>
          <w:sz w:val="24"/>
        </w:rPr>
        <w:t xml:space="preserve"> to obtain the ground range s between the outdoor antenna and the penetration point</w:t>
      </w:r>
    </w:p>
    <w:p w14:paraId="11F41059" w14:textId="77777777" w:rsidR="00A33D58" w:rsidRDefault="00A33D58" w:rsidP="00A33D58">
      <w:pPr>
        <w:pStyle w:val="MTDisplayEquation"/>
      </w:pPr>
      <w:r>
        <w:tab/>
      </w:r>
      <w:r w:rsidRPr="00A33D58">
        <w:rPr>
          <w:position w:val="-52"/>
        </w:rPr>
        <w:object w:dxaOrig="2540" w:dyaOrig="1540" w14:anchorId="71DC0E30">
          <v:shape id="_x0000_i1118" type="#_x0000_t75" style="width:127.15pt;height:76.9pt" o:ole="">
            <v:imagedata r:id="rId225" o:title=""/>
          </v:shape>
          <o:OLEObject Type="Embed" ProgID="Equation.DSMT4" ShapeID="_x0000_i1118" DrawAspect="Content" ObjectID="_1615810225"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2</w:instrText>
        </w:r>
      </w:fldSimple>
      <w:r>
        <w:instrText>)</w:instrText>
      </w:r>
      <w:r>
        <w:fldChar w:fldCharType="end"/>
      </w:r>
    </w:p>
    <w:p w14:paraId="5B23CE58" w14:textId="77777777" w:rsidR="00A33D58" w:rsidRDefault="00A33D58" w:rsidP="00A76E94">
      <w:pPr>
        <w:pStyle w:val="PlainText"/>
        <w:rPr>
          <w:rFonts w:ascii="Times New Roman" w:eastAsia="MS Mincho" w:hAnsi="Times New Roman" w:cs="Times New Roman"/>
          <w:sz w:val="24"/>
        </w:rPr>
      </w:pPr>
      <w:r>
        <w:rPr>
          <w:rFonts w:ascii="Times New Roman" w:eastAsia="MS Mincho" w:hAnsi="Times New Roman" w:cs="Times New Roman"/>
          <w:sz w:val="24"/>
        </w:rPr>
        <w:t>Then the required ranges are found simply as</w:t>
      </w:r>
    </w:p>
    <w:p w14:paraId="07AFDFA9" w14:textId="77777777" w:rsidR="00A33D58" w:rsidRDefault="00A33D58" w:rsidP="00A33D58">
      <w:pPr>
        <w:pStyle w:val="MTDisplayEquation"/>
      </w:pPr>
      <w:r>
        <w:tab/>
      </w:r>
      <w:r w:rsidRPr="00A33D58">
        <w:rPr>
          <w:position w:val="-32"/>
        </w:rPr>
        <w:object w:dxaOrig="1280" w:dyaOrig="760" w14:anchorId="221943AC">
          <v:shape id="_x0000_i1119" type="#_x0000_t75" style="width:63.75pt;height:38.25pt" o:ole="">
            <v:imagedata r:id="rId227" o:title=""/>
          </v:shape>
          <o:OLEObject Type="Embed" ProgID="Equation.DSMT4" ShapeID="_x0000_i1119" DrawAspect="Content" ObjectID="_1615810226"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3</w:instrText>
        </w:r>
      </w:fldSimple>
      <w:r>
        <w:instrText>)</w:instrText>
      </w:r>
      <w:r>
        <w:fldChar w:fldCharType="end"/>
      </w:r>
    </w:p>
    <w:p w14:paraId="01241A22" w14:textId="77777777" w:rsidR="00A33D58" w:rsidRDefault="00A33D58" w:rsidP="00A76E94">
      <w:pPr>
        <w:pStyle w:val="PlainText"/>
        <w:rPr>
          <w:rFonts w:ascii="Times New Roman" w:eastAsia="MS Mincho" w:hAnsi="Times New Roman" w:cs="Times New Roman"/>
          <w:sz w:val="24"/>
        </w:rPr>
      </w:pPr>
    </w:p>
    <w:p w14:paraId="610B459E" w14:textId="77777777" w:rsidR="00A76E94" w:rsidRDefault="005A0DB9" w:rsidP="00A76E94">
      <w:pPr>
        <w:pStyle w:val="PlainText"/>
        <w:rPr>
          <w:rFonts w:ascii="Times New Roman" w:eastAsia="MS Mincho" w:hAnsi="Times New Roman" w:cs="Times New Roman"/>
          <w:sz w:val="24"/>
        </w:rPr>
      </w:pPr>
      <w:r>
        <w:rPr>
          <w:rFonts w:ascii="Times New Roman" w:eastAsia="MS Mincho" w:hAnsi="Times New Roman" w:cs="Times New Roman"/>
          <w:sz w:val="24"/>
        </w:rPr>
        <w:t>When the LOS building penetration model is used, the resulting loss term is the median, assumed to have a standard deviation of 4 dB, as suggested in [COST-231].</w:t>
      </w:r>
    </w:p>
    <w:p w14:paraId="087AB23E" w14:textId="77777777" w:rsidR="008D644E" w:rsidRDefault="008D644E" w:rsidP="008D644E">
      <w:pPr>
        <w:pStyle w:val="PlainText"/>
        <w:rPr>
          <w:rFonts w:ascii="Times New Roman" w:eastAsia="MS Mincho" w:hAnsi="Times New Roman" w:cs="Times New Roman"/>
          <w:sz w:val="24"/>
        </w:rPr>
      </w:pPr>
    </w:p>
    <w:p w14:paraId="6614AC6B" w14:textId="77777777" w:rsidR="008D644E" w:rsidRDefault="008D644E" w:rsidP="008D644E">
      <w:pPr>
        <w:pStyle w:val="PlainText"/>
        <w:rPr>
          <w:rFonts w:ascii="Times New Roman" w:eastAsia="MS Mincho" w:hAnsi="Times New Roman" w:cs="Times New Roman"/>
          <w:sz w:val="24"/>
        </w:rPr>
      </w:pPr>
      <w:r>
        <w:rPr>
          <w:rFonts w:ascii="Times New Roman" w:eastAsia="MS Mincho" w:hAnsi="Times New Roman" w:cs="Times New Roman"/>
          <w:sz w:val="24"/>
        </w:rPr>
        <w:t>One suggested aspect of the COST-231 model that has not been implemented in Llamacomm is the urban-canyon option, in which the actual position of the exterior antenna is replaced with a virtual position halfway between buildings on either side of the street. This is supposed to incorporate the effect of strong multipath reflections that occur when the exterior antenna is bounded on all sides by nearby tall buildings.</w:t>
      </w:r>
    </w:p>
    <w:p w14:paraId="4227720B" w14:textId="77777777" w:rsidR="00B545F0" w:rsidRDefault="00B545F0" w:rsidP="008D644E">
      <w:pPr>
        <w:pStyle w:val="PlainText"/>
        <w:rPr>
          <w:rFonts w:ascii="Times New Roman" w:eastAsia="MS Mincho" w:hAnsi="Times New Roman" w:cs="Times New Roman"/>
          <w:sz w:val="24"/>
        </w:rPr>
      </w:pPr>
    </w:p>
    <w:p w14:paraId="7E4EDC6B" w14:textId="77777777" w:rsidR="00B545F0" w:rsidRPr="00B545F0" w:rsidRDefault="00B545F0" w:rsidP="008D644E">
      <w:pPr>
        <w:pStyle w:val="PlainText"/>
        <w:rPr>
          <w:rFonts w:ascii="Times New Roman" w:eastAsia="MS Mincho" w:hAnsi="Times New Roman" w:cs="Times New Roman"/>
          <w:color w:val="FF0000"/>
          <w:sz w:val="24"/>
        </w:rPr>
      </w:pPr>
      <w:r w:rsidRPr="00B545F0">
        <w:rPr>
          <w:rFonts w:ascii="Times New Roman" w:eastAsia="MS Mincho" w:hAnsi="Times New Roman" w:cs="Times New Roman"/>
          <w:color w:val="FF0000"/>
          <w:sz w:val="24"/>
        </w:rPr>
        <w:t>Plots?</w:t>
      </w:r>
    </w:p>
    <w:p w14:paraId="326AFF91" w14:textId="77777777" w:rsidR="00A76E94" w:rsidRDefault="00A76E94" w:rsidP="00A76E94">
      <w:pPr>
        <w:pStyle w:val="PlainText"/>
        <w:rPr>
          <w:rFonts w:ascii="Times New Roman" w:eastAsia="MS Mincho" w:hAnsi="Times New Roman" w:cs="Times New Roman"/>
          <w:sz w:val="24"/>
        </w:rPr>
      </w:pPr>
    </w:p>
    <w:p w14:paraId="4DDB198B" w14:textId="77777777" w:rsidR="00A76E94" w:rsidRDefault="00A76E94" w:rsidP="00302DE0">
      <w:pPr>
        <w:pStyle w:val="Heading2"/>
        <w:rPr>
          <w:rFonts w:eastAsia="MS Mincho"/>
        </w:rPr>
      </w:pPr>
      <w:r>
        <w:rPr>
          <w:rFonts w:eastAsia="MS Mincho"/>
        </w:rPr>
        <w:t>COST-231</w:t>
      </w:r>
      <w:r w:rsidR="00F33093">
        <w:rPr>
          <w:rFonts w:eastAsia="MS Mincho"/>
        </w:rPr>
        <w:t xml:space="preserve"> Building Penetration</w:t>
      </w:r>
      <w:r>
        <w:rPr>
          <w:rFonts w:eastAsia="MS Mincho"/>
        </w:rPr>
        <w:t xml:space="preserve"> Model: NLOS to Building</w:t>
      </w:r>
    </w:p>
    <w:p w14:paraId="696FC85A" w14:textId="77777777" w:rsidR="00A76E94" w:rsidRDefault="00A76E94" w:rsidP="00A76E94">
      <w:pPr>
        <w:pStyle w:val="PlainText"/>
        <w:rPr>
          <w:rFonts w:eastAsia="MS Mincho"/>
        </w:rPr>
      </w:pPr>
    </w:p>
    <w:p w14:paraId="00662341"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nder COST-231, a separate model is used when the ex</w:t>
      </w:r>
      <w:r w:rsidR="00F33093">
        <w:rPr>
          <w:rFonts w:ascii="Times New Roman" w:eastAsia="MS Mincho" w:hAnsi="Times New Roman" w:cs="Times New Roman"/>
          <w:sz w:val="24"/>
        </w:rPr>
        <w:t>ternal antenna does  not have a</w:t>
      </w:r>
      <w:r>
        <w:rPr>
          <w:rFonts w:ascii="Times New Roman" w:eastAsia="MS Mincho" w:hAnsi="Times New Roman" w:cs="Times New Roman"/>
          <w:sz w:val="24"/>
        </w:rPr>
        <w:t xml:space="preserve"> LOS path the the building. In this case, the model is used in conjunction with an appropriate NLOS pathloss model between the external antenna and a point outside the building, at the penetration point, and 2 m above ground level. The COST-231 NLOS building loss is added to the external NLOS pathloss to estimate the total mean propagation loss. As for the LOS case, this model was developed from measurements of large masonry office and apartment buildings, mostly poured concrete, and presumably with metal reinforcement bars (rebar) embedded in the walls.</w:t>
      </w:r>
    </w:p>
    <w:p w14:paraId="69632012" w14:textId="77777777" w:rsidR="00A76E94" w:rsidRDefault="00A76E94" w:rsidP="00A76E94">
      <w:pPr>
        <w:pStyle w:val="PlainText"/>
        <w:rPr>
          <w:rFonts w:ascii="Times New Roman" w:eastAsia="MS Mincho" w:hAnsi="Times New Roman" w:cs="Times New Roman"/>
          <w:sz w:val="24"/>
        </w:rPr>
      </w:pPr>
    </w:p>
    <w:p w14:paraId="1AD239DF"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Model parameters are:</w:t>
      </w:r>
    </w:p>
    <w:p w14:paraId="0E02CE05" w14:textId="77777777" w:rsidR="00A76E94" w:rsidRDefault="00A76E94" w:rsidP="00A76E94">
      <w:pPr>
        <w:pStyle w:val="PlainText"/>
        <w:rPr>
          <w:rFonts w:ascii="Times New Roman" w:eastAsia="MS Mincho" w:hAnsi="Times New Roman" w:cs="Times New Roman"/>
          <w:sz w:val="24"/>
        </w:rPr>
      </w:pPr>
    </w:p>
    <w:p w14:paraId="1CA65D86"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55EB10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range d in meters, measured from the indoor terminal to the penetration point</w:t>
      </w:r>
    </w:p>
    <w:p w14:paraId="0CB9263E"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antenna height above outdoor ground level h</w:t>
      </w:r>
      <w:r>
        <w:rPr>
          <w:rFonts w:ascii="Times New Roman" w:eastAsia="MS Mincho" w:hAnsi="Times New Roman" w:cs="Times New Roman"/>
          <w:sz w:val="24"/>
          <w:vertAlign w:val="subscript"/>
        </w:rPr>
        <w:t xml:space="preserve">m </w:t>
      </w:r>
      <w:r>
        <w:rPr>
          <w:rFonts w:ascii="Times New Roman" w:eastAsia="MS Mincho" w:hAnsi="Times New Roman" w:cs="Times New Roman"/>
          <w:sz w:val="24"/>
        </w:rPr>
        <w:t>in meters</w:t>
      </w:r>
    </w:p>
    <w:p w14:paraId="35FCD8D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4016778F" w14:textId="77777777" w:rsidR="00A76E94" w:rsidRDefault="00A76E94" w:rsidP="00A76E94">
      <w:pPr>
        <w:pStyle w:val="PlainText"/>
        <w:rPr>
          <w:rFonts w:ascii="Times New Roman" w:eastAsia="MS Mincho" w:hAnsi="Times New Roman" w:cs="Times New Roman"/>
          <w:sz w:val="24"/>
        </w:rPr>
      </w:pPr>
    </w:p>
    <w:p w14:paraId="38F5742E"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penetration point is defined as for the LOS case. The model is</w:t>
      </w:r>
    </w:p>
    <w:p w14:paraId="3B76CA46" w14:textId="77777777" w:rsidR="00A76E94" w:rsidRDefault="00A76E94" w:rsidP="00A76E94">
      <w:pPr>
        <w:pStyle w:val="PlainText"/>
        <w:rPr>
          <w:rFonts w:ascii="Times New Roman" w:eastAsia="MS Mincho" w:hAnsi="Times New Roman" w:cs="Times New Roman"/>
          <w:sz w:val="24"/>
        </w:rPr>
      </w:pPr>
    </w:p>
    <w:p w14:paraId="573AB6CC" w14:textId="77777777" w:rsidR="00A76E94" w:rsidRDefault="00A76E94" w:rsidP="00A76E94">
      <w:pPr>
        <w:pStyle w:val="MTDisplayEquation"/>
      </w:pPr>
      <w:r>
        <w:tab/>
      </w:r>
      <w:r>
        <w:rPr>
          <w:position w:val="-14"/>
        </w:rPr>
        <w:object w:dxaOrig="4459" w:dyaOrig="380" w14:anchorId="3E45D741">
          <v:shape id="_x0000_i1120" type="#_x0000_t75" style="width:223.15pt;height:19.15pt" o:ole="">
            <v:imagedata r:id="rId229" o:title=""/>
          </v:shape>
          <o:OLEObject Type="Embed" ProgID="Equation.DSMT4" ShapeID="_x0000_i1120" DrawAspect="Content" ObjectID="_1615810227"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7</w:instrText>
        </w:r>
      </w:fldSimple>
      <w:r>
        <w:instrText>.</w:instrText>
      </w:r>
      <w:fldSimple w:instr=" SEQ MTEqn \c \* Arabic \* MERGEFORMAT ">
        <w:r w:rsidR="008604AD">
          <w:rPr>
            <w:noProof/>
          </w:rPr>
          <w:instrText>4</w:instrText>
        </w:r>
      </w:fldSimple>
      <w:r>
        <w:instrText>)</w:instrText>
      </w:r>
      <w:r>
        <w:fldChar w:fldCharType="end"/>
      </w:r>
    </w:p>
    <w:p w14:paraId="02838203" w14:textId="77777777" w:rsidR="00A76E94" w:rsidRDefault="00A76E94" w:rsidP="00A76E94">
      <w:pPr>
        <w:pStyle w:val="PlainText"/>
        <w:rPr>
          <w:rFonts w:ascii="Times New Roman" w:eastAsia="MS Mincho" w:hAnsi="Times New Roman"/>
          <w:sz w:val="24"/>
        </w:rPr>
      </w:pPr>
    </w:p>
    <w:p w14:paraId="0A1F4EA9"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here L</w:t>
      </w:r>
      <w:r>
        <w:rPr>
          <w:rFonts w:ascii="Times New Roman" w:eastAsia="MS Mincho" w:hAnsi="Times New Roman" w:cs="Times New Roman"/>
          <w:sz w:val="24"/>
          <w:vertAlign w:val="subscript"/>
        </w:rPr>
        <w:t>e</w:t>
      </w:r>
      <w:r>
        <w:rPr>
          <w:rFonts w:ascii="Times New Roman" w:eastAsia="MS Mincho" w:hAnsi="Times New Roman" w:cs="Times New Roman"/>
          <w:sz w:val="24"/>
        </w:rPr>
        <w:t xml:space="preserve"> is the external pathloss generated by an appropriate model.</w:t>
      </w:r>
    </w:p>
    <w:p w14:paraId="6E196B42" w14:textId="77777777" w:rsidR="00A76E94" w:rsidRDefault="00F33093" w:rsidP="00A76E94">
      <w:pPr>
        <w:pStyle w:val="PlainText"/>
        <w:rPr>
          <w:rFonts w:ascii="Times New Roman" w:eastAsia="MS Mincho" w:hAnsi="Times New Roman" w:cs="Times New Roman"/>
          <w:sz w:val="24"/>
        </w:rPr>
      </w:pPr>
      <w:r>
        <w:rPr>
          <w:rFonts w:ascii="Times New Roman" w:eastAsia="MS Mincho" w:hAnsi="Times New Roman" w:cs="Times New Roman"/>
          <w:sz w:val="24"/>
        </w:rPr>
        <w:t>The ability to</w:t>
      </w:r>
      <w:r w:rsidR="00A76E94">
        <w:rPr>
          <w:rFonts w:ascii="Times New Roman" w:eastAsia="MS Mincho" w:hAnsi="Times New Roman" w:cs="Times New Roman"/>
          <w:sz w:val="24"/>
        </w:rPr>
        <w:t xml:space="preserve"> select different models to generate L</w:t>
      </w:r>
      <w:r w:rsidR="00A76E94">
        <w:rPr>
          <w:rFonts w:ascii="Times New Roman" w:eastAsia="MS Mincho" w:hAnsi="Times New Roman" w:cs="Times New Roman"/>
          <w:sz w:val="24"/>
          <w:vertAlign w:val="subscript"/>
        </w:rPr>
        <w:t>e</w:t>
      </w:r>
      <w:r w:rsidR="00A76E94">
        <w:rPr>
          <w:rFonts w:ascii="Times New Roman" w:eastAsia="MS Mincho" w:hAnsi="Times New Roman" w:cs="Times New Roman"/>
          <w:sz w:val="24"/>
        </w:rPr>
        <w:t xml:space="preserve"> allows the model to be used in a wider range of environments, and over greater ranges than the LOS building penetration model.</w:t>
      </w:r>
    </w:p>
    <w:p w14:paraId="6034A6D8" w14:textId="77777777" w:rsidR="00A76E94" w:rsidRDefault="00A76E94" w:rsidP="00A76E94">
      <w:pPr>
        <w:pStyle w:val="PlainText"/>
        <w:rPr>
          <w:rFonts w:ascii="Times New Roman" w:eastAsia="MS Mincho" w:hAnsi="Times New Roman" w:cs="Times New Roman"/>
          <w:sz w:val="24"/>
        </w:rPr>
      </w:pPr>
    </w:p>
    <w:p w14:paraId="5EF1A254"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Constant values used in this model are:</w:t>
      </w:r>
    </w:p>
    <w:p w14:paraId="76ED660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7 dB. exterior wall penetration loss at 90º grazing angle, range 4-10 dB, the value used here is for concrete walls with normal sized windows</w:t>
      </w:r>
    </w:p>
    <w:p w14:paraId="0C6F0703"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4 dB, additional exterior wall penetration loss experienced due to the non-specular nature of the exterior signal, which arrives along multiple paths at different angles to the exterior wall. Range 3-5 dB at 900 MHz. Note that both the definition and value of W</w:t>
      </w:r>
      <w:r>
        <w:rPr>
          <w:rFonts w:ascii="Times New Roman" w:eastAsia="MS Mincho" w:hAnsi="Times New Roman" w:cs="Times New Roman"/>
          <w:sz w:val="24"/>
          <w:vertAlign w:val="subscript"/>
        </w:rPr>
        <w:t>ge</w:t>
      </w:r>
      <w:r w:rsidR="00651315">
        <w:rPr>
          <w:rFonts w:ascii="Times New Roman" w:eastAsia="MS Mincho" w:hAnsi="Times New Roman" w:cs="Times New Roman"/>
          <w:sz w:val="24"/>
        </w:rPr>
        <w:t xml:space="preserve"> differ from those</w:t>
      </w:r>
      <w:r>
        <w:rPr>
          <w:rFonts w:ascii="Times New Roman" w:eastAsia="MS Mincho" w:hAnsi="Times New Roman" w:cs="Times New Roman"/>
          <w:sz w:val="24"/>
        </w:rPr>
        <w:t xml:space="preserve"> for the LOS model. </w:t>
      </w:r>
    </w:p>
    <w:p w14:paraId="1A6CBF0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58EA4211"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w:t>
      </w:r>
      <w:r w:rsidR="00651315">
        <w:rPr>
          <w:rFonts w:ascii="Times New Roman" w:eastAsia="MS Mincho" w:hAnsi="Times New Roman" w:cs="Times New Roman"/>
          <w:sz w:val="24"/>
        </w:rPr>
        <w:t>eter</w:t>
      </w:r>
      <w:r>
        <w:rPr>
          <w:rFonts w:ascii="Times New Roman" w:eastAsia="MS Mincho" w:hAnsi="Times New Roman" w:cs="Times New Roman"/>
          <w:sz w:val="24"/>
        </w:rPr>
        <w:t xml:space="preserve"> along interior hallways</w:t>
      </w:r>
    </w:p>
    <w:p w14:paraId="2DF5790B"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G</w:t>
      </w:r>
      <w:r>
        <w:rPr>
          <w:rFonts w:ascii="Times New Roman" w:eastAsia="MS Mincho" w:hAnsi="Times New Roman" w:cs="Times New Roman"/>
          <w:sz w:val="24"/>
          <w:vertAlign w:val="subscript"/>
        </w:rPr>
        <w:t>h</w:t>
      </w:r>
      <w:r>
        <w:rPr>
          <w:rFonts w:ascii="Times New Roman" w:eastAsia="MS Mincho" w:hAnsi="Times New Roman" w:cs="Times New Roman"/>
          <w:sz w:val="24"/>
        </w:rPr>
        <w:t xml:space="preserve"> = 1.4 dB/m, height gain</w:t>
      </w:r>
    </w:p>
    <w:p w14:paraId="3D315FEE" w14:textId="77777777" w:rsidR="00A76E94" w:rsidRDefault="00A76E94" w:rsidP="00A76E94">
      <w:pPr>
        <w:pStyle w:val="PlainText"/>
        <w:ind w:left="360"/>
        <w:rPr>
          <w:rFonts w:ascii="Times New Roman" w:eastAsia="MS Mincho" w:hAnsi="Times New Roman" w:cs="Times New Roman"/>
          <w:sz w:val="24"/>
        </w:rPr>
      </w:pPr>
    </w:p>
    <w:p w14:paraId="2A3A0B7F" w14:textId="77777777" w:rsidR="00A76E94" w:rsidRDefault="00651315" w:rsidP="00A76E94">
      <w:pPr>
        <w:pStyle w:val="PlainText"/>
        <w:rPr>
          <w:rFonts w:ascii="Times New Roman" w:eastAsia="MS Mincho" w:hAnsi="Times New Roman" w:cs="Times New Roman"/>
          <w:sz w:val="24"/>
        </w:rPr>
      </w:pPr>
      <w:r>
        <w:rPr>
          <w:rFonts w:ascii="Times New Roman" w:eastAsia="MS Mincho" w:hAnsi="Times New Roman" w:cs="Times New Roman"/>
          <w:sz w:val="24"/>
        </w:rPr>
        <w:t>In [COST-231] the s</w:t>
      </w:r>
      <w:r w:rsidR="00A76E94">
        <w:rPr>
          <w:rFonts w:ascii="Times New Roman" w:eastAsia="MS Mincho" w:hAnsi="Times New Roman" w:cs="Times New Roman"/>
          <w:sz w:val="24"/>
        </w:rPr>
        <w:t>tandard deviation</w:t>
      </w:r>
      <w:r>
        <w:rPr>
          <w:rFonts w:ascii="Times New Roman" w:eastAsia="MS Mincho" w:hAnsi="Times New Roman" w:cs="Times New Roman"/>
          <w:sz w:val="24"/>
        </w:rPr>
        <w:t xml:space="preserve"> for this model is claimed fall on the range 4-6 dB. Llamacomm uses a standard deviation of 4 dB, which combines with the outdoor path loss standard deviation using a RSS law.</w:t>
      </w:r>
    </w:p>
    <w:p w14:paraId="0FD7DF68" w14:textId="77777777" w:rsidR="00C01F34" w:rsidRPr="00C01F34" w:rsidRDefault="00C01F34" w:rsidP="00C01F34">
      <w:pPr>
        <w:rPr>
          <w:rFonts w:eastAsia="MS Mincho"/>
        </w:rPr>
      </w:pPr>
    </w:p>
    <w:p w14:paraId="67A24B35" w14:textId="77777777" w:rsidR="009E3213" w:rsidRDefault="009E3213">
      <w:pPr>
        <w:pStyle w:val="PlainText"/>
        <w:rPr>
          <w:rFonts w:ascii="Times New Roman" w:eastAsia="MS Mincho" w:hAnsi="Times New Roman" w:cs="Times New Roman"/>
          <w:sz w:val="24"/>
        </w:rPr>
      </w:pPr>
    </w:p>
    <w:p w14:paraId="582C1375" w14:textId="77777777" w:rsidR="009E3213" w:rsidRDefault="00F33093" w:rsidP="00B50769">
      <w:pPr>
        <w:pStyle w:val="Heading2"/>
        <w:rPr>
          <w:rFonts w:eastAsia="MS Mincho"/>
        </w:rPr>
      </w:pPr>
      <w:r>
        <w:rPr>
          <w:rFonts w:eastAsia="MS Mincho"/>
        </w:rPr>
        <w:t xml:space="preserve">COST-231 Building Penetration Model </w:t>
      </w:r>
      <w:r w:rsidR="009E3213">
        <w:rPr>
          <w:rFonts w:eastAsia="MS Mincho"/>
        </w:rPr>
        <w:t>Frequency Correction</w:t>
      </w:r>
    </w:p>
    <w:p w14:paraId="2DF35C3A" w14:textId="77777777" w:rsidR="009E3213" w:rsidRDefault="009E3213">
      <w:pPr>
        <w:rPr>
          <w:rFonts w:eastAsia="MS Mincho"/>
        </w:rPr>
      </w:pPr>
    </w:p>
    <w:p w14:paraId="6C25E60C" w14:textId="77777777" w:rsidR="009E3213" w:rsidRDefault="009E3213">
      <w:pPr>
        <w:rPr>
          <w:rFonts w:eastAsia="MS Mincho"/>
        </w:rPr>
      </w:pPr>
      <w:r>
        <w:rPr>
          <w:rFonts w:eastAsia="MS Mincho"/>
        </w:rPr>
        <w:t>Ideally,  a si</w:t>
      </w:r>
      <w:r w:rsidR="00651315">
        <w:rPr>
          <w:rFonts w:eastAsia="MS Mincho"/>
        </w:rPr>
        <w:t>ngle set of measurements w</w:t>
      </w:r>
      <w:r>
        <w:rPr>
          <w:rFonts w:eastAsia="MS Mincho"/>
        </w:rPr>
        <w:t>ould be used to derive the building penetration model as a function of both terminal position and frequency. Unfortunately at this time no study has been identified that provides all the needed information, and the Llamacomm model uses the COST-231 models described above for 900 MHz propagation, because it allows the model to reflect interior and exterior terminal locations, along with a frequency correction described here.</w:t>
      </w:r>
    </w:p>
    <w:p w14:paraId="04F7576B" w14:textId="77777777" w:rsidR="009E3213" w:rsidRDefault="009E3213">
      <w:pPr>
        <w:rPr>
          <w:rFonts w:eastAsia="MS Mincho"/>
        </w:rPr>
      </w:pPr>
    </w:p>
    <w:p w14:paraId="1FE15D7E" w14:textId="77777777" w:rsidR="002B3DB0" w:rsidRDefault="009E3213" w:rsidP="00AF5DDA">
      <w:pPr>
        <w:rPr>
          <w:rFonts w:eastAsia="MS Mincho"/>
        </w:rPr>
      </w:pPr>
      <w:r>
        <w:rPr>
          <w:rFonts w:eastAsia="MS Mincho"/>
        </w:rPr>
        <w:t>A large number of measurements of building penetration loss at different frequencies have bee</w:t>
      </w:r>
      <w:r w:rsidR="00AD3D1F">
        <w:rPr>
          <w:rFonts w:eastAsia="MS Mincho"/>
        </w:rPr>
        <w:t xml:space="preserve">n reported [Aguirre,Davidson,de </w:t>
      </w:r>
      <w:r>
        <w:rPr>
          <w:rFonts w:eastAsia="MS Mincho"/>
        </w:rPr>
        <w:t>Toledo,Ferreira,Gahleitner,Hoppe,Okamoto,Rice,Siwiak,Tanis,Turkmani]. Unfortunately, there is considerable variation not only in frequency, setting, and type of building, but also in the definition of measured values such as outdoor loss, and building penetration loss. In order to reduce the effect of  inconsistencies between data collected by different authors, only results that present measurements in the same setting(s) at two or more different frequencies were considered, and the parameter extracted from each study was the change in loss due to frequency.</w:t>
      </w:r>
    </w:p>
    <w:p w14:paraId="23CC7867" w14:textId="77777777" w:rsidR="002B3DB0" w:rsidRDefault="002B3DB0" w:rsidP="00AF5DDA">
      <w:pPr>
        <w:rPr>
          <w:rFonts w:eastAsia="MS Mincho"/>
        </w:rPr>
      </w:pPr>
    </w:p>
    <w:p w14:paraId="7633C1C9" w14:textId="77777777" w:rsidR="002B3DB0" w:rsidRDefault="002B3DB0" w:rsidP="00AF5DDA">
      <w:pPr>
        <w:rPr>
          <w:rFonts w:eastAsia="MS Mincho"/>
        </w:rPr>
      </w:pPr>
    </w:p>
    <w:p w14:paraId="3A9E28F7" w14:textId="77777777" w:rsidR="00AF5DDA" w:rsidRPr="00AF5DDA" w:rsidRDefault="00D93DEC" w:rsidP="00AF5DDA">
      <w:pPr>
        <w:rPr>
          <w:rFonts w:eastAsia="MS Mincho"/>
        </w:rPr>
      </w:pPr>
      <w:r>
        <w:rPr>
          <w:rFonts w:eastAsia="MS Mincho"/>
          <w:noProof/>
        </w:rPr>
        <mc:AlternateContent>
          <mc:Choice Requires="wpg">
            <w:drawing>
              <wp:inline distT="0" distB="0" distL="0" distR="0" wp14:anchorId="185FB42E" wp14:editId="2A8FFAD7">
                <wp:extent cx="5486400" cy="3291840"/>
                <wp:effectExtent l="12700" t="12700" r="12700" b="10160"/>
                <wp:docPr id="16" name="Group 16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91840"/>
                          <a:chOff x="1820" y="2290"/>
                          <a:chExt cx="8640" cy="5184"/>
                        </a:xfrm>
                      </wpg:grpSpPr>
                      <wps:wsp>
                        <wps:cNvPr id="19" name="AutoShape 1647"/>
                        <wps:cNvSpPr>
                          <a:spLocks noChangeAspect="1" noChangeArrowheads="1" noTextEdit="1"/>
                        </wps:cNvSpPr>
                        <wps:spPr bwMode="auto">
                          <a:xfrm>
                            <a:off x="1820" y="2290"/>
                            <a:ext cx="8640" cy="5184"/>
                          </a:xfrm>
                          <a:prstGeom prst="rect">
                            <a:avLst/>
                          </a:prstGeom>
                          <a:noFill/>
                          <a:ln w="12700">
                            <a:solidFill>
                              <a:srgbClr val="000000"/>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 name="Group 1649"/>
                        <wpg:cNvGrpSpPr>
                          <a:grpSpLocks/>
                        </wpg:cNvGrpSpPr>
                        <wpg:grpSpPr bwMode="auto">
                          <a:xfrm>
                            <a:off x="3324" y="3379"/>
                            <a:ext cx="5632" cy="2962"/>
                            <a:chOff x="495" y="841"/>
                            <a:chExt cx="2253" cy="1185"/>
                          </a:xfrm>
                        </wpg:grpSpPr>
                        <wpg:grpSp>
                          <wpg:cNvPr id="21" name="Group 1650"/>
                          <wpg:cNvGrpSpPr>
                            <a:grpSpLocks/>
                          </wpg:cNvGrpSpPr>
                          <wpg:grpSpPr bwMode="auto">
                            <a:xfrm>
                              <a:off x="608" y="940"/>
                              <a:ext cx="1996" cy="990"/>
                              <a:chOff x="641" y="837"/>
                              <a:chExt cx="1996" cy="990"/>
                            </a:xfrm>
                          </wpg:grpSpPr>
                          <wps:wsp>
                            <wps:cNvPr id="23" name="Rectangle 1651"/>
                            <wps:cNvSpPr>
                              <a:spLocks noChangeArrowheads="1"/>
                            </wps:cNvSpPr>
                            <wps:spPr bwMode="auto">
                              <a:xfrm>
                                <a:off x="641" y="840"/>
                                <a:ext cx="1995" cy="987"/>
                              </a:xfrm>
                              <a:prstGeom prst="rect">
                                <a:avLst/>
                              </a:prstGeom>
                              <a:noFill/>
                              <a:ln w="28575">
                                <a:solidFill>
                                  <a:srgbClr val="000000"/>
                                </a:solidFill>
                                <a:miter lim="800000"/>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618FFD"/>
                                    </a:solid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4" name="Line 1652"/>
                            <wps:cNvCnPr/>
                            <wps:spPr bwMode="auto">
                              <a:xfrm>
                                <a:off x="645" y="1464"/>
                                <a:ext cx="1992" cy="0"/>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5" name="Line 1653"/>
                            <wps:cNvCnPr/>
                            <wps:spPr bwMode="auto">
                              <a:xfrm>
                                <a:off x="1062" y="1470"/>
                                <a:ext cx="0" cy="357"/>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6" name="Line 1654"/>
                            <wps:cNvCnPr/>
                            <wps:spPr bwMode="auto">
                              <a:xfrm>
                                <a:off x="1443" y="1470"/>
                                <a:ext cx="0" cy="357"/>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7" name="Line 1655"/>
                            <wps:cNvCnPr/>
                            <wps:spPr bwMode="auto">
                              <a:xfrm>
                                <a:off x="1830" y="1470"/>
                                <a:ext cx="0" cy="357"/>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28" name="Line 1656"/>
                            <wps:cNvCnPr/>
                            <wps:spPr bwMode="auto">
                              <a:xfrm>
                                <a:off x="2247" y="1470"/>
                                <a:ext cx="0" cy="357"/>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31" name="Line 1657"/>
                            <wps:cNvCnPr/>
                            <wps:spPr bwMode="auto">
                              <a:xfrm>
                                <a:off x="645" y="1252"/>
                                <a:ext cx="798" cy="0"/>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32" name="Line 1658"/>
                            <wps:cNvCnPr/>
                            <wps:spPr bwMode="auto">
                              <a:xfrm>
                                <a:off x="1836" y="1253"/>
                                <a:ext cx="798" cy="0"/>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33" name="Line 1659"/>
                            <wps:cNvCnPr/>
                            <wps:spPr bwMode="auto">
                              <a:xfrm>
                                <a:off x="1434" y="843"/>
                                <a:ext cx="0" cy="408"/>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34" name="Line 1660"/>
                            <wps:cNvCnPr/>
                            <wps:spPr bwMode="auto">
                              <a:xfrm>
                                <a:off x="1839" y="843"/>
                                <a:ext cx="0" cy="411"/>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35" name="Line 1661"/>
                            <wps:cNvCnPr/>
                            <wps:spPr bwMode="auto">
                              <a:xfrm>
                                <a:off x="1056" y="837"/>
                                <a:ext cx="0" cy="414"/>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39" name="Line 1662"/>
                            <wps:cNvCnPr/>
                            <wps:spPr bwMode="auto">
                              <a:xfrm>
                                <a:off x="2250" y="840"/>
                                <a:ext cx="0" cy="414"/>
                              </a:xfrm>
                              <a:prstGeom prst="line">
                                <a:avLst/>
                              </a:prstGeom>
                              <a:noFill/>
                              <a:ln w="28575">
                                <a:solidFill>
                                  <a:srgbClr val="000000"/>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s:wsp>
                          <wps:cNvPr id="40" name="Line 1663"/>
                          <wps:cNvCnPr/>
                          <wps:spPr bwMode="auto">
                            <a:xfrm flipH="1">
                              <a:off x="495" y="841"/>
                              <a:ext cx="2229" cy="0"/>
                            </a:xfrm>
                            <a:prstGeom prst="line">
                              <a:avLst/>
                            </a:prstGeom>
                            <a:noFill/>
                            <a:ln w="28575">
                              <a:solidFill>
                                <a:srgbClr val="FC0128"/>
                              </a:solidFill>
                              <a:prstDash val="dash"/>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42" name="Line 1664"/>
                          <wps:cNvCnPr/>
                          <wps:spPr bwMode="auto">
                            <a:xfrm>
                              <a:off x="495" y="868"/>
                              <a:ext cx="0" cy="1155"/>
                            </a:xfrm>
                            <a:prstGeom prst="line">
                              <a:avLst/>
                            </a:prstGeom>
                            <a:noFill/>
                            <a:ln w="28575">
                              <a:solidFill>
                                <a:srgbClr val="FC0128"/>
                              </a:solidFill>
                              <a:prstDash val="dash"/>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43" name="Line 1665"/>
                          <wps:cNvCnPr/>
                          <wps:spPr bwMode="auto">
                            <a:xfrm>
                              <a:off x="540" y="2026"/>
                              <a:ext cx="2190" cy="0"/>
                            </a:xfrm>
                            <a:prstGeom prst="line">
                              <a:avLst/>
                            </a:prstGeom>
                            <a:noFill/>
                            <a:ln w="28575">
                              <a:solidFill>
                                <a:srgbClr val="FC0128"/>
                              </a:solidFill>
                              <a:prstDash val="dash"/>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44" name="Line 1666"/>
                          <wps:cNvCnPr/>
                          <wps:spPr bwMode="auto">
                            <a:xfrm flipH="1" flipV="1">
                              <a:off x="2748" y="844"/>
                              <a:ext cx="0" cy="1173"/>
                            </a:xfrm>
                            <a:prstGeom prst="line">
                              <a:avLst/>
                            </a:prstGeom>
                            <a:noFill/>
                            <a:ln w="28575">
                              <a:solidFill>
                                <a:srgbClr val="FC0128"/>
                              </a:solidFill>
                              <a:prstDash val="dash"/>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cNvPr id="45" name="Group 1667"/>
                          <wpg:cNvGrpSpPr>
                            <a:grpSpLocks/>
                          </wpg:cNvGrpSpPr>
                          <wpg:grpSpPr bwMode="auto">
                            <a:xfrm>
                              <a:off x="678" y="1015"/>
                              <a:ext cx="276" cy="264"/>
                              <a:chOff x="711" y="912"/>
                              <a:chExt cx="276" cy="264"/>
                            </a:xfrm>
                          </wpg:grpSpPr>
                          <wps:wsp>
                            <wps:cNvPr id="46" name="Line 166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47" name="Line 166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48" name="Line 167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49" name="Line 167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50" name="Line 167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51" name="Line 167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52" name="Line 167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53" name="Group 1675"/>
                          <wpg:cNvGrpSpPr>
                            <a:grpSpLocks/>
                          </wpg:cNvGrpSpPr>
                          <wpg:grpSpPr bwMode="auto">
                            <a:xfrm rot="-5400000">
                              <a:off x="1062" y="1027"/>
                              <a:ext cx="276" cy="264"/>
                              <a:chOff x="711" y="912"/>
                              <a:chExt cx="276" cy="264"/>
                            </a:xfrm>
                          </wpg:grpSpPr>
                          <wps:wsp>
                            <wps:cNvPr id="55" name="Line 167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56" name="Line 167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57" name="Line 167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58" name="Line 167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60" name="Line 168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61" name="Line 168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68" name="Line 168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69" name="Group 1683"/>
                          <wpg:cNvGrpSpPr>
                            <a:grpSpLocks/>
                          </wpg:cNvGrpSpPr>
                          <wpg:grpSpPr bwMode="auto">
                            <a:xfrm rot="5400000">
                              <a:off x="678" y="1612"/>
                              <a:ext cx="276" cy="264"/>
                              <a:chOff x="711" y="912"/>
                              <a:chExt cx="276" cy="264"/>
                            </a:xfrm>
                          </wpg:grpSpPr>
                          <wps:wsp>
                            <wps:cNvPr id="70" name="Line 168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71" name="Line 168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72" name="Line 168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73" name="Line 168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74" name="Line 168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75" name="Line 168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76" name="Line 169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77" name="Group 1691"/>
                          <wpg:cNvGrpSpPr>
                            <a:grpSpLocks/>
                          </wpg:cNvGrpSpPr>
                          <wpg:grpSpPr bwMode="auto">
                            <a:xfrm>
                              <a:off x="1071" y="1624"/>
                              <a:ext cx="276" cy="264"/>
                              <a:chOff x="711" y="912"/>
                              <a:chExt cx="276" cy="264"/>
                            </a:xfrm>
                          </wpg:grpSpPr>
                          <wps:wsp>
                            <wps:cNvPr id="78" name="Line 169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79" name="Line 169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80" name="Line 169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81" name="Line 169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83" name="Line 169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84" name="Line 169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85" name="Line 169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86" name="Group 1699"/>
                          <wpg:cNvGrpSpPr>
                            <a:grpSpLocks/>
                          </wpg:cNvGrpSpPr>
                          <wpg:grpSpPr bwMode="auto">
                            <a:xfrm rot="-5400000">
                              <a:off x="1458" y="1630"/>
                              <a:ext cx="276" cy="264"/>
                              <a:chOff x="711" y="912"/>
                              <a:chExt cx="276" cy="264"/>
                            </a:xfrm>
                          </wpg:grpSpPr>
                          <wps:wsp>
                            <wps:cNvPr id="87" name="Line 1700"/>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88" name="Line 1701"/>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89" name="Line 1702"/>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0" name="Line 1703"/>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1" name="Line 1704"/>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2" name="Line 1705"/>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3" name="Line 1706"/>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94" name="Group 1707"/>
                          <wpg:cNvGrpSpPr>
                            <a:grpSpLocks/>
                          </wpg:cNvGrpSpPr>
                          <wpg:grpSpPr bwMode="auto">
                            <a:xfrm flipV="1">
                              <a:off x="1857" y="1624"/>
                              <a:ext cx="276" cy="264"/>
                              <a:chOff x="711" y="912"/>
                              <a:chExt cx="276" cy="264"/>
                            </a:xfrm>
                          </wpg:grpSpPr>
                          <wps:wsp>
                            <wps:cNvPr id="95" name="Line 170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6" name="Line 170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7" name="Line 171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8" name="Line 171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99" name="Line 171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0" name="Line 171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1" name="Line 171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02" name="Group 1715"/>
                          <wpg:cNvGrpSpPr>
                            <a:grpSpLocks/>
                          </wpg:cNvGrpSpPr>
                          <wpg:grpSpPr bwMode="auto">
                            <a:xfrm flipV="1">
                              <a:off x="2259" y="1033"/>
                              <a:ext cx="276" cy="264"/>
                              <a:chOff x="711" y="912"/>
                              <a:chExt cx="276" cy="264"/>
                            </a:xfrm>
                          </wpg:grpSpPr>
                          <wps:wsp>
                            <wps:cNvPr id="103" name="Line 171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4" name="Line 171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5" name="Line 171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6" name="Line 171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7" name="Line 172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8" name="Line 172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09" name="Line 172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10" name="Group 1723"/>
                          <wpg:cNvGrpSpPr>
                            <a:grpSpLocks/>
                          </wpg:cNvGrpSpPr>
                          <wpg:grpSpPr bwMode="auto">
                            <a:xfrm flipH="1">
                              <a:off x="1872" y="1018"/>
                              <a:ext cx="276" cy="264"/>
                              <a:chOff x="711" y="912"/>
                              <a:chExt cx="276" cy="264"/>
                            </a:xfrm>
                          </wpg:grpSpPr>
                          <wps:wsp>
                            <wps:cNvPr id="111" name="Line 172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12" name="Line 172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13" name="Line 172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14" name="Line 172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15" name="Line 172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16" name="Line 172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17" name="Line 173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18" name="Group 1731"/>
                          <wpg:cNvGrpSpPr>
                            <a:grpSpLocks/>
                          </wpg:cNvGrpSpPr>
                          <wpg:grpSpPr bwMode="auto">
                            <a:xfrm>
                              <a:off x="2265" y="1618"/>
                              <a:ext cx="276" cy="264"/>
                              <a:chOff x="711" y="912"/>
                              <a:chExt cx="276" cy="264"/>
                            </a:xfrm>
                          </wpg:grpSpPr>
                          <wps:wsp>
                            <wps:cNvPr id="119" name="Line 173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20" name="Line 173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21" name="Line 173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22" name="Line 173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23" name="Line 173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24" name="Line 173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25" name="Line 173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27" name="Group 1739"/>
                          <wpg:cNvGrpSpPr>
                            <a:grpSpLocks/>
                          </wpg:cNvGrpSpPr>
                          <wpg:grpSpPr bwMode="auto">
                            <a:xfrm>
                              <a:off x="660" y="1012"/>
                              <a:ext cx="1887" cy="507"/>
                              <a:chOff x="693" y="909"/>
                              <a:chExt cx="1887" cy="507"/>
                            </a:xfrm>
                          </wpg:grpSpPr>
                          <wps:wsp>
                            <wps:cNvPr id="128" name="Line 1740"/>
                            <wps:cNvCnPr/>
                            <wps:spPr bwMode="auto">
                              <a:xfrm flipH="1">
                                <a:off x="696" y="1413"/>
                                <a:ext cx="1884"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29" name="Line 1741"/>
                            <wps:cNvCnPr/>
                            <wps:spPr bwMode="auto">
                              <a:xfrm>
                                <a:off x="696" y="1308"/>
                                <a:ext cx="807"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30" name="Line 1742"/>
                            <wps:cNvCnPr/>
                            <wps:spPr bwMode="auto">
                              <a:xfrm>
                                <a:off x="1773" y="1308"/>
                                <a:ext cx="807" cy="0"/>
                              </a:xfrm>
                              <a:prstGeom prst="line">
                                <a:avLst/>
                              </a:prstGeom>
                              <a:noFill/>
                              <a:ln w="28575">
                                <a:solidFill>
                                  <a:srgbClr val="00CC00"/>
                                </a:solidFill>
                                <a:prstDash val="dash"/>
                                <a:round/>
                                <a:headEnd type="none" w="sm" len="sm"/>
                                <a:tailEnd type="arrow" w="med"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31" name="Line 1743"/>
                            <wps:cNvCnPr/>
                            <wps:spPr bwMode="auto">
                              <a:xfrm flipH="1" flipV="1">
                                <a:off x="1500" y="909"/>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32" name="Line 1744"/>
                            <wps:cNvCnPr/>
                            <wps:spPr bwMode="auto">
                              <a:xfrm>
                                <a:off x="1497"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33" name="Line 1745"/>
                            <wps:cNvCnPr/>
                            <wps:spPr bwMode="auto">
                              <a:xfrm>
                                <a:off x="1588"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35" name="Line 1746"/>
                            <wps:cNvCnPr/>
                            <wps:spPr bwMode="auto">
                              <a:xfrm>
                                <a:off x="1679"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37" name="Line 1747"/>
                            <wps:cNvCnPr/>
                            <wps:spPr bwMode="auto">
                              <a:xfrm>
                                <a:off x="1770"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38" name="Line 1748"/>
                            <wps:cNvCnPr/>
                            <wps:spPr bwMode="auto">
                              <a:xfrm flipH="1" flipV="1">
                                <a:off x="1587" y="130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40" name="Line 1749"/>
                            <wps:cNvCnPr/>
                            <wps:spPr bwMode="auto">
                              <a:xfrm flipH="1" flipV="1">
                                <a:off x="1680" y="91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41" name="Line 1750"/>
                            <wps:cNvCnPr/>
                            <wps:spPr bwMode="auto">
                              <a:xfrm>
                                <a:off x="693" y="1308"/>
                                <a:ext cx="0" cy="108"/>
                              </a:xfrm>
                              <a:prstGeom prst="line">
                                <a:avLst/>
                              </a:prstGeom>
                              <a:noFill/>
                              <a:ln w="28575">
                                <a:solidFill>
                                  <a:srgbClr val="00CC00"/>
                                </a:solidFill>
                                <a:prstDash val="dash"/>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43" name="Group 1751"/>
                          <wpg:cNvGrpSpPr>
                            <a:grpSpLocks/>
                          </wpg:cNvGrpSpPr>
                          <wpg:grpSpPr bwMode="auto">
                            <a:xfrm>
                              <a:off x="789" y="1105"/>
                              <a:ext cx="65" cy="65"/>
                              <a:chOff x="299" y="1882"/>
                              <a:chExt cx="65" cy="65"/>
                            </a:xfrm>
                          </wpg:grpSpPr>
                          <wps:wsp>
                            <wps:cNvPr id="144" name="Line 1752"/>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45" name="Line 1753"/>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46" name="Group 1754"/>
                          <wpg:cNvGrpSpPr>
                            <a:grpSpLocks/>
                          </wpg:cNvGrpSpPr>
                          <wpg:grpSpPr bwMode="auto">
                            <a:xfrm>
                              <a:off x="1178" y="1121"/>
                              <a:ext cx="65" cy="65"/>
                              <a:chOff x="299" y="1882"/>
                              <a:chExt cx="65" cy="65"/>
                            </a:xfrm>
                          </wpg:grpSpPr>
                          <wps:wsp>
                            <wps:cNvPr id="147" name="Line 1755"/>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48" name="Line 1756"/>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49" name="Group 1757"/>
                          <wpg:cNvGrpSpPr>
                            <a:grpSpLocks/>
                          </wpg:cNvGrpSpPr>
                          <wpg:grpSpPr bwMode="auto">
                            <a:xfrm>
                              <a:off x="1573" y="1318"/>
                              <a:ext cx="65" cy="65"/>
                              <a:chOff x="299" y="1882"/>
                              <a:chExt cx="65" cy="65"/>
                            </a:xfrm>
                          </wpg:grpSpPr>
                          <wps:wsp>
                            <wps:cNvPr id="150" name="Line 1758"/>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51" name="Line 1759"/>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52" name="Group 1760"/>
                          <wpg:cNvGrpSpPr>
                            <a:grpSpLocks/>
                          </wpg:cNvGrpSpPr>
                          <wpg:grpSpPr bwMode="auto">
                            <a:xfrm>
                              <a:off x="1989" y="1169"/>
                              <a:ext cx="65" cy="65"/>
                              <a:chOff x="299" y="1882"/>
                              <a:chExt cx="65" cy="65"/>
                            </a:xfrm>
                          </wpg:grpSpPr>
                          <wps:wsp>
                            <wps:cNvPr id="153" name="Line 1761"/>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54" name="Line 1762"/>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55" name="Group 1763"/>
                          <wpg:cNvGrpSpPr>
                            <a:grpSpLocks/>
                          </wpg:cNvGrpSpPr>
                          <wpg:grpSpPr bwMode="auto">
                            <a:xfrm>
                              <a:off x="2368" y="1153"/>
                              <a:ext cx="65" cy="65"/>
                              <a:chOff x="299" y="1882"/>
                              <a:chExt cx="65" cy="65"/>
                            </a:xfrm>
                          </wpg:grpSpPr>
                          <wps:wsp>
                            <wps:cNvPr id="156" name="Line 1764"/>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57" name="Line 1765"/>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58" name="Group 1766"/>
                          <wpg:cNvGrpSpPr>
                            <a:grpSpLocks/>
                          </wpg:cNvGrpSpPr>
                          <wpg:grpSpPr bwMode="auto">
                            <a:xfrm>
                              <a:off x="805" y="1707"/>
                              <a:ext cx="65" cy="65"/>
                              <a:chOff x="299" y="1882"/>
                              <a:chExt cx="65" cy="65"/>
                            </a:xfrm>
                          </wpg:grpSpPr>
                          <wps:wsp>
                            <wps:cNvPr id="159" name="Line 1767"/>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60" name="Line 1768"/>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61" name="Group 1769"/>
                          <wpg:cNvGrpSpPr>
                            <a:grpSpLocks/>
                          </wpg:cNvGrpSpPr>
                          <wpg:grpSpPr bwMode="auto">
                            <a:xfrm>
                              <a:off x="1184" y="1724"/>
                              <a:ext cx="65" cy="65"/>
                              <a:chOff x="299" y="1882"/>
                              <a:chExt cx="65" cy="65"/>
                            </a:xfrm>
                          </wpg:grpSpPr>
                          <wps:wsp>
                            <wps:cNvPr id="162" name="Line 1770"/>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63" name="Line 1771"/>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64" name="Group 1772"/>
                          <wpg:cNvGrpSpPr>
                            <a:grpSpLocks/>
                          </wpg:cNvGrpSpPr>
                          <wpg:grpSpPr bwMode="auto">
                            <a:xfrm>
                              <a:off x="1584" y="1729"/>
                              <a:ext cx="65" cy="65"/>
                              <a:chOff x="299" y="1882"/>
                              <a:chExt cx="65" cy="65"/>
                            </a:xfrm>
                          </wpg:grpSpPr>
                          <wps:wsp>
                            <wps:cNvPr id="165" name="Line 1773"/>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66" name="Line 1774"/>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67" name="Group 1775"/>
                          <wpg:cNvGrpSpPr>
                            <a:grpSpLocks/>
                          </wpg:cNvGrpSpPr>
                          <wpg:grpSpPr bwMode="auto">
                            <a:xfrm>
                              <a:off x="1973" y="1718"/>
                              <a:ext cx="65" cy="65"/>
                              <a:chOff x="299" y="1882"/>
                              <a:chExt cx="65" cy="65"/>
                            </a:xfrm>
                          </wpg:grpSpPr>
                          <wps:wsp>
                            <wps:cNvPr id="168" name="Line 1776"/>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69" name="Line 1777"/>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70" name="Group 1778"/>
                          <wpg:cNvGrpSpPr>
                            <a:grpSpLocks/>
                          </wpg:cNvGrpSpPr>
                          <wpg:grpSpPr bwMode="auto">
                            <a:xfrm>
                              <a:off x="2378" y="1740"/>
                              <a:ext cx="65" cy="65"/>
                              <a:chOff x="299" y="1882"/>
                              <a:chExt cx="65" cy="65"/>
                            </a:xfrm>
                          </wpg:grpSpPr>
                          <wps:wsp>
                            <wps:cNvPr id="171" name="Line 1779"/>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72" name="Line 1780"/>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cNvPr id="173" name="Group 1781"/>
                          <wpg:cNvGrpSpPr>
                            <a:grpSpLocks/>
                          </wpg:cNvGrpSpPr>
                          <wpg:grpSpPr bwMode="auto">
                            <a:xfrm>
                              <a:off x="1551" y="1351"/>
                              <a:ext cx="108" cy="108"/>
                              <a:chOff x="299" y="1882"/>
                              <a:chExt cx="65" cy="65"/>
                            </a:xfrm>
                          </wpg:grpSpPr>
                          <wps:wsp>
                            <wps:cNvPr id="174" name="Line 1782"/>
                            <wps:cNvCnPr/>
                            <wps:spPr bwMode="auto">
                              <a:xfrm>
                                <a:off x="299" y="1882"/>
                                <a:ext cx="64" cy="65"/>
                              </a:xfrm>
                              <a:prstGeom prst="line">
                                <a:avLst/>
                              </a:prstGeom>
                              <a:noFill/>
                              <a:ln w="28575">
                                <a:solidFill>
                                  <a:srgbClr val="E81EE8"/>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s:wsp>
                            <wps:cNvPr id="175" name="Line 1783"/>
                            <wps:cNvCnPr/>
                            <wps:spPr bwMode="auto">
                              <a:xfrm rot="-5400000">
                                <a:off x="300" y="1882"/>
                                <a:ext cx="64" cy="65"/>
                              </a:xfrm>
                              <a:prstGeom prst="line">
                                <a:avLst/>
                              </a:prstGeom>
                              <a:noFill/>
                              <a:ln w="28575">
                                <a:solidFill>
                                  <a:srgbClr val="E81EE8"/>
                                </a:solidFill>
                                <a:round/>
                                <a:headEnd type="none" w="sm" len="sm"/>
                                <a:tailEnd type="none" w="sm" len="sm"/>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63500" dist="38099" dir="2700000" algn="ctr" rotWithShape="0">
                                        <a:srgbClr val="919191">
                                          <a:alpha val="74998"/>
                                        </a:srgbClr>
                                      </a:outerShdw>
                                    </a:effectLst>
                                  </a14:hiddenEffects>
                                </a:ext>
                              </a:extLst>
                            </wps:spPr>
                            <wps:bodyPr/>
                          </wps:wsp>
                        </wpg:grpSp>
                      </wpg:grpSp>
                    </wpg:wgp>
                  </a:graphicData>
                </a:graphic>
              </wp:inline>
            </w:drawing>
          </mc:Choice>
          <mc:Fallback>
            <w:pict>
              <v:group w14:anchorId="774178FF" id="Group 1648" o:spid="_x0000_s1026" style="width:6in;height:259.2pt;mso-position-horizontal-relative:char;mso-position-vertical-relative:line" coordorigin="1820,2290" coordsize="8640,5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">
                <o:lock v:ext="edit" aspectratio="t"/>
                <v:rect id="AutoShape 1647" o:spid="_x0000_s1027" style="position:absolute;left:1820;top:2290;width:8640;height:5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" filled="f" strokeweight="1pt">
                  <o:lock v:ext="edit" aspectratio="t" text="t"/>
                </v:rect>
                <v:group id="Group 1649" o:spid="_x0000_s1028" style="position:absolute;left:3324;top:3379;width:5632;height:2962" coordorigin="495,841" coordsize="2253,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650" o:spid="_x0000_s1029" style="position:absolute;left:608;top:940;width:1996;height:990" coordorigin="641,837" coordsize="1996,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1651" o:spid="_x0000_s1030" style="position:absolute;left:641;top:840;width:1995;height: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" filled="f" strokeweight="2.25pt">
                      <v:stroke startarrowwidth="narrow" startarrowlength="short" endarrowwidth="narrow" endarrowlength="short"/>
                    </v:rect>
                    <v:line id="Line 1652" o:spid="_x0000_s1031" style="position:absolute;visibility:visible;mso-wrap-style:square" from="645,1464" to="2637,1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" strokeweight="2.25pt">
                      <v:stroke startarrowwidth="narrow" startarrowlength="short" endarrowwidth="narrow" endarrowlength="short"/>
                    </v:line>
                    <v:line id="Line 1653" o:spid="_x0000_s1032" style="position:absolute;visibility:visible;mso-wrap-style:square" from="1062,1470" to="106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" strokeweight="2.25pt">
                      <v:stroke startarrowwidth="narrow" startarrowlength="short" endarrowwidth="narrow" endarrowlength="short"/>
                    </v:line>
                    <v:line id="Line 1654" o:spid="_x0000_s1033" style="position:absolute;visibility:visible;mso-wrap-style:square" from="1443,1470" to="1443,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" strokeweight="2.25pt">
                      <v:stroke startarrowwidth="narrow" startarrowlength="short" endarrowwidth="narrow" endarrowlength="short"/>
                    </v:line>
                    <v:line id="Line 1655" o:spid="_x0000_s1034" style="position:absolute;visibility:visible;mso-wrap-style:square" from="1830,1470" to="1830,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" strokeweight="2.25pt">
                      <v:stroke startarrowwidth="narrow" startarrowlength="short" endarrowwidth="narrow" endarrowlength="short"/>
                    </v:line>
                    <v:line id="Line 1656" o:spid="_x0000_s1035" style="position:absolute;visibility:visible;mso-wrap-style:square" from="2247,1470" to="2247,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" strokeweight="2.25pt">
                      <v:stroke startarrowwidth="narrow" startarrowlength="short" endarrowwidth="narrow" endarrowlength="short"/>
                    </v:line>
                    <v:line id="Line 1657" o:spid="_x0000_s1036" style="position:absolute;visibility:visible;mso-wrap-style:square" from="645,1252" to="1443,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" strokeweight="2.25pt">
                      <v:stroke startarrowwidth="narrow" startarrowlength="short" endarrowwidth="narrow" endarrowlength="short"/>
                    </v:line>
                    <v:line id="Line 1658" o:spid="_x0000_s1037" style="position:absolute;visibility:visible;mso-wrap-style:square" from="1836,1253" to="2634,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" strokeweight="2.25pt">
                      <v:stroke startarrowwidth="narrow" startarrowlength="short" endarrowwidth="narrow" endarrowlength="short"/>
                    </v:line>
                    <v:line id="Line 1659" o:spid="_x0000_s1038" style="position:absolute;visibility:visible;mso-wrap-style:square" from="1434,843" to="1434,1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" strokeweight="2.25pt">
                      <v:stroke startarrowwidth="narrow" startarrowlength="short" endarrowwidth="narrow" endarrowlength="short"/>
                    </v:line>
                    <v:line id="Line 1660" o:spid="_x0000_s1039" style="position:absolute;visibility:visible;mso-wrap-style:square" from="1839,843" to="1839,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" strokeweight="2.25pt">
                      <v:stroke startarrowwidth="narrow" startarrowlength="short" endarrowwidth="narrow" endarrowlength="short"/>
                    </v:line>
                    <v:line id="Line 1661" o:spid="_x0000_s1040" style="position:absolute;visibility:visible;mso-wrap-style:square" from="1056,837" to="1056,1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" strokeweight="2.25pt">
                      <v:stroke startarrowwidth="narrow" startarrowlength="short" endarrowwidth="narrow" endarrowlength="short"/>
                    </v:line>
                    <v:line id="Line 1662" o:spid="_x0000_s1041" style="position:absolute;visibility:visible;mso-wrap-style:square" from="2250,840" to="2250,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" strokeweight="2.25pt">
                      <v:stroke startarrowwidth="narrow" startarrowlength="short" endarrowwidth="narrow" endarrowlength="short"/>
                    </v:line>
                  </v:group>
                  <v:line id="Line 1663" o:spid="_x0000_s1042" style="position:absolute;flip:x;visibility:visible;mso-wrap-style:square" from="495,841" to="2724,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" strokecolor="#fc0128" strokeweight="2.25pt">
                    <v:stroke dashstyle="dash" startarrowwidth="narrow" startarrowlength="short" endarrow="open"/>
                  </v:line>
                  <v:line id="Line 1664" o:spid="_x0000_s1043" style="position:absolute;visibility:visible;mso-wrap-style:square" from="495,868" to="495,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" strokecolor="#fc0128" strokeweight="2.25pt">
                    <v:stroke dashstyle="dash" startarrowwidth="narrow" startarrowlength="short" endarrow="open"/>
                  </v:line>
                  <v:line id="Line 1665" o:spid="_x0000_s1044" style="position:absolute;visibility:visible;mso-wrap-style:square" from="540,2026" to="2730,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" strokecolor="#fc0128" strokeweight="2.25pt">
                    <v:stroke dashstyle="dash" startarrowwidth="narrow" startarrowlength="short" endarrow="open"/>
                  </v:line>
                  <v:line id="Line 1666" o:spid="_x0000_s1045" style="position:absolute;flip:x y;visibility:visible;mso-wrap-style:square" from="2748,844" to="2748,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" strokecolor="#fc0128" strokeweight="2.25pt">
                    <v:stroke dashstyle="dash" startarrowwidth="narrow" startarrowlength="short" endarrow="open"/>
                  </v:line>
                  <v:group id="Group 1667" o:spid="_x0000_s1046" style="position:absolute;left:678;top:1015;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1668" o:spid="_x0000_s1047"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" strokecolor="#0c0" strokeweight="2.25pt">
                      <v:stroke dashstyle="dash" startarrowwidth="narrow" startarrowlength="short" endarrowwidth="narrow" endarrowlength="short"/>
                    </v:line>
                    <v:line id="Line 1669" o:spid="_x0000_s1048"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" strokecolor="#0c0" strokeweight="2.25pt">
                      <v:stroke dashstyle="dash" startarrowwidth="narrow" startarrowlength="short" endarrowwidth="narrow" endarrowlength="short"/>
                    </v:line>
                    <v:line id="Line 1670" o:spid="_x0000_s1049"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" strokecolor="#0c0" strokeweight="2.25pt">
                      <v:stroke dashstyle="dash" startarrowwidth="narrow" startarrowlength="short" endarrowwidth="narrow" endarrowlength="short"/>
                    </v:line>
                    <v:line id="Line 1671" o:spid="_x0000_s1050"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" strokecolor="#0c0" strokeweight="2.25pt">
                      <v:stroke dashstyle="dash" startarrow="open"/>
                    </v:line>
                    <v:line id="Line 1672" o:spid="_x0000_s1051"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" strokecolor="#0c0" strokeweight="2.25pt">
                      <v:stroke dashstyle="dash" startarrowwidth="narrow" startarrowlength="short" endarrowwidth="narrow" endarrowlength="short"/>
                    </v:line>
                    <v:line id="Line 1673" o:spid="_x0000_s1052"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" strokecolor="#0c0" strokeweight="2.25pt">
                      <v:stroke dashstyle="dash" startarrowwidth="narrow" startarrowlength="short" endarrowwidth="narrow" endarrowlength="short"/>
                    </v:line>
                    <v:line id="Line 1674" o:spid="_x0000_s1053"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" strokecolor="#0c0" strokeweight="2.25pt">
                      <v:stroke dashstyle="dash" startarrowwidth="narrow" startarrowlength="short" endarrowwidth="narrow" endarrowlength="short"/>
                    </v:line>
                  </v:group>
                  <v:group id="Group 1675" o:spid="_x0000_s1054" style="position:absolute;left:1062;top:1027;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">
                    <v:line id="Line 1676" o:spid="_x0000_s1055"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" strokecolor="#0c0" strokeweight="2.25pt">
                      <v:stroke dashstyle="dash" startarrowwidth="narrow" startarrowlength="short" endarrowwidth="narrow" endarrowlength="short"/>
                    </v:line>
                    <v:line id="Line 1677" o:spid="_x0000_s1056"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" strokecolor="#0c0" strokeweight="2.25pt">
                      <v:stroke dashstyle="dash" startarrowwidth="narrow" startarrowlength="short" endarrowwidth="narrow" endarrowlength="short"/>
                    </v:line>
                    <v:line id="Line 1678" o:spid="_x0000_s1057"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" strokecolor="#0c0" strokeweight="2.25pt">
                      <v:stroke dashstyle="dash" startarrowwidth="narrow" startarrowlength="short" endarrowwidth="narrow" endarrowlength="short"/>
                    </v:line>
                    <v:line id="Line 1679" o:spid="_x0000_s1058"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" strokecolor="#0c0" strokeweight="2.25pt">
                      <v:stroke dashstyle="dash" startarrow="open"/>
                    </v:line>
                    <v:line id="Line 1680" o:spid="_x0000_s1059"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" strokecolor="#0c0" strokeweight="2.25pt">
                      <v:stroke dashstyle="dash" startarrowwidth="narrow" startarrowlength="short" endarrowwidth="narrow" endarrowlength="short"/>
                    </v:line>
                    <v:line id="Line 1681" o:spid="_x0000_s1060"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" strokecolor="#0c0" strokeweight="2.25pt">
                      <v:stroke dashstyle="dash" startarrowwidth="narrow" startarrowlength="short" endarrowwidth="narrow" endarrowlength="short"/>
                    </v:line>
                    <v:line id="Line 1682" o:spid="_x0000_s1061"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" strokecolor="#0c0" strokeweight="2.25pt">
                      <v:stroke dashstyle="dash" startarrowwidth="narrow" startarrowlength="short" endarrowwidth="narrow" endarrowlength="short"/>
                    </v:line>
                  </v:group>
                  <v:group id="Group 1683" o:spid="_x0000_s1062" style="position:absolute;left:678;top:1612;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">
                    <v:line id="Line 1684" o:spid="_x0000_s1063"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" strokecolor="#0c0" strokeweight="2.25pt">
                      <v:stroke dashstyle="dash" startarrowwidth="narrow" startarrowlength="short" endarrowwidth="narrow" endarrowlength="short"/>
                    </v:line>
                    <v:line id="Line 1685" o:spid="_x0000_s1064"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" strokecolor="#0c0" strokeweight="2.25pt">
                      <v:stroke dashstyle="dash" startarrowwidth="narrow" startarrowlength="short" endarrowwidth="narrow" endarrowlength="short"/>
                    </v:line>
                    <v:line id="Line 1686" o:spid="_x0000_s1065"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" strokecolor="#0c0" strokeweight="2.25pt">
                      <v:stroke dashstyle="dash" startarrowwidth="narrow" startarrowlength="short" endarrowwidth="narrow" endarrowlength="short"/>
                    </v:line>
                    <v:line id="Line 1687" o:spid="_x0000_s1066"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" strokecolor="#0c0" strokeweight="2.25pt">
                      <v:stroke dashstyle="dash" startarrow="open"/>
                    </v:line>
                    <v:line id="Line 1688" o:spid="_x0000_s1067"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" strokecolor="#0c0" strokeweight="2.25pt">
                      <v:stroke dashstyle="dash" startarrowwidth="narrow" startarrowlength="short" endarrowwidth="narrow" endarrowlength="short"/>
                    </v:line>
                    <v:line id="Line 1689" o:spid="_x0000_s1068"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" strokecolor="#0c0" strokeweight="2.25pt">
                      <v:stroke dashstyle="dash" startarrowwidth="narrow" startarrowlength="short" endarrowwidth="narrow" endarrowlength="short"/>
                    </v:line>
                    <v:line id="Line 1690" o:spid="_x0000_s1069"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" strokecolor="#0c0" strokeweight="2.25pt">
                      <v:stroke dashstyle="dash" startarrowwidth="narrow" startarrowlength="short" endarrowwidth="narrow" endarrowlength="short"/>
                    </v:line>
                  </v:group>
                  <v:group id="Group 1691" o:spid="_x0000_s1070" style="position:absolute;left:1071;top:1624;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Line 1692" o:spid="_x0000_s1071"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" strokecolor="#0c0" strokeweight="2.25pt">
                      <v:stroke dashstyle="dash" startarrowwidth="narrow" startarrowlength="short" endarrowwidth="narrow" endarrowlength="short"/>
                    </v:line>
                    <v:line id="Line 1693" o:spid="_x0000_s1072"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" strokecolor="#0c0" strokeweight="2.25pt">
                      <v:stroke dashstyle="dash" startarrowwidth="narrow" startarrowlength="short" endarrowwidth="narrow" endarrowlength="short"/>
                    </v:line>
                    <v:line id="Line 1694" o:spid="_x0000_s1073"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" strokecolor="#0c0" strokeweight="2.25pt">
                      <v:stroke dashstyle="dash" startarrowwidth="narrow" startarrowlength="short" endarrowwidth="narrow" endarrowlength="short"/>
                    </v:line>
                    <v:line id="Line 1695" o:spid="_x0000_s1074"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" strokecolor="#0c0" strokeweight="2.25pt">
                      <v:stroke dashstyle="dash" startarrow="open"/>
                    </v:line>
                    <v:line id="Line 1696" o:spid="_x0000_s1075"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" strokecolor="#0c0" strokeweight="2.25pt">
                      <v:stroke dashstyle="dash" startarrowwidth="narrow" startarrowlength="short" endarrowwidth="narrow" endarrowlength="short"/>
                    </v:line>
                    <v:line id="Line 1697" o:spid="_x0000_s1076"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" strokecolor="#0c0" strokeweight="2.25pt">
                      <v:stroke dashstyle="dash" startarrowwidth="narrow" startarrowlength="short" endarrowwidth="narrow" endarrowlength="short"/>
                    </v:line>
                    <v:line id="Line 1698" o:spid="_x0000_s1077"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" strokecolor="#0c0" strokeweight="2.25pt">
                      <v:stroke dashstyle="dash" startarrowwidth="narrow" startarrowlength="short" endarrowwidth="narrow" endarrowlength="short"/>
                    </v:line>
                  </v:group>
                  <v:group id="Group 1699" o:spid="_x0000_s1078" style="position:absolute;left:1458;top:1630;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">
                    <v:line id="Line 1700" o:spid="_x0000_s1079"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" strokecolor="#0c0" strokeweight="2.25pt">
                      <v:stroke dashstyle="dash" startarrowwidth="narrow" startarrowlength="short" endarrowwidth="narrow" endarrowlength="short"/>
                    </v:line>
                    <v:line id="Line 1701" o:spid="_x0000_s1080"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" strokecolor="#0c0" strokeweight="2.25pt">
                      <v:stroke dashstyle="dash" startarrowwidth="narrow" startarrowlength="short" endarrowwidth="narrow" endarrowlength="short"/>
                    </v:line>
                    <v:line id="Line 1702" o:spid="_x0000_s1081"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" strokecolor="#0c0" strokeweight="2.25pt">
                      <v:stroke dashstyle="dash" startarrowwidth="narrow" startarrowlength="short" endarrowwidth="narrow" endarrowlength="short"/>
                    </v:line>
                    <v:line id="Line 1703" o:spid="_x0000_s1082"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" strokecolor="#0c0" strokeweight="2.25pt">
                      <v:stroke dashstyle="dash" startarrow="open"/>
                    </v:line>
                    <v:line id="Line 1704" o:spid="_x0000_s1083"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" strokecolor="#0c0" strokeweight="2.25pt">
                      <v:stroke dashstyle="dash" startarrowwidth="narrow" startarrowlength="short" endarrowwidth="narrow" endarrowlength="short"/>
                    </v:line>
                    <v:line id="Line 1705" o:spid="_x0000_s1084"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" strokecolor="#0c0" strokeweight="2.25pt">
                      <v:stroke dashstyle="dash" startarrowwidth="narrow" startarrowlength="short" endarrowwidth="narrow" endarrowlength="short"/>
                    </v:line>
                    <v:line id="Line 1706" o:spid="_x0000_s1085"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" strokecolor="#0c0" strokeweight="2.25pt">
                      <v:stroke dashstyle="dash" startarrowwidth="narrow" startarrowlength="short" endarrowwidth="narrow" endarrowlength="short"/>
                    </v:line>
                  </v:group>
                  <v:group id="Group 1707" o:spid="_x0000_s1086" style="position:absolute;left:1857;top:1624;width:276;height:264;flip:y"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">
                    <v:line id="Line 1708" o:spid="_x0000_s1087"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" strokecolor="#0c0" strokeweight="2.25pt">
                      <v:stroke dashstyle="dash" startarrowwidth="narrow" startarrowlength="short" endarrowwidth="narrow" endarrowlength="short"/>
                    </v:line>
                    <v:line id="Line 1709" o:spid="_x0000_s1088"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" strokecolor="#0c0" strokeweight="2.25pt">
                      <v:stroke dashstyle="dash" startarrowwidth="narrow" startarrowlength="short" endarrowwidth="narrow" endarrowlength="short"/>
                    </v:line>
                    <v:line id="Line 1710" o:spid="_x0000_s1089"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" strokecolor="#0c0" strokeweight="2.25pt">
                      <v:stroke dashstyle="dash" startarrowwidth="narrow" startarrowlength="short" endarrowwidth="narrow" endarrowlength="short"/>
                    </v:line>
                    <v:line id="Line 1711" o:spid="_x0000_s1090"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" strokecolor="#0c0" strokeweight="2.25pt">
                      <v:stroke dashstyle="dash" startarrow="open"/>
                    </v:line>
                    <v:line id="Line 1712" o:spid="_x0000_s1091"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" strokecolor="#0c0" strokeweight="2.25pt">
                      <v:stroke dashstyle="dash" startarrowwidth="narrow" startarrowlength="short" endarrowwidth="narrow" endarrowlength="short"/>
                    </v:line>
                    <v:line id="Line 1713" o:spid="_x0000_s1092"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" strokecolor="#0c0" strokeweight="2.25pt">
                      <v:stroke dashstyle="dash" startarrowwidth="narrow" startarrowlength="short" endarrowwidth="narrow" endarrowlength="short"/>
                    </v:line>
                    <v:line id="Line 1714" o:spid="_x0000_s1093"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" strokecolor="#0c0" strokeweight="2.25pt">
                      <v:stroke dashstyle="dash" startarrowwidth="narrow" startarrowlength="short" endarrowwidth="narrow" endarrowlength="short"/>
                    </v:line>
                  </v:group>
                  <v:group id="Group 1715" o:spid="_x0000_s1094" style="position:absolute;left:2259;top:1033;width:276;height:264;flip:y"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">
                    <v:line id="Line 1716" o:spid="_x0000_s1095"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" strokecolor="#0c0" strokeweight="2.25pt">
                      <v:stroke dashstyle="dash" startarrowwidth="narrow" startarrowlength="short" endarrowwidth="narrow" endarrowlength="short"/>
                    </v:line>
                    <v:line id="Line 1717" o:spid="_x0000_s1096"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" strokecolor="#0c0" strokeweight="2.25pt">
                      <v:stroke dashstyle="dash" startarrowwidth="narrow" startarrowlength="short" endarrowwidth="narrow" endarrowlength="short"/>
                    </v:line>
                    <v:line id="Line 1718" o:spid="_x0000_s1097"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" strokecolor="#0c0" strokeweight="2.25pt">
                      <v:stroke dashstyle="dash" startarrowwidth="narrow" startarrowlength="short" endarrowwidth="narrow" endarrowlength="short"/>
                    </v:line>
                    <v:line id="Line 1719" o:spid="_x0000_s1098"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" strokecolor="#0c0" strokeweight="2.25pt">
                      <v:stroke dashstyle="dash" startarrow="open"/>
                    </v:line>
                    <v:line id="Line 1720" o:spid="_x0000_s1099"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" strokecolor="#0c0" strokeweight="2.25pt">
                      <v:stroke dashstyle="dash" startarrowwidth="narrow" startarrowlength="short" endarrowwidth="narrow" endarrowlength="short"/>
                    </v:line>
                    <v:line id="Line 1721" o:spid="_x0000_s1100"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" strokecolor="#0c0" strokeweight="2.25pt">
                      <v:stroke dashstyle="dash" startarrowwidth="narrow" startarrowlength="short" endarrowwidth="narrow" endarrowlength="short"/>
                    </v:line>
                    <v:line id="Line 1722" o:spid="_x0000_s1101"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" strokecolor="#0c0" strokeweight="2.25pt">
                      <v:stroke dashstyle="dash" startarrowwidth="narrow" startarrowlength="short" endarrowwidth="narrow" endarrowlength="short"/>
                    </v:line>
                  </v:group>
                  <v:group id="Group 1723" o:spid="_x0000_s1102" style="position:absolute;left:1872;top:1018;width:276;height:264;flip:x"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">
                    <v:line id="Line 1724" o:spid="_x0000_s1103"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" strokecolor="#0c0" strokeweight="2.25pt">
                      <v:stroke dashstyle="dash" startarrowwidth="narrow" startarrowlength="short" endarrowwidth="narrow" endarrowlength="short"/>
                    </v:line>
                    <v:line id="Line 1725" o:spid="_x0000_s1104"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" strokecolor="#0c0" strokeweight="2.25pt">
                      <v:stroke dashstyle="dash" startarrowwidth="narrow" startarrowlength="short" endarrowwidth="narrow" endarrowlength="short"/>
                    </v:line>
                    <v:line id="Line 1726" o:spid="_x0000_s1105"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" strokecolor="#0c0" strokeweight="2.25pt">
                      <v:stroke dashstyle="dash" startarrowwidth="narrow" startarrowlength="short" endarrowwidth="narrow" endarrowlength="short"/>
                    </v:line>
                    <v:line id="Line 1727" o:spid="_x0000_s1106"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" strokecolor="#0c0" strokeweight="2.25pt">
                      <v:stroke dashstyle="dash" startarrow="open"/>
                    </v:line>
                    <v:line id="Line 1728" o:spid="_x0000_s1107"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" strokecolor="#0c0" strokeweight="2.25pt">
                      <v:stroke dashstyle="dash" startarrowwidth="narrow" startarrowlength="short" endarrowwidth="narrow" endarrowlength="short"/>
                    </v:line>
                    <v:line id="Line 1729" o:spid="_x0000_s1108"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" strokecolor="#0c0" strokeweight="2.25pt">
                      <v:stroke dashstyle="dash" startarrowwidth="narrow" startarrowlength="short" endarrowwidth="narrow" endarrowlength="short"/>
                    </v:line>
                    <v:line id="Line 1730" o:spid="_x0000_s1109"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" strokecolor="#0c0" strokeweight="2.25pt">
                      <v:stroke dashstyle="dash" startarrowwidth="narrow" startarrowlength="short" endarrowwidth="narrow" endarrowlength="short"/>
                    </v:line>
                  </v:group>
                  <v:group id="Group 1731" o:spid="_x0000_s1110" style="position:absolute;left:2265;top:1618;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1732" o:spid="_x0000_s1111"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" strokecolor="#0c0" strokeweight="2.25pt">
                      <v:stroke dashstyle="dash" startarrowwidth="narrow" startarrowlength="short" endarrowwidth="narrow" endarrowlength="short"/>
                    </v:line>
                    <v:line id="Line 1733" o:spid="_x0000_s1112"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" strokecolor="#0c0" strokeweight="2.25pt">
                      <v:stroke dashstyle="dash" startarrowwidth="narrow" startarrowlength="short" endarrowwidth="narrow" endarrowlength="short"/>
                    </v:line>
                    <v:line id="Line 1734" o:spid="_x0000_s1113"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" strokecolor="#0c0" strokeweight="2.25pt">
                      <v:stroke dashstyle="dash" startarrowwidth="narrow" startarrowlength="short" endarrowwidth="narrow" endarrowlength="short"/>
                    </v:line>
                    <v:line id="Line 1735" o:spid="_x0000_s1114"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" strokecolor="#0c0" strokeweight="2.25pt">
                      <v:stroke dashstyle="dash" startarrow="open"/>
                    </v:line>
                    <v:line id="Line 1736" o:spid="_x0000_s1115"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" strokecolor="#0c0" strokeweight="2.25pt">
                      <v:stroke dashstyle="dash" startarrowwidth="narrow" startarrowlength="short" endarrowwidth="narrow" endarrowlength="short"/>
                    </v:line>
                    <v:line id="Line 1737" o:spid="_x0000_s1116"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" strokecolor="#0c0" strokeweight="2.25pt">
                      <v:stroke dashstyle="dash" startarrowwidth="narrow" startarrowlength="short" endarrowwidth="narrow" endarrowlength="short"/>
                    </v:line>
                    <v:line id="Line 1738" o:spid="_x0000_s1117"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" strokecolor="#0c0" strokeweight="2.25pt">
                      <v:stroke dashstyle="dash" startarrowwidth="narrow" startarrowlength="short" endarrowwidth="narrow" endarrowlength="short"/>
                    </v:line>
                  </v:group>
                  <v:group id="Group 1739" o:spid="_x0000_s1118" style="position:absolute;left:660;top:1012;width:1887;height:507" coordorigin="693,909" coordsize="1887,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Line 1740" o:spid="_x0000_s1119" style="position:absolute;flip:x;visibility:visible;mso-wrap-style:square" from="696,1413" to="2580,1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" strokecolor="#0c0" strokeweight="2.25pt">
                      <v:stroke dashstyle="dash" startarrowwidth="narrow" startarrowlength="short" endarrowwidth="narrow" endarrowlength="short"/>
                    </v:line>
                    <v:line id="Line 1741" o:spid="_x0000_s1120" style="position:absolute;visibility:visible;mso-wrap-style:square" from="696,1308" to="1503,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" strokecolor="#0c0" strokeweight="2.25pt">
                      <v:stroke dashstyle="dash" startarrowwidth="narrow" startarrowlength="short" endarrowwidth="narrow" endarrowlength="short"/>
                    </v:line>
                    <v:line id="Line 1742" o:spid="_x0000_s1121" style="position:absolute;visibility:visible;mso-wrap-style:square" from="1773,1308" to="2580,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" strokecolor="#0c0" strokeweight="2.25pt">
                      <v:stroke dashstyle="dash" startarrowwidth="narrow" startarrowlength="short" endarrow="open"/>
                    </v:line>
                    <v:line id="Line 1743" o:spid="_x0000_s1122" style="position:absolute;flip:x y;visibility:visible;mso-wrap-style:square" from="1500,909" to="159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" strokecolor="#0c0" strokeweight="2.25pt">
                      <v:stroke dashstyle="dash" startarrowwidth="narrow" startarrowlength="short" endarrowwidth="narrow" endarrowlength="short"/>
                    </v:line>
                    <v:line id="Line 1744" o:spid="_x0000_s1123" style="position:absolute;visibility:visible;mso-wrap-style:square" from="1497,909" to="1497,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" strokecolor="#0c0" strokeweight="2.25pt">
                      <v:stroke dashstyle="dash" startarrowwidth="narrow" startarrowlength="short" endarrowwidth="narrow" endarrowlength="short"/>
                    </v:line>
                    <v:line id="Line 1745" o:spid="_x0000_s1124" style="position:absolute;visibility:visible;mso-wrap-style:square" from="1588,909" to="1588,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" strokecolor="#0c0" strokeweight="2.25pt">
                      <v:stroke dashstyle="dash" startarrowwidth="narrow" startarrowlength="short" endarrowwidth="narrow" endarrowlength="short"/>
                    </v:line>
                    <v:line id="Line 1746" o:spid="_x0000_s1125" style="position:absolute;visibility:visible;mso-wrap-style:square" from="1679,909" to="1679,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" strokecolor="#0c0" strokeweight="2.25pt">
                      <v:stroke dashstyle="dash" startarrowwidth="narrow" startarrowlength="short" endarrowwidth="narrow" endarrowlength="short"/>
                    </v:line>
                    <v:line id="Line 1747" o:spid="_x0000_s1126" style="position:absolute;visibility:visible;mso-wrap-style:square" from="1770,909" to="1770,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" strokecolor="#0c0" strokeweight="2.25pt">
                      <v:stroke dashstyle="dash" startarrowwidth="narrow" startarrowlength="short" endarrowwidth="narrow" endarrowlength="short"/>
                    </v:line>
                    <v:line id="Line 1748" o:spid="_x0000_s1127" style="position:absolute;flip:x y;visibility:visible;mso-wrap-style:square" from="1587,1302" to="1677,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" strokecolor="#0c0" strokeweight="2.25pt">
                      <v:stroke dashstyle="dash" startarrowwidth="narrow" startarrowlength="short" endarrowwidth="narrow" endarrowlength="short"/>
                    </v:line>
                    <v:line id="Line 1749" o:spid="_x0000_s1128" style="position:absolute;flip:x y;visibility:visible;mso-wrap-style:square" from="1680,912" to="177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" strokecolor="#0c0" strokeweight="2.25pt">
                      <v:stroke dashstyle="dash" startarrowwidth="narrow" startarrowlength="short" endarrowwidth="narrow" endarrowlength="short"/>
                    </v:line>
                    <v:line id="Line 1750" o:spid="_x0000_s1129" style="position:absolute;visibility:visible;mso-wrap-style:square" from="693,1308" to="693,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" strokecolor="#0c0" strokeweight="2.25pt">
                      <v:stroke dashstyle="dash" startarrowwidth="narrow" startarrowlength="short" endarrowwidth="narrow" endarrowlength="short"/>
                    </v:line>
                  </v:group>
                  <v:group id="Group 1751" o:spid="_x0000_s1130" style="position:absolute;left:789;top:1105;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line id="Line 1752" o:spid="_x0000_s1131"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" strokecolor="blue" strokeweight="2.25pt">
                      <v:stroke startarrowwidth="narrow" startarrowlength="short" endarrowwidth="narrow" endarrowlength="short"/>
                    </v:line>
                    <v:line id="Line 1753" o:spid="_x0000_s1132"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" strokecolor="blue" strokeweight="2.25pt">
                      <v:stroke startarrowwidth="narrow" startarrowlength="short" endarrowwidth="narrow" endarrowlength="short"/>
                    </v:line>
                  </v:group>
                  <v:group id="Group 1754" o:spid="_x0000_s1133" style="position:absolute;left:1178;top:1121;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line id="Line 1755" o:spid="_x0000_s1134"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" strokecolor="blue" strokeweight="2.25pt">
                      <v:stroke startarrowwidth="narrow" startarrowlength="short" endarrowwidth="narrow" endarrowlength="short"/>
                    </v:line>
                    <v:line id="Line 1756" o:spid="_x0000_s1135"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" strokecolor="blue" strokeweight="2.25pt">
                      <v:stroke startarrowwidth="narrow" startarrowlength="short" endarrowwidth="narrow" endarrowlength="short"/>
                    </v:line>
                  </v:group>
                  <v:group id="Group 1757" o:spid="_x0000_s1136" style="position:absolute;left:1573;top:1318;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line id="Line 1758" o:spid="_x0000_s1137"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" strokecolor="blue" strokeweight="2.25pt">
                      <v:stroke startarrowwidth="narrow" startarrowlength="short" endarrowwidth="narrow" endarrowlength="short"/>
                    </v:line>
                    <v:line id="Line 1759" o:spid="_x0000_s1138"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" strokecolor="blue" strokeweight="2.25pt">
                      <v:stroke startarrowwidth="narrow" startarrowlength="short" endarrowwidth="narrow" endarrowlength="short"/>
                    </v:line>
                  </v:group>
                  <v:group id="Group 1760" o:spid="_x0000_s1139" style="position:absolute;left:1989;top:1169;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line id="Line 1761" o:spid="_x0000_s1140"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" strokecolor="blue" strokeweight="2.25pt">
                      <v:stroke startarrowwidth="narrow" startarrowlength="short" endarrowwidth="narrow" endarrowlength="short"/>
                    </v:line>
                    <v:line id="Line 1762" o:spid="_x0000_s1141"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" strokecolor="blue" strokeweight="2.25pt">
                      <v:stroke startarrowwidth="narrow" startarrowlength="short" endarrowwidth="narrow" endarrowlength="short"/>
                    </v:line>
                  </v:group>
                  <v:group id="Group 1763" o:spid="_x0000_s1142" style="position:absolute;left:2368;top:1153;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line id="Line 1764" o:spid="_x0000_s1143"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" strokecolor="blue" strokeweight="2.25pt">
                      <v:stroke startarrowwidth="narrow" startarrowlength="short" endarrowwidth="narrow" endarrowlength="short"/>
                    </v:line>
                    <v:line id="Line 1765" o:spid="_x0000_s1144"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" strokecolor="blue" strokeweight="2.25pt">
                      <v:stroke startarrowwidth="narrow" startarrowlength="short" endarrowwidth="narrow" endarrowlength="short"/>
                    </v:line>
                  </v:group>
                  <v:group id="Group 1766" o:spid="_x0000_s1145" style="position:absolute;left:805;top:1707;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Line 1767" o:spid="_x0000_s1146"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" strokecolor="blue" strokeweight="2.25pt">
                      <v:stroke startarrowwidth="narrow" startarrowlength="short" endarrowwidth="narrow" endarrowlength="short"/>
                    </v:line>
                    <v:line id="Line 1768" o:spid="_x0000_s1147"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" strokecolor="blue" strokeweight="2.25pt">
                      <v:stroke startarrowwidth="narrow" startarrowlength="short" endarrowwidth="narrow" endarrowlength="short"/>
                    </v:line>
                  </v:group>
                  <v:group id="Group 1769" o:spid="_x0000_s1148" style="position:absolute;left:1184;top:1724;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line id="Line 1770" o:spid="_x0000_s1149"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" strokecolor="blue" strokeweight="2.25pt">
                      <v:stroke startarrowwidth="narrow" startarrowlength="short" endarrowwidth="narrow" endarrowlength="short"/>
                    </v:line>
                    <v:line id="Line 1771" o:spid="_x0000_s1150"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" strokecolor="blue" strokeweight="2.25pt">
                      <v:stroke startarrowwidth="narrow" startarrowlength="short" endarrowwidth="narrow" endarrowlength="short"/>
                    </v:line>
                  </v:group>
                  <v:group id="Group 1772" o:spid="_x0000_s1151" style="position:absolute;left:1584;top:1729;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Line 1773" o:spid="_x0000_s1152"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" strokecolor="blue" strokeweight="2.25pt">
                      <v:stroke startarrowwidth="narrow" startarrowlength="short" endarrowwidth="narrow" endarrowlength="short"/>
                    </v:line>
                    <v:line id="Line 1774" o:spid="_x0000_s1153"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" strokecolor="blue" strokeweight="2.25pt">
                      <v:stroke startarrowwidth="narrow" startarrowlength="short" endarrowwidth="narrow" endarrowlength="short"/>
                    </v:line>
                  </v:group>
                  <v:group id="Group 1775" o:spid="_x0000_s1154" style="position:absolute;left:1973;top:1718;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776" o:spid="_x0000_s1155"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" strokecolor="blue" strokeweight="2.25pt">
                      <v:stroke startarrowwidth="narrow" startarrowlength="short" endarrowwidth="narrow" endarrowlength="short"/>
                    </v:line>
                    <v:line id="Line 1777" o:spid="_x0000_s1156"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" strokecolor="blue" strokeweight="2.25pt">
                      <v:stroke startarrowwidth="narrow" startarrowlength="short" endarrowwidth="narrow" endarrowlength="short"/>
                    </v:line>
                  </v:group>
                  <v:group id="Group 1778" o:spid="_x0000_s1157" style="position:absolute;left:2378;top:1740;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line id="Line 1779" o:spid="_x0000_s1158"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" strokecolor="blue" strokeweight="2.25pt">
                      <v:stroke startarrowwidth="narrow" startarrowlength="short" endarrowwidth="narrow" endarrowlength="short"/>
                    </v:line>
                    <v:line id="Line 1780" o:spid="_x0000_s1159"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" strokecolor="blue" strokeweight="2.25pt">
                      <v:stroke startarrowwidth="narrow" startarrowlength="short" endarrowwidth="narrow" endarrowlength="short"/>
                    </v:line>
                  </v:group>
                  <v:group id="Group 1781" o:spid="_x0000_s1160" style="position:absolute;left:1551;top:1351;width:108;height:108"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line id="Line 1782" o:spid="_x0000_s1161"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" strokecolor="#e81ee8" strokeweight="2.25pt">
                      <v:stroke startarrowwidth="narrow" startarrowlength="short" endarrowwidth="narrow" endarrowlength="short"/>
                    </v:line>
                    <v:line id="Line 1783" o:spid="_x0000_s1162"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" strokecolor="#e81ee8" strokeweight="2.25pt">
                      <v:stroke startarrowwidth="narrow" startarrowlength="short" endarrowwidth="narrow" endarrowlength="short"/>
                    </v:line>
                  </v:group>
                </v:group>
                <w10:anchorlock/>
              </v:group>
            </w:pict>
          </mc:Fallback>
        </mc:AlternateContent>
      </w:r>
    </w:p>
    <w:p w14:paraId="609669C4" w14:textId="77777777" w:rsidR="009E3213" w:rsidRPr="00AF5DDA" w:rsidRDefault="00AF5DDA" w:rsidP="00AF5DDA">
      <w:pPr>
        <w:pStyle w:val="Caption"/>
        <w:jc w:val="center"/>
        <w:rPr>
          <w:rFonts w:eastAsia="MS Mincho"/>
          <w:sz w:val="22"/>
          <w:szCs w:val="22"/>
        </w:rPr>
      </w:pPr>
      <w:bookmarkStart w:id="31" w:name="_Ref246493889"/>
      <w:r w:rsidRPr="00AF5DDA">
        <w:rPr>
          <w:sz w:val="22"/>
          <w:szCs w:val="22"/>
        </w:rPr>
        <w:t xml:space="preserve">Figure </w:t>
      </w:r>
      <w:bookmarkEnd w:id="31"/>
      <w:r w:rsidR="00EF7432">
        <w:rPr>
          <w:sz w:val="22"/>
          <w:szCs w:val="22"/>
        </w:rPr>
        <w:t>36</w:t>
      </w:r>
      <w:r w:rsidRPr="00AF5DDA">
        <w:rPr>
          <w:sz w:val="22"/>
          <w:szCs w:val="22"/>
        </w:rPr>
        <w:t>) Example building penetration loss measurement routes.</w:t>
      </w:r>
    </w:p>
    <w:p w14:paraId="05645C79" w14:textId="77777777" w:rsidR="009E3213" w:rsidRDefault="009E3213">
      <w:pPr>
        <w:pStyle w:val="Caption"/>
        <w:rPr>
          <w:rFonts w:eastAsia="MS Mincho"/>
        </w:rPr>
      </w:pPr>
    </w:p>
    <w:p w14:paraId="763C4061" w14:textId="77777777" w:rsidR="009E3213" w:rsidRDefault="009E3213">
      <w:pPr>
        <w:rPr>
          <w:rFonts w:eastAsia="MS Mincho"/>
        </w:rPr>
      </w:pPr>
    </w:p>
    <w:p w14:paraId="007ED2D0" w14:textId="77777777" w:rsidR="00AD3D1F" w:rsidRDefault="009E3213">
      <w:pPr>
        <w:rPr>
          <w:rFonts w:eastAsia="MS Mincho"/>
        </w:rPr>
      </w:pPr>
      <w:r>
        <w:rPr>
          <w:rFonts w:eastAsia="MS Mincho"/>
        </w:rPr>
        <w:t xml:space="preserve">Typically, a building penetration study compares two measurements. Received power is measured outside the building “at the closest possible approach”, as indicated in </w:t>
      </w:r>
      <w:r w:rsidR="00BD7CFB">
        <w:rPr>
          <w:rFonts w:eastAsia="MS Mincho"/>
        </w:rPr>
        <w:t xml:space="preserve">Figure 36 </w:t>
      </w:r>
      <w:r>
        <w:rPr>
          <w:rFonts w:eastAsia="MS Mincho"/>
        </w:rPr>
        <w:t>by the red dashed-line, and along a path on the ground floor of the building which should provide a representative set of set of values, as indicated by th</w:t>
      </w:r>
      <w:r w:rsidR="00CA4BF8">
        <w:rPr>
          <w:rFonts w:eastAsia="MS Mincho"/>
        </w:rPr>
        <w:t>e green dashed-line i</w:t>
      </w:r>
      <w:r w:rsidR="00BD7CFB">
        <w:rPr>
          <w:rFonts w:eastAsia="MS Mincho"/>
        </w:rPr>
        <w:t>n Figure 36</w:t>
      </w:r>
      <w:r>
        <w:rPr>
          <w:rFonts w:eastAsia="MS Mincho"/>
        </w:rPr>
        <w:t>. For each set of measurements, power is averaged over short sub-paths, typically on the order of ten wavelengths to eliminate effects of multipath fading. The difference between the median value of all outdoor short-time-averages and the median value of all indoor short-time-averages is used as an estimate of bui</w:t>
      </w:r>
      <w:r w:rsidR="00CA4BF8">
        <w:rPr>
          <w:rFonts w:eastAsia="MS Mincho"/>
        </w:rPr>
        <w:t xml:space="preserve">lding penetration loss. </w:t>
      </w:r>
      <w:r w:rsidR="003F4C96">
        <w:rPr>
          <w:rFonts w:eastAsia="MS Mincho"/>
        </w:rPr>
        <w:t xml:space="preserve">Table 11 </w:t>
      </w:r>
      <w:r>
        <w:rPr>
          <w:rFonts w:eastAsia="MS Mincho"/>
        </w:rPr>
        <w:t>summarizes the studies used here, with a brief description of the setting (outdoor transmitter location, building type, and building location) and measurements used by each. Note that exterior measurement locations include measurem</w:t>
      </w:r>
      <w:r w:rsidR="00DF5063">
        <w:rPr>
          <w:rFonts w:eastAsia="MS Mincho"/>
        </w:rPr>
        <w:t>e</w:t>
      </w:r>
      <w:r>
        <w:rPr>
          <w:rFonts w:eastAsia="MS Mincho"/>
        </w:rPr>
        <w:t>nts around all four walls,  around three walls, along on wall, closest to the wall, or along both sides of the street, along a balcony running around the building, etc. Similarly indoor measurements include full coverage of ground floor, in the outside corners only, along hallways only, in rooms with windows only, and other “representative”  sets of locations.</w:t>
      </w:r>
    </w:p>
    <w:p w14:paraId="1C6A158F" w14:textId="77777777" w:rsidR="00AD3D1F" w:rsidRDefault="00AD3D1F">
      <w:pPr>
        <w:rPr>
          <w:rFonts w:eastAsia="MS Mincho"/>
        </w:rPr>
      </w:pPr>
    </w:p>
    <w:p w14:paraId="2CC9D7EF" w14:textId="77777777" w:rsidR="009E3213" w:rsidRDefault="009E3213">
      <w:pPr>
        <w:rPr>
          <w:rFonts w:eastAsia="MS Mincho"/>
        </w:rPr>
      </w:pPr>
      <w:r>
        <w:rPr>
          <w:rFonts w:eastAsia="MS Mincho"/>
        </w:rPr>
        <w:t xml:space="preserve">All building used were medium to large masonry or steel frame buildings. There was considerable variability in the number and size of windows. It is believed, though not perfectly clear, that none of the </w:t>
      </w:r>
      <w:r w:rsidR="00DF5063">
        <w:rPr>
          <w:rFonts w:eastAsia="MS Mincho"/>
        </w:rPr>
        <w:t>buildings had windows with meta</w:t>
      </w:r>
      <w:r>
        <w:rPr>
          <w:rFonts w:eastAsia="MS Mincho"/>
        </w:rPr>
        <w:t xml:space="preserve">lized reflective coatings. Most buildings were located in built-up urban areas, although a few were in suburban office park type settings, with parking lots all around. </w:t>
      </w:r>
    </w:p>
    <w:p w14:paraId="566DA7A7" w14:textId="77777777" w:rsidR="009E3213" w:rsidRDefault="009E3213">
      <w:pPr>
        <w:rPr>
          <w:rFonts w:eastAsia="MS Mincho"/>
        </w:rPr>
      </w:pPr>
    </w:p>
    <w:p w14:paraId="47C5A039" w14:textId="77777777" w:rsidR="00CA4BF8" w:rsidRPr="006F6638" w:rsidRDefault="00CA4BF8" w:rsidP="006F6638">
      <w:pPr>
        <w:pStyle w:val="Caption"/>
        <w:keepNext/>
        <w:jc w:val="center"/>
        <w:rPr>
          <w:sz w:val="22"/>
          <w:szCs w:val="22"/>
        </w:rPr>
      </w:pPr>
      <w:bookmarkStart w:id="32" w:name="_Ref231815488"/>
      <w:r w:rsidRPr="006F6638">
        <w:rPr>
          <w:sz w:val="22"/>
          <w:szCs w:val="22"/>
        </w:rPr>
        <w:t xml:space="preserve">Table </w:t>
      </w:r>
      <w:bookmarkEnd w:id="32"/>
      <w:r w:rsidR="003F4C96">
        <w:rPr>
          <w:sz w:val="22"/>
          <w:szCs w:val="22"/>
        </w:rPr>
        <w:t>11.</w:t>
      </w:r>
      <w:r w:rsidRPr="006F6638">
        <w:rPr>
          <w:sz w:val="22"/>
          <w:szCs w:val="22"/>
        </w:rPr>
        <w:t xml:space="preserve"> Differences between building penetration loss measurement programs conducted by different authors</w:t>
      </w:r>
    </w:p>
    <w:tbl>
      <w:tblPr>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403"/>
        <w:gridCol w:w="1669"/>
        <w:gridCol w:w="1669"/>
        <w:gridCol w:w="1669"/>
        <w:gridCol w:w="1490"/>
      </w:tblGrid>
      <w:tr w:rsidR="009E3213" w14:paraId="5B15A23B" w14:textId="77777777">
        <w:tc>
          <w:tcPr>
            <w:tcW w:w="1229" w:type="dxa"/>
            <w:vAlign w:val="center"/>
          </w:tcPr>
          <w:p w14:paraId="03A0981B" w14:textId="77777777" w:rsidR="009E3213" w:rsidRDefault="009E3213">
            <w:pPr>
              <w:jc w:val="center"/>
              <w:rPr>
                <w:rFonts w:eastAsia="MS Mincho"/>
              </w:rPr>
            </w:pPr>
            <w:r>
              <w:rPr>
                <w:rFonts w:eastAsia="MS Mincho"/>
              </w:rPr>
              <w:t>Reference</w:t>
            </w:r>
          </w:p>
        </w:tc>
        <w:tc>
          <w:tcPr>
            <w:tcW w:w="1403" w:type="dxa"/>
          </w:tcPr>
          <w:p w14:paraId="42F7FEC7" w14:textId="77777777" w:rsidR="009E3213" w:rsidRDefault="009E3213">
            <w:pPr>
              <w:jc w:val="center"/>
              <w:rPr>
                <w:rFonts w:eastAsia="MS Mincho"/>
              </w:rPr>
            </w:pPr>
            <w:r>
              <w:rPr>
                <w:rFonts w:eastAsia="MS Mincho"/>
              </w:rPr>
              <w:t>Exterior Transmitter</w:t>
            </w:r>
          </w:p>
        </w:tc>
        <w:tc>
          <w:tcPr>
            <w:tcW w:w="1669" w:type="dxa"/>
            <w:vAlign w:val="center"/>
          </w:tcPr>
          <w:p w14:paraId="3EF5F042" w14:textId="77777777" w:rsidR="009E3213" w:rsidRDefault="009E3213">
            <w:pPr>
              <w:jc w:val="center"/>
              <w:rPr>
                <w:rFonts w:eastAsia="MS Mincho"/>
              </w:rPr>
            </w:pPr>
            <w:r>
              <w:rPr>
                <w:rFonts w:eastAsia="MS Mincho"/>
              </w:rPr>
              <w:t>Exterior Power Measurement</w:t>
            </w:r>
          </w:p>
        </w:tc>
        <w:tc>
          <w:tcPr>
            <w:tcW w:w="1669" w:type="dxa"/>
            <w:vAlign w:val="center"/>
          </w:tcPr>
          <w:p w14:paraId="7C0EF741" w14:textId="77777777" w:rsidR="009E3213" w:rsidRDefault="009E3213">
            <w:pPr>
              <w:jc w:val="center"/>
              <w:rPr>
                <w:rFonts w:eastAsia="MS Mincho"/>
              </w:rPr>
            </w:pPr>
            <w:r>
              <w:rPr>
                <w:rFonts w:eastAsia="MS Mincho"/>
              </w:rPr>
              <w:t>Interior Measurement</w:t>
            </w:r>
          </w:p>
        </w:tc>
        <w:tc>
          <w:tcPr>
            <w:tcW w:w="1669" w:type="dxa"/>
            <w:vAlign w:val="center"/>
          </w:tcPr>
          <w:p w14:paraId="65306C4D" w14:textId="77777777" w:rsidR="009E3213" w:rsidRDefault="009E3213">
            <w:pPr>
              <w:jc w:val="center"/>
              <w:rPr>
                <w:rFonts w:eastAsia="MS Mincho"/>
              </w:rPr>
            </w:pPr>
            <w:r>
              <w:rPr>
                <w:rFonts w:eastAsia="MS Mincho"/>
              </w:rPr>
              <w:t>Buildings</w:t>
            </w:r>
          </w:p>
        </w:tc>
        <w:tc>
          <w:tcPr>
            <w:tcW w:w="1490" w:type="dxa"/>
            <w:vAlign w:val="center"/>
          </w:tcPr>
          <w:p w14:paraId="0DB7B133" w14:textId="77777777" w:rsidR="009E3213" w:rsidRDefault="009E3213">
            <w:pPr>
              <w:jc w:val="center"/>
              <w:rPr>
                <w:rFonts w:eastAsia="MS Mincho"/>
              </w:rPr>
            </w:pPr>
            <w:r>
              <w:rPr>
                <w:rFonts w:eastAsia="MS Mincho"/>
              </w:rPr>
              <w:t>Setting</w:t>
            </w:r>
          </w:p>
        </w:tc>
      </w:tr>
      <w:tr w:rsidR="009E3213" w14:paraId="50E0E734" w14:textId="77777777">
        <w:tc>
          <w:tcPr>
            <w:tcW w:w="1229" w:type="dxa"/>
          </w:tcPr>
          <w:p w14:paraId="67FD8DD1" w14:textId="77777777" w:rsidR="009E3213" w:rsidRDefault="009E3213">
            <w:pPr>
              <w:rPr>
                <w:rFonts w:eastAsia="MS Mincho"/>
              </w:rPr>
            </w:pPr>
            <w:r>
              <w:rPr>
                <w:rFonts w:eastAsia="MS Mincho"/>
              </w:rPr>
              <w:t>Aguirre</w:t>
            </w:r>
          </w:p>
        </w:tc>
        <w:tc>
          <w:tcPr>
            <w:tcW w:w="1403" w:type="dxa"/>
          </w:tcPr>
          <w:p w14:paraId="053689B5" w14:textId="77777777" w:rsidR="009E3213" w:rsidRDefault="009E3213">
            <w:pPr>
              <w:rPr>
                <w:rFonts w:eastAsia="MS Mincho"/>
              </w:rPr>
            </w:pPr>
            <w:r>
              <w:rPr>
                <w:rFonts w:eastAsia="MS Mincho"/>
              </w:rPr>
              <w:t>5 m high, within 200 m range, NLOS.</w:t>
            </w:r>
          </w:p>
        </w:tc>
        <w:tc>
          <w:tcPr>
            <w:tcW w:w="1669" w:type="dxa"/>
          </w:tcPr>
          <w:p w14:paraId="184DA51F" w14:textId="77777777" w:rsidR="009E3213" w:rsidRDefault="009E3213">
            <w:pPr>
              <w:rPr>
                <w:rFonts w:eastAsia="MS Mincho"/>
              </w:rPr>
            </w:pPr>
            <w:r>
              <w:rPr>
                <w:rFonts w:eastAsia="MS Mincho"/>
              </w:rPr>
              <w:t>Zig-zag pattern next to unobstructed exterior wall closest to transmitter</w:t>
            </w:r>
          </w:p>
        </w:tc>
        <w:tc>
          <w:tcPr>
            <w:tcW w:w="1669" w:type="dxa"/>
          </w:tcPr>
          <w:p w14:paraId="75C44ADC" w14:textId="77777777" w:rsidR="009E3213" w:rsidRDefault="009E3213">
            <w:pPr>
              <w:rPr>
                <w:rFonts w:eastAsia="MS Mincho"/>
              </w:rPr>
            </w:pPr>
            <w:r>
              <w:rPr>
                <w:rFonts w:eastAsia="MS Mincho"/>
              </w:rPr>
              <w:t>Zig-zag pattern in each exterior corner of ground floor</w:t>
            </w:r>
          </w:p>
        </w:tc>
        <w:tc>
          <w:tcPr>
            <w:tcW w:w="1669" w:type="dxa"/>
          </w:tcPr>
          <w:p w14:paraId="0678C765" w14:textId="77777777" w:rsidR="009E3213" w:rsidRDefault="009E3213">
            <w:pPr>
              <w:rPr>
                <w:rFonts w:eastAsia="MS Mincho"/>
              </w:rPr>
            </w:pPr>
            <w:r>
              <w:rPr>
                <w:rFonts w:eastAsia="MS Mincho"/>
              </w:rPr>
              <w:t>15-50 stories. 1) glass &amp; steel frame, 2) stone 3) concrete</w:t>
            </w:r>
          </w:p>
        </w:tc>
        <w:tc>
          <w:tcPr>
            <w:tcW w:w="1490" w:type="dxa"/>
          </w:tcPr>
          <w:p w14:paraId="62862FB4" w14:textId="77777777" w:rsidR="009E3213" w:rsidRDefault="009E3213">
            <w:pPr>
              <w:rPr>
                <w:rFonts w:eastAsia="MS Mincho"/>
              </w:rPr>
            </w:pPr>
            <w:r>
              <w:rPr>
                <w:rFonts w:eastAsia="MS Mincho"/>
              </w:rPr>
              <w:t>Downtown Denver, busy streets all around</w:t>
            </w:r>
          </w:p>
        </w:tc>
      </w:tr>
      <w:tr w:rsidR="009E3213" w14:paraId="43BB0D3F" w14:textId="77777777">
        <w:tc>
          <w:tcPr>
            <w:tcW w:w="1229" w:type="dxa"/>
          </w:tcPr>
          <w:p w14:paraId="5F12956C" w14:textId="77777777" w:rsidR="009E3213" w:rsidRDefault="009E3213">
            <w:pPr>
              <w:rPr>
                <w:rFonts w:eastAsia="MS Mincho"/>
              </w:rPr>
            </w:pPr>
            <w:r>
              <w:rPr>
                <w:rFonts w:eastAsia="MS Mincho"/>
              </w:rPr>
              <w:t>Davidson</w:t>
            </w:r>
          </w:p>
        </w:tc>
        <w:tc>
          <w:tcPr>
            <w:tcW w:w="1403" w:type="dxa"/>
          </w:tcPr>
          <w:p w14:paraId="66FB40C6" w14:textId="77777777" w:rsidR="009E3213" w:rsidRDefault="009E3213">
            <w:pPr>
              <w:rPr>
                <w:rFonts w:eastAsia="MS Mincho"/>
              </w:rPr>
            </w:pPr>
            <w:r>
              <w:rPr>
                <w:rFonts w:eastAsia="MS Mincho"/>
              </w:rPr>
              <w:t>55 m high, 1900-4350 m range</w:t>
            </w:r>
          </w:p>
        </w:tc>
        <w:tc>
          <w:tcPr>
            <w:tcW w:w="1669" w:type="dxa"/>
          </w:tcPr>
          <w:p w14:paraId="4FF0E563" w14:textId="77777777" w:rsidR="009E3213" w:rsidRDefault="009E3213">
            <w:pPr>
              <w:rPr>
                <w:rFonts w:eastAsia="MS Mincho"/>
              </w:rPr>
            </w:pPr>
            <w:r>
              <w:rPr>
                <w:rFonts w:eastAsia="MS Mincho"/>
              </w:rPr>
              <w:t>measurements around outside 3 walls closest to transmitter</w:t>
            </w:r>
          </w:p>
        </w:tc>
        <w:tc>
          <w:tcPr>
            <w:tcW w:w="1669" w:type="dxa"/>
          </w:tcPr>
          <w:p w14:paraId="679CF1A9" w14:textId="77777777" w:rsidR="009E3213" w:rsidRDefault="009E3213">
            <w:pPr>
              <w:rPr>
                <w:rFonts w:eastAsia="MS Mincho"/>
              </w:rPr>
            </w:pPr>
            <w:r>
              <w:rPr>
                <w:rFonts w:eastAsia="MS Mincho"/>
              </w:rPr>
              <w:t>measurements along S- or U- patterns in interior rooms or halls or ground floor</w:t>
            </w:r>
          </w:p>
        </w:tc>
        <w:tc>
          <w:tcPr>
            <w:tcW w:w="1669" w:type="dxa"/>
          </w:tcPr>
          <w:p w14:paraId="0AEFD36A" w14:textId="77777777" w:rsidR="009E3213" w:rsidRDefault="009E3213">
            <w:pPr>
              <w:rPr>
                <w:rFonts w:eastAsia="MS Mincho"/>
              </w:rPr>
            </w:pPr>
            <w:r>
              <w:rPr>
                <w:rFonts w:eastAsia="MS Mincho"/>
              </w:rPr>
              <w:t>“Medium size” office building, Mostly glass</w:t>
            </w:r>
          </w:p>
        </w:tc>
        <w:tc>
          <w:tcPr>
            <w:tcW w:w="1490" w:type="dxa"/>
          </w:tcPr>
          <w:p w14:paraId="2D8E3604" w14:textId="77777777" w:rsidR="009E3213" w:rsidRDefault="009E3213">
            <w:pPr>
              <w:rPr>
                <w:rFonts w:eastAsia="MS Mincho"/>
              </w:rPr>
            </w:pPr>
            <w:r>
              <w:rPr>
                <w:rFonts w:eastAsia="MS Mincho"/>
              </w:rPr>
              <w:t>Schaumburg, IL, parking lots all around</w:t>
            </w:r>
          </w:p>
        </w:tc>
      </w:tr>
      <w:tr w:rsidR="009E3213" w14:paraId="7C711B14" w14:textId="77777777">
        <w:tc>
          <w:tcPr>
            <w:tcW w:w="1229" w:type="dxa"/>
          </w:tcPr>
          <w:p w14:paraId="79F802E6" w14:textId="77777777" w:rsidR="009E3213" w:rsidRDefault="009E3213">
            <w:pPr>
              <w:rPr>
                <w:rFonts w:eastAsia="MS Mincho"/>
              </w:rPr>
            </w:pPr>
            <w:r>
              <w:rPr>
                <w:rFonts w:eastAsia="MS Mincho"/>
              </w:rPr>
              <w:t>deToledo</w:t>
            </w:r>
          </w:p>
        </w:tc>
        <w:tc>
          <w:tcPr>
            <w:tcW w:w="1403" w:type="dxa"/>
          </w:tcPr>
          <w:p w14:paraId="3A9429AA" w14:textId="77777777" w:rsidR="009E3213" w:rsidRDefault="009E3213">
            <w:pPr>
              <w:rPr>
                <w:rFonts w:eastAsia="MS Mincho"/>
              </w:rPr>
            </w:pPr>
            <w:r>
              <w:rPr>
                <w:rFonts w:eastAsia="MS Mincho"/>
              </w:rPr>
              <w:t>40 m high, 180 to 350 m range, partial LOS</w:t>
            </w:r>
          </w:p>
        </w:tc>
        <w:tc>
          <w:tcPr>
            <w:tcW w:w="1669" w:type="dxa"/>
          </w:tcPr>
          <w:p w14:paraId="610F3F30" w14:textId="77777777" w:rsidR="009E3213" w:rsidRDefault="009E3213">
            <w:pPr>
              <w:rPr>
                <w:rFonts w:eastAsia="MS Mincho"/>
              </w:rPr>
            </w:pPr>
            <w:r>
              <w:rPr>
                <w:rFonts w:eastAsia="MS Mincho"/>
              </w:rPr>
              <w:t>“Mean signal strength in the streets immediately outside”</w:t>
            </w:r>
          </w:p>
        </w:tc>
        <w:tc>
          <w:tcPr>
            <w:tcW w:w="1669" w:type="dxa"/>
          </w:tcPr>
          <w:p w14:paraId="20F80BE0" w14:textId="77777777" w:rsidR="009E3213" w:rsidRDefault="009E3213">
            <w:pPr>
              <w:rPr>
                <w:rFonts w:eastAsia="MS Mincho"/>
              </w:rPr>
            </w:pPr>
            <w:r>
              <w:rPr>
                <w:rFonts w:eastAsia="MS Mincho"/>
              </w:rPr>
              <w:t>Average of measurements in each room of ground floor</w:t>
            </w:r>
          </w:p>
        </w:tc>
        <w:tc>
          <w:tcPr>
            <w:tcW w:w="1669" w:type="dxa"/>
          </w:tcPr>
          <w:p w14:paraId="66EC5861" w14:textId="77777777" w:rsidR="009E3213" w:rsidRDefault="009E3213">
            <w:pPr>
              <w:rPr>
                <w:rFonts w:eastAsia="MS Mincho"/>
              </w:rPr>
            </w:pPr>
            <w:r>
              <w:rPr>
                <w:rFonts w:eastAsia="MS Mincho"/>
              </w:rPr>
              <w:t>4-7 floors, steel frame/glass or reinforced concrete</w:t>
            </w:r>
          </w:p>
        </w:tc>
        <w:tc>
          <w:tcPr>
            <w:tcW w:w="1490" w:type="dxa"/>
          </w:tcPr>
          <w:p w14:paraId="1407706F" w14:textId="77777777" w:rsidR="009E3213" w:rsidRDefault="009E3213">
            <w:pPr>
              <w:rPr>
                <w:rFonts w:eastAsia="MS Mincho"/>
              </w:rPr>
            </w:pPr>
            <w:r>
              <w:rPr>
                <w:rFonts w:eastAsia="MS Mincho"/>
              </w:rPr>
              <w:t>University of Liverpool,  freestanding in dense campus</w:t>
            </w:r>
          </w:p>
        </w:tc>
      </w:tr>
      <w:tr w:rsidR="009E3213" w14:paraId="01B04633" w14:textId="77777777">
        <w:tc>
          <w:tcPr>
            <w:tcW w:w="1229" w:type="dxa"/>
          </w:tcPr>
          <w:p w14:paraId="1A28B66B" w14:textId="77777777" w:rsidR="009E3213" w:rsidRDefault="009E3213">
            <w:pPr>
              <w:rPr>
                <w:rFonts w:eastAsia="MS Mincho"/>
              </w:rPr>
            </w:pPr>
            <w:r>
              <w:rPr>
                <w:rFonts w:eastAsia="MS Mincho"/>
              </w:rPr>
              <w:t>Ferreira</w:t>
            </w:r>
          </w:p>
        </w:tc>
        <w:tc>
          <w:tcPr>
            <w:tcW w:w="1403" w:type="dxa"/>
          </w:tcPr>
          <w:p w14:paraId="26EAECEE" w14:textId="77777777" w:rsidR="009E3213" w:rsidRDefault="009E3213">
            <w:pPr>
              <w:rPr>
                <w:rFonts w:eastAsia="MS Mincho"/>
              </w:rPr>
            </w:pPr>
            <w:r>
              <w:rPr>
                <w:rFonts w:eastAsia="MS Mincho"/>
              </w:rPr>
              <w:t>Commercial GSM, DCS-1800, and UMTS Tx’s, 200 m – 2 km range</w:t>
            </w:r>
          </w:p>
        </w:tc>
        <w:tc>
          <w:tcPr>
            <w:tcW w:w="1669" w:type="dxa"/>
          </w:tcPr>
          <w:p w14:paraId="1D9039EF" w14:textId="77777777" w:rsidR="009E3213" w:rsidRDefault="009E3213">
            <w:pPr>
              <w:rPr>
                <w:rFonts w:eastAsia="MS Mincho"/>
              </w:rPr>
            </w:pPr>
            <w:r>
              <w:rPr>
                <w:rFonts w:eastAsia="MS Mincho"/>
              </w:rPr>
              <w:t>Mean signal along accessible building facades, measured on both sides of street.</w:t>
            </w:r>
          </w:p>
        </w:tc>
        <w:tc>
          <w:tcPr>
            <w:tcW w:w="1669" w:type="dxa"/>
          </w:tcPr>
          <w:p w14:paraId="410B46A3" w14:textId="77777777" w:rsidR="009E3213" w:rsidRDefault="009E3213">
            <w:pPr>
              <w:rPr>
                <w:rFonts w:eastAsia="MS Mincho"/>
              </w:rPr>
            </w:pPr>
            <w:r>
              <w:rPr>
                <w:rFonts w:eastAsia="MS Mincho"/>
              </w:rPr>
              <w:t>Median of  rooms on all floors, at various distances from outside wall</w:t>
            </w:r>
          </w:p>
        </w:tc>
        <w:tc>
          <w:tcPr>
            <w:tcW w:w="1669" w:type="dxa"/>
          </w:tcPr>
          <w:p w14:paraId="68A1B99F" w14:textId="77777777" w:rsidR="009E3213" w:rsidRDefault="009E3213">
            <w:pPr>
              <w:rPr>
                <w:rFonts w:eastAsia="MS Mincho"/>
              </w:rPr>
            </w:pPr>
            <w:r>
              <w:rPr>
                <w:rFonts w:eastAsia="MS Mincho"/>
              </w:rPr>
              <w:t>“representative buildings”, half taller than 6 stories</w:t>
            </w:r>
          </w:p>
        </w:tc>
        <w:tc>
          <w:tcPr>
            <w:tcW w:w="1490" w:type="dxa"/>
          </w:tcPr>
          <w:p w14:paraId="1F5B03DF" w14:textId="77777777" w:rsidR="009E3213" w:rsidRDefault="009E3213">
            <w:pPr>
              <w:rPr>
                <w:rFonts w:eastAsia="MS Mincho"/>
              </w:rPr>
            </w:pPr>
            <w:r>
              <w:rPr>
                <w:rFonts w:eastAsia="MS Mincho"/>
              </w:rPr>
              <w:t>Lisbon and Porto, Portugal, some buildings abut neighbors, others are free-standing</w:t>
            </w:r>
          </w:p>
        </w:tc>
      </w:tr>
      <w:tr w:rsidR="009E3213" w14:paraId="76F00BCA" w14:textId="77777777">
        <w:tc>
          <w:tcPr>
            <w:tcW w:w="1229" w:type="dxa"/>
          </w:tcPr>
          <w:p w14:paraId="6281D13E" w14:textId="77777777" w:rsidR="009E3213" w:rsidRDefault="009E3213">
            <w:pPr>
              <w:rPr>
                <w:rFonts w:eastAsia="MS Mincho"/>
              </w:rPr>
            </w:pPr>
            <w:r>
              <w:rPr>
                <w:rFonts w:eastAsia="MS Mincho"/>
              </w:rPr>
              <w:t>Gahleitner</w:t>
            </w:r>
          </w:p>
        </w:tc>
        <w:tc>
          <w:tcPr>
            <w:tcW w:w="1403" w:type="dxa"/>
          </w:tcPr>
          <w:p w14:paraId="294512A4" w14:textId="77777777" w:rsidR="009E3213" w:rsidRDefault="009E3213">
            <w:pPr>
              <w:rPr>
                <w:rFonts w:eastAsia="MS Mincho"/>
              </w:rPr>
            </w:pPr>
            <w:r>
              <w:rPr>
                <w:rFonts w:eastAsia="MS Mincho"/>
              </w:rPr>
              <w:t>40 m high, 250 m range, partial LOS</w:t>
            </w:r>
          </w:p>
        </w:tc>
        <w:tc>
          <w:tcPr>
            <w:tcW w:w="1669" w:type="dxa"/>
          </w:tcPr>
          <w:p w14:paraId="59E8E343" w14:textId="77777777" w:rsidR="009E3213" w:rsidRDefault="009E3213">
            <w:pPr>
              <w:rPr>
                <w:rFonts w:eastAsia="MS Mincho"/>
              </w:rPr>
            </w:pPr>
            <w:r>
              <w:rPr>
                <w:rFonts w:eastAsia="MS Mincho"/>
              </w:rPr>
              <w:t>Mean signal level on all four sides</w:t>
            </w:r>
          </w:p>
        </w:tc>
        <w:tc>
          <w:tcPr>
            <w:tcW w:w="1669" w:type="dxa"/>
          </w:tcPr>
          <w:p w14:paraId="56635855" w14:textId="77777777" w:rsidR="009E3213" w:rsidRDefault="009E3213">
            <w:pPr>
              <w:rPr>
                <w:rFonts w:eastAsia="MS Mincho"/>
              </w:rPr>
            </w:pPr>
            <w:r>
              <w:rPr>
                <w:rFonts w:eastAsia="MS Mincho"/>
              </w:rPr>
              <w:t>Mean signal level on specific floor</w:t>
            </w:r>
          </w:p>
        </w:tc>
        <w:tc>
          <w:tcPr>
            <w:tcW w:w="1669" w:type="dxa"/>
          </w:tcPr>
          <w:p w14:paraId="3C408A4C" w14:textId="77777777" w:rsidR="009E3213" w:rsidRDefault="009E3213">
            <w:pPr>
              <w:rPr>
                <w:rFonts w:eastAsia="MS Mincho"/>
              </w:rPr>
            </w:pPr>
            <w:r>
              <w:rPr>
                <w:rFonts w:eastAsia="MS Mincho"/>
              </w:rPr>
              <w:t>~30 m high office buildings, brick and/or concrete, large windows</w:t>
            </w:r>
          </w:p>
        </w:tc>
        <w:tc>
          <w:tcPr>
            <w:tcW w:w="1490" w:type="dxa"/>
          </w:tcPr>
          <w:p w14:paraId="13066226" w14:textId="77777777" w:rsidR="009E3213" w:rsidRDefault="009E3213">
            <w:pPr>
              <w:rPr>
                <w:rFonts w:eastAsia="MS Mincho"/>
              </w:rPr>
            </w:pPr>
            <w:r>
              <w:rPr>
                <w:rFonts w:eastAsia="MS Mincho"/>
              </w:rPr>
              <w:t>Downtown Vienna, densely built-up</w:t>
            </w:r>
          </w:p>
        </w:tc>
      </w:tr>
      <w:tr w:rsidR="009E3213" w14:paraId="1DA83EC0" w14:textId="77777777">
        <w:tc>
          <w:tcPr>
            <w:tcW w:w="1229" w:type="dxa"/>
          </w:tcPr>
          <w:p w14:paraId="7201493A" w14:textId="77777777" w:rsidR="009E3213" w:rsidRDefault="009E3213">
            <w:pPr>
              <w:rPr>
                <w:rFonts w:eastAsia="MS Mincho"/>
              </w:rPr>
            </w:pPr>
            <w:r>
              <w:rPr>
                <w:rFonts w:eastAsia="MS Mincho"/>
              </w:rPr>
              <w:t>Hoppe</w:t>
            </w:r>
          </w:p>
        </w:tc>
        <w:tc>
          <w:tcPr>
            <w:tcW w:w="1403" w:type="dxa"/>
          </w:tcPr>
          <w:p w14:paraId="36633839" w14:textId="77777777" w:rsidR="009E3213" w:rsidRDefault="009E3213">
            <w:pPr>
              <w:rPr>
                <w:rFonts w:eastAsia="MS Mincho"/>
                <w:vertAlign w:val="superscript"/>
              </w:rPr>
            </w:pPr>
            <w:r>
              <w:rPr>
                <w:rFonts w:eastAsia="MS Mincho"/>
              </w:rPr>
              <w:t>40 m high, 80 m range, partial LOS</w:t>
            </w:r>
            <w:r>
              <w:rPr>
                <w:rFonts w:eastAsia="MS Mincho"/>
                <w:vertAlign w:val="superscript"/>
              </w:rPr>
              <w:t>2</w:t>
            </w:r>
          </w:p>
        </w:tc>
        <w:tc>
          <w:tcPr>
            <w:tcW w:w="1669" w:type="dxa"/>
          </w:tcPr>
          <w:p w14:paraId="1770A9D1" w14:textId="77777777" w:rsidR="009E3213" w:rsidRDefault="009E3213">
            <w:pPr>
              <w:rPr>
                <w:rFonts w:eastAsia="MS Mincho"/>
              </w:rPr>
            </w:pPr>
            <w:r>
              <w:rPr>
                <w:rFonts w:eastAsia="MS Mincho"/>
              </w:rPr>
              <w:t>Median on balcony outside building</w:t>
            </w:r>
          </w:p>
        </w:tc>
        <w:tc>
          <w:tcPr>
            <w:tcW w:w="1669" w:type="dxa"/>
          </w:tcPr>
          <w:p w14:paraId="582F78DD" w14:textId="77777777" w:rsidR="009E3213" w:rsidRDefault="009E3213">
            <w:pPr>
              <w:rPr>
                <w:rFonts w:eastAsia="MS Mincho"/>
                <w:vertAlign w:val="superscript"/>
              </w:rPr>
            </w:pPr>
            <w:r>
              <w:rPr>
                <w:rFonts w:eastAsia="MS Mincho"/>
              </w:rPr>
              <w:t>Mostly corridors, some room measurements</w:t>
            </w:r>
            <w:r>
              <w:rPr>
                <w:rFonts w:eastAsia="MS Mincho"/>
                <w:vertAlign w:val="superscript"/>
              </w:rPr>
              <w:t>3</w:t>
            </w:r>
          </w:p>
        </w:tc>
        <w:tc>
          <w:tcPr>
            <w:tcW w:w="1669" w:type="dxa"/>
          </w:tcPr>
          <w:p w14:paraId="303C8A22" w14:textId="77777777" w:rsidR="009E3213" w:rsidRDefault="009E3213">
            <w:pPr>
              <w:rPr>
                <w:rFonts w:eastAsia="MS Mincho"/>
              </w:rPr>
            </w:pPr>
            <w:r>
              <w:rPr>
                <w:rFonts w:eastAsia="MS Mincho"/>
              </w:rPr>
              <w:t>Concrete, low-rise with balconies</w:t>
            </w:r>
          </w:p>
        </w:tc>
        <w:tc>
          <w:tcPr>
            <w:tcW w:w="1490" w:type="dxa"/>
          </w:tcPr>
          <w:p w14:paraId="1D8BF7A5" w14:textId="77777777" w:rsidR="009E3213" w:rsidRDefault="009E3213">
            <w:pPr>
              <w:rPr>
                <w:rFonts w:eastAsia="MS Mincho"/>
              </w:rPr>
            </w:pPr>
            <w:r>
              <w:rPr>
                <w:rFonts w:eastAsia="MS Mincho"/>
              </w:rPr>
              <w:t>University of Stuttgart, parking lots, low buildings</w:t>
            </w:r>
          </w:p>
        </w:tc>
      </w:tr>
      <w:tr w:rsidR="009E3213" w14:paraId="543A439F" w14:textId="77777777">
        <w:tc>
          <w:tcPr>
            <w:tcW w:w="1229" w:type="dxa"/>
          </w:tcPr>
          <w:p w14:paraId="5A7BFC01" w14:textId="77777777" w:rsidR="009E3213" w:rsidRDefault="009E3213">
            <w:pPr>
              <w:rPr>
                <w:rFonts w:eastAsia="MS Mincho"/>
              </w:rPr>
            </w:pPr>
            <w:r>
              <w:rPr>
                <w:rFonts w:eastAsia="MS Mincho"/>
              </w:rPr>
              <w:t>Okamoto</w:t>
            </w:r>
          </w:p>
        </w:tc>
        <w:tc>
          <w:tcPr>
            <w:tcW w:w="1403" w:type="dxa"/>
          </w:tcPr>
          <w:p w14:paraId="617F8B4D" w14:textId="77777777" w:rsidR="009E3213" w:rsidRDefault="009E3213">
            <w:pPr>
              <w:rPr>
                <w:rFonts w:eastAsia="MS Mincho"/>
              </w:rPr>
            </w:pPr>
            <w:r>
              <w:rPr>
                <w:rFonts w:eastAsia="MS Mincho"/>
              </w:rPr>
              <w:t xml:space="preserve">80 m high, 180 m to </w:t>
            </w:r>
            <w:r>
              <w:rPr>
                <w:rFonts w:eastAsia="MS Mincho"/>
              </w:rPr>
              <w:lastRenderedPageBreak/>
              <w:t>1.3 km range</w:t>
            </w:r>
          </w:p>
        </w:tc>
        <w:tc>
          <w:tcPr>
            <w:tcW w:w="1669" w:type="dxa"/>
          </w:tcPr>
          <w:p w14:paraId="750FFA1D" w14:textId="77777777" w:rsidR="009E3213" w:rsidRDefault="009E3213">
            <w:pPr>
              <w:rPr>
                <w:rFonts w:eastAsia="MS Mincho"/>
              </w:rPr>
            </w:pPr>
            <w:r>
              <w:rPr>
                <w:rFonts w:eastAsia="MS Mincho"/>
              </w:rPr>
              <w:lastRenderedPageBreak/>
              <w:t xml:space="preserve">Mean on all four sides of </w:t>
            </w:r>
            <w:r>
              <w:rPr>
                <w:rFonts w:eastAsia="MS Mincho"/>
              </w:rPr>
              <w:lastRenderedPageBreak/>
              <w:t>building</w:t>
            </w:r>
          </w:p>
        </w:tc>
        <w:tc>
          <w:tcPr>
            <w:tcW w:w="1669" w:type="dxa"/>
          </w:tcPr>
          <w:p w14:paraId="00FB0F05" w14:textId="77777777" w:rsidR="009E3213" w:rsidRDefault="009E3213">
            <w:pPr>
              <w:rPr>
                <w:rFonts w:eastAsia="MS Mincho"/>
              </w:rPr>
            </w:pPr>
            <w:r>
              <w:rPr>
                <w:rFonts w:eastAsia="MS Mincho"/>
              </w:rPr>
              <w:lastRenderedPageBreak/>
              <w:t xml:space="preserve">rooms with windows, </w:t>
            </w:r>
            <w:r>
              <w:rPr>
                <w:rFonts w:eastAsia="MS Mincho"/>
              </w:rPr>
              <w:lastRenderedPageBreak/>
              <w:t>usually large</w:t>
            </w:r>
          </w:p>
        </w:tc>
        <w:tc>
          <w:tcPr>
            <w:tcW w:w="1669" w:type="dxa"/>
          </w:tcPr>
          <w:p w14:paraId="3A7BD642" w14:textId="77777777" w:rsidR="009E3213" w:rsidRDefault="009E3213">
            <w:pPr>
              <w:rPr>
                <w:rFonts w:eastAsia="MS Mincho"/>
              </w:rPr>
            </w:pPr>
            <w:r>
              <w:rPr>
                <w:rFonts w:eastAsia="MS Mincho"/>
              </w:rPr>
              <w:lastRenderedPageBreak/>
              <w:t xml:space="preserve">2-12 floor, reinforced </w:t>
            </w:r>
            <w:r>
              <w:rPr>
                <w:rFonts w:eastAsia="MS Mincho"/>
              </w:rPr>
              <w:lastRenderedPageBreak/>
              <w:t xml:space="preserve">concrete buildings </w:t>
            </w:r>
          </w:p>
        </w:tc>
        <w:tc>
          <w:tcPr>
            <w:tcW w:w="1490" w:type="dxa"/>
          </w:tcPr>
          <w:p w14:paraId="3BD77898" w14:textId="77777777" w:rsidR="009E3213" w:rsidRDefault="009E3213">
            <w:pPr>
              <w:rPr>
                <w:rFonts w:eastAsia="MS Mincho"/>
              </w:rPr>
            </w:pPr>
            <w:r>
              <w:rPr>
                <w:rFonts w:eastAsia="MS Mincho"/>
              </w:rPr>
              <w:lastRenderedPageBreak/>
              <w:t xml:space="preserve">Yokohame, urban area, </w:t>
            </w:r>
            <w:r>
              <w:rPr>
                <w:rFonts w:eastAsia="MS Mincho"/>
              </w:rPr>
              <w:lastRenderedPageBreak/>
              <w:t>10 – 42 m between buildings</w:t>
            </w:r>
          </w:p>
        </w:tc>
      </w:tr>
      <w:tr w:rsidR="009E3213" w14:paraId="0074BACC" w14:textId="77777777">
        <w:tc>
          <w:tcPr>
            <w:tcW w:w="1229" w:type="dxa"/>
          </w:tcPr>
          <w:p w14:paraId="5A4113E3" w14:textId="77777777" w:rsidR="009E3213" w:rsidRDefault="009E3213">
            <w:pPr>
              <w:rPr>
                <w:rFonts w:eastAsia="MS Mincho"/>
              </w:rPr>
            </w:pPr>
            <w:r>
              <w:rPr>
                <w:rFonts w:eastAsia="MS Mincho"/>
              </w:rPr>
              <w:lastRenderedPageBreak/>
              <w:t>Rice</w:t>
            </w:r>
          </w:p>
        </w:tc>
        <w:tc>
          <w:tcPr>
            <w:tcW w:w="1403" w:type="dxa"/>
          </w:tcPr>
          <w:p w14:paraId="0DA4BF3D" w14:textId="77777777" w:rsidR="009E3213" w:rsidRDefault="009E3213">
            <w:pPr>
              <w:rPr>
                <w:rFonts w:eastAsia="MS Mincho"/>
              </w:rPr>
            </w:pPr>
            <w:r>
              <w:rPr>
                <w:rFonts w:eastAsia="MS Mincho"/>
              </w:rPr>
              <w:t>137 m high NYC mobile telephone tower, ca. 1959, 0.3-3 km range</w:t>
            </w:r>
          </w:p>
        </w:tc>
        <w:tc>
          <w:tcPr>
            <w:tcW w:w="1669" w:type="dxa"/>
          </w:tcPr>
          <w:p w14:paraId="04493D7D" w14:textId="77777777" w:rsidR="009E3213" w:rsidRDefault="009E3213">
            <w:pPr>
              <w:rPr>
                <w:rFonts w:eastAsia="MS Mincho"/>
              </w:rPr>
            </w:pPr>
            <w:r>
              <w:rPr>
                <w:rFonts w:eastAsia="MS Mincho"/>
              </w:rPr>
              <w:t>Median in streets around  building</w:t>
            </w:r>
            <w:r>
              <w:rPr>
                <w:rFonts w:eastAsia="MS Mincho"/>
                <w:vertAlign w:val="superscript"/>
              </w:rPr>
              <w:t>1</w:t>
            </w:r>
          </w:p>
        </w:tc>
        <w:tc>
          <w:tcPr>
            <w:tcW w:w="1669" w:type="dxa"/>
          </w:tcPr>
          <w:p w14:paraId="08C88BFA" w14:textId="77777777" w:rsidR="009E3213" w:rsidRDefault="009E3213">
            <w:pPr>
              <w:rPr>
                <w:rFonts w:eastAsia="MS Mincho"/>
              </w:rPr>
            </w:pPr>
            <w:r>
              <w:rPr>
                <w:rFonts w:eastAsia="MS Mincho"/>
              </w:rPr>
              <w:t>Median of measurements on  ground floor</w:t>
            </w:r>
          </w:p>
        </w:tc>
        <w:tc>
          <w:tcPr>
            <w:tcW w:w="1669" w:type="dxa"/>
          </w:tcPr>
          <w:p w14:paraId="10AEA5B4" w14:textId="77777777" w:rsidR="009E3213" w:rsidRDefault="009E3213">
            <w:pPr>
              <w:rPr>
                <w:rFonts w:eastAsia="MS Mincho"/>
              </w:rPr>
            </w:pPr>
            <w:r>
              <w:rPr>
                <w:rFonts w:eastAsia="MS Mincho"/>
              </w:rPr>
              <w:t>Brick or reinforced concrete</w:t>
            </w:r>
          </w:p>
        </w:tc>
        <w:tc>
          <w:tcPr>
            <w:tcW w:w="1490" w:type="dxa"/>
          </w:tcPr>
          <w:p w14:paraId="1717A07E" w14:textId="77777777" w:rsidR="009E3213" w:rsidRDefault="009E3213">
            <w:pPr>
              <w:rPr>
                <w:rFonts w:eastAsia="MS Mincho"/>
              </w:rPr>
            </w:pPr>
            <w:r>
              <w:rPr>
                <w:rFonts w:eastAsia="MS Mincho"/>
              </w:rPr>
              <w:t>Downtown New York City</w:t>
            </w:r>
          </w:p>
        </w:tc>
      </w:tr>
      <w:tr w:rsidR="009E3213" w14:paraId="31C4C328" w14:textId="77777777">
        <w:tc>
          <w:tcPr>
            <w:tcW w:w="1229" w:type="dxa"/>
          </w:tcPr>
          <w:p w14:paraId="192EE05B" w14:textId="77777777" w:rsidR="009E3213" w:rsidRDefault="009E3213">
            <w:pPr>
              <w:rPr>
                <w:rFonts w:eastAsia="MS Mincho"/>
              </w:rPr>
            </w:pPr>
            <w:r>
              <w:rPr>
                <w:rFonts w:eastAsia="MS Mincho"/>
              </w:rPr>
              <w:t>Siwiak</w:t>
            </w:r>
          </w:p>
        </w:tc>
        <w:tc>
          <w:tcPr>
            <w:tcW w:w="1403" w:type="dxa"/>
          </w:tcPr>
          <w:p w14:paraId="3661B809" w14:textId="77777777" w:rsidR="009E3213" w:rsidRDefault="009E3213">
            <w:pPr>
              <w:rPr>
                <w:rFonts w:eastAsia="MS Mincho"/>
              </w:rPr>
            </w:pPr>
            <w:r>
              <w:rPr>
                <w:rFonts w:eastAsia="MS Mincho"/>
              </w:rPr>
              <w:t>unknown</w:t>
            </w:r>
          </w:p>
        </w:tc>
        <w:tc>
          <w:tcPr>
            <w:tcW w:w="1669" w:type="dxa"/>
          </w:tcPr>
          <w:p w14:paraId="5DDE005B" w14:textId="77777777" w:rsidR="009E3213" w:rsidRDefault="009E3213">
            <w:pPr>
              <w:rPr>
                <w:rFonts w:eastAsia="MS Mincho"/>
              </w:rPr>
            </w:pPr>
            <w:r>
              <w:rPr>
                <w:rFonts w:eastAsia="MS Mincho"/>
              </w:rPr>
              <w:t>Signal levels on street</w:t>
            </w:r>
          </w:p>
        </w:tc>
        <w:tc>
          <w:tcPr>
            <w:tcW w:w="1669" w:type="dxa"/>
          </w:tcPr>
          <w:p w14:paraId="28C0855E" w14:textId="77777777" w:rsidR="009E3213" w:rsidRDefault="009E3213">
            <w:pPr>
              <w:rPr>
                <w:rFonts w:eastAsia="MS Mincho"/>
              </w:rPr>
            </w:pPr>
            <w:r>
              <w:rPr>
                <w:rFonts w:eastAsia="MS Mincho"/>
              </w:rPr>
              <w:t>Signal levels on ground floor</w:t>
            </w:r>
          </w:p>
        </w:tc>
        <w:tc>
          <w:tcPr>
            <w:tcW w:w="1669" w:type="dxa"/>
          </w:tcPr>
          <w:p w14:paraId="7CC9269C" w14:textId="77777777" w:rsidR="009E3213" w:rsidRDefault="009E3213">
            <w:pPr>
              <w:rPr>
                <w:rFonts w:eastAsia="MS Mincho"/>
              </w:rPr>
            </w:pPr>
            <w:r>
              <w:rPr>
                <w:rFonts w:eastAsia="MS Mincho"/>
              </w:rPr>
              <w:t>Large downtown office buildings and malls</w:t>
            </w:r>
          </w:p>
        </w:tc>
        <w:tc>
          <w:tcPr>
            <w:tcW w:w="1490" w:type="dxa"/>
          </w:tcPr>
          <w:p w14:paraId="4BDB291B" w14:textId="77777777" w:rsidR="009E3213" w:rsidRDefault="009E3213">
            <w:pPr>
              <w:rPr>
                <w:rFonts w:eastAsia="MS Mincho"/>
              </w:rPr>
            </w:pPr>
            <w:r>
              <w:rPr>
                <w:rFonts w:eastAsia="MS Mincho"/>
              </w:rPr>
              <w:t>Urban</w:t>
            </w:r>
          </w:p>
        </w:tc>
      </w:tr>
      <w:tr w:rsidR="009E3213" w14:paraId="407E7AB7" w14:textId="77777777">
        <w:tc>
          <w:tcPr>
            <w:tcW w:w="1229" w:type="dxa"/>
          </w:tcPr>
          <w:p w14:paraId="647FA0E8" w14:textId="77777777" w:rsidR="009E3213" w:rsidRDefault="009E3213">
            <w:pPr>
              <w:rPr>
                <w:rFonts w:eastAsia="MS Mincho"/>
              </w:rPr>
            </w:pPr>
            <w:r>
              <w:rPr>
                <w:rFonts w:eastAsia="MS Mincho"/>
              </w:rPr>
              <w:t>Siwiak</w:t>
            </w:r>
          </w:p>
        </w:tc>
        <w:tc>
          <w:tcPr>
            <w:tcW w:w="1403" w:type="dxa"/>
          </w:tcPr>
          <w:p w14:paraId="0F4CDA26" w14:textId="77777777" w:rsidR="009E3213" w:rsidRDefault="009E3213">
            <w:pPr>
              <w:rPr>
                <w:rFonts w:eastAsia="MS Mincho"/>
              </w:rPr>
            </w:pPr>
            <w:r>
              <w:rPr>
                <w:rFonts w:eastAsia="MS Mincho"/>
              </w:rPr>
              <w:t>unknown</w:t>
            </w:r>
          </w:p>
        </w:tc>
        <w:tc>
          <w:tcPr>
            <w:tcW w:w="1669" w:type="dxa"/>
          </w:tcPr>
          <w:p w14:paraId="12598C92" w14:textId="77777777" w:rsidR="009E3213" w:rsidRDefault="009E3213">
            <w:pPr>
              <w:rPr>
                <w:rFonts w:eastAsia="MS Mincho"/>
              </w:rPr>
            </w:pPr>
            <w:r>
              <w:rPr>
                <w:rFonts w:eastAsia="MS Mincho"/>
              </w:rPr>
              <w:t>Signal levels on street</w:t>
            </w:r>
          </w:p>
        </w:tc>
        <w:tc>
          <w:tcPr>
            <w:tcW w:w="1669" w:type="dxa"/>
          </w:tcPr>
          <w:p w14:paraId="10726953" w14:textId="77777777" w:rsidR="009E3213" w:rsidRDefault="009E3213">
            <w:pPr>
              <w:rPr>
                <w:rFonts w:eastAsia="MS Mincho"/>
              </w:rPr>
            </w:pPr>
            <w:r>
              <w:rPr>
                <w:rFonts w:eastAsia="MS Mincho"/>
              </w:rPr>
              <w:t>Signal levels on ground floor</w:t>
            </w:r>
          </w:p>
        </w:tc>
        <w:tc>
          <w:tcPr>
            <w:tcW w:w="1669" w:type="dxa"/>
          </w:tcPr>
          <w:p w14:paraId="103F560B" w14:textId="77777777" w:rsidR="009E3213" w:rsidRDefault="009E3213">
            <w:pPr>
              <w:rPr>
                <w:rFonts w:eastAsia="MS Mincho"/>
              </w:rPr>
            </w:pPr>
            <w:r>
              <w:rPr>
                <w:rFonts w:eastAsia="MS Mincho"/>
              </w:rPr>
              <w:t>Mid-size office and small apartment buildings</w:t>
            </w:r>
          </w:p>
        </w:tc>
        <w:tc>
          <w:tcPr>
            <w:tcW w:w="1490" w:type="dxa"/>
          </w:tcPr>
          <w:p w14:paraId="68D4A302" w14:textId="77777777" w:rsidR="009E3213" w:rsidRDefault="009E3213">
            <w:pPr>
              <w:rPr>
                <w:rFonts w:eastAsia="MS Mincho"/>
              </w:rPr>
            </w:pPr>
            <w:r>
              <w:rPr>
                <w:rFonts w:eastAsia="MS Mincho"/>
              </w:rPr>
              <w:t>Urban</w:t>
            </w:r>
          </w:p>
        </w:tc>
      </w:tr>
      <w:tr w:rsidR="009E3213" w14:paraId="36CBAC97" w14:textId="77777777">
        <w:tc>
          <w:tcPr>
            <w:tcW w:w="1229" w:type="dxa"/>
          </w:tcPr>
          <w:p w14:paraId="4F36830A" w14:textId="77777777" w:rsidR="009E3213" w:rsidRDefault="009E3213">
            <w:pPr>
              <w:rPr>
                <w:rFonts w:eastAsia="MS Mincho"/>
              </w:rPr>
            </w:pPr>
            <w:r>
              <w:rPr>
                <w:rFonts w:eastAsia="MS Mincho"/>
              </w:rPr>
              <w:t>Tanis</w:t>
            </w:r>
          </w:p>
        </w:tc>
        <w:tc>
          <w:tcPr>
            <w:tcW w:w="1403" w:type="dxa"/>
          </w:tcPr>
          <w:p w14:paraId="794DF830" w14:textId="77777777" w:rsidR="009E3213" w:rsidRDefault="009E3213">
            <w:pPr>
              <w:rPr>
                <w:rFonts w:eastAsia="MS Mincho"/>
              </w:rPr>
            </w:pPr>
            <w:r>
              <w:rPr>
                <w:rFonts w:eastAsia="MS Mincho"/>
              </w:rPr>
              <w:t>38 – 136 m high, Partial LOS</w:t>
            </w:r>
          </w:p>
        </w:tc>
        <w:tc>
          <w:tcPr>
            <w:tcW w:w="1669" w:type="dxa"/>
          </w:tcPr>
          <w:p w14:paraId="3F37364F" w14:textId="77777777" w:rsidR="009E3213" w:rsidRDefault="009E3213">
            <w:pPr>
              <w:rPr>
                <w:rFonts w:eastAsia="MS Mincho"/>
              </w:rPr>
            </w:pPr>
            <w:r>
              <w:rPr>
                <w:rFonts w:eastAsia="MS Mincho"/>
              </w:rPr>
              <w:t>“as parallel as possible to the inside runs”</w:t>
            </w:r>
          </w:p>
        </w:tc>
        <w:tc>
          <w:tcPr>
            <w:tcW w:w="1669" w:type="dxa"/>
          </w:tcPr>
          <w:p w14:paraId="442B4BB1" w14:textId="77777777" w:rsidR="009E3213" w:rsidRDefault="009E3213">
            <w:pPr>
              <w:rPr>
                <w:rFonts w:eastAsia="MS Mincho"/>
              </w:rPr>
            </w:pPr>
            <w:r>
              <w:rPr>
                <w:rFonts w:eastAsia="MS Mincho"/>
              </w:rPr>
              <w:t>hallways near the building center on ground floor</w:t>
            </w:r>
          </w:p>
        </w:tc>
        <w:tc>
          <w:tcPr>
            <w:tcW w:w="1669" w:type="dxa"/>
          </w:tcPr>
          <w:p w14:paraId="4C039AB8" w14:textId="77777777" w:rsidR="009E3213" w:rsidRDefault="009E3213">
            <w:pPr>
              <w:rPr>
                <w:rFonts w:eastAsia="MS Mincho"/>
              </w:rPr>
            </w:pPr>
            <w:r>
              <w:rPr>
                <w:rFonts w:eastAsia="MS Mincho"/>
              </w:rPr>
              <w:t>9 story hotel, 1 &amp; 2 story malls</w:t>
            </w:r>
          </w:p>
        </w:tc>
        <w:tc>
          <w:tcPr>
            <w:tcW w:w="1490" w:type="dxa"/>
          </w:tcPr>
          <w:p w14:paraId="41536161" w14:textId="77777777" w:rsidR="009E3213" w:rsidRDefault="009E3213">
            <w:pPr>
              <w:rPr>
                <w:rFonts w:eastAsia="MS Mincho"/>
              </w:rPr>
            </w:pPr>
            <w:r>
              <w:rPr>
                <w:rFonts w:eastAsia="MS Mincho"/>
              </w:rPr>
              <w:t>Suburban Philadelphia, freestanding, surrounded by trees</w:t>
            </w:r>
          </w:p>
        </w:tc>
      </w:tr>
      <w:tr w:rsidR="009E3213" w14:paraId="67909968" w14:textId="77777777">
        <w:tc>
          <w:tcPr>
            <w:tcW w:w="1229" w:type="dxa"/>
          </w:tcPr>
          <w:p w14:paraId="3EA8FB57" w14:textId="77777777" w:rsidR="009E3213" w:rsidRDefault="009E3213">
            <w:pPr>
              <w:rPr>
                <w:rFonts w:eastAsia="MS Mincho"/>
              </w:rPr>
            </w:pPr>
            <w:r>
              <w:rPr>
                <w:rFonts w:eastAsia="MS Mincho"/>
              </w:rPr>
              <w:t>Turkmani</w:t>
            </w:r>
          </w:p>
        </w:tc>
        <w:tc>
          <w:tcPr>
            <w:tcW w:w="1403" w:type="dxa"/>
          </w:tcPr>
          <w:p w14:paraId="73BF1451" w14:textId="77777777" w:rsidR="009E3213" w:rsidRDefault="009E3213">
            <w:pPr>
              <w:rPr>
                <w:rFonts w:eastAsia="MS Mincho"/>
              </w:rPr>
            </w:pPr>
            <w:r>
              <w:rPr>
                <w:rFonts w:eastAsia="MS Mincho"/>
              </w:rPr>
              <w:t>25 m high, 235-290 m range, partial LOS</w:t>
            </w:r>
          </w:p>
        </w:tc>
        <w:tc>
          <w:tcPr>
            <w:tcW w:w="1669" w:type="dxa"/>
          </w:tcPr>
          <w:p w14:paraId="047B4DDB" w14:textId="77777777" w:rsidR="009E3213" w:rsidRDefault="009E3213">
            <w:pPr>
              <w:rPr>
                <w:rFonts w:eastAsia="MS Mincho"/>
              </w:rPr>
            </w:pPr>
            <w:r>
              <w:rPr>
                <w:rFonts w:eastAsia="MS Mincho"/>
              </w:rPr>
              <w:t>“representative signal strength” at street level</w:t>
            </w:r>
          </w:p>
        </w:tc>
        <w:tc>
          <w:tcPr>
            <w:tcW w:w="1669" w:type="dxa"/>
          </w:tcPr>
          <w:p w14:paraId="096689BA" w14:textId="77777777" w:rsidR="009E3213" w:rsidRDefault="009E3213">
            <w:pPr>
              <w:rPr>
                <w:rFonts w:eastAsia="MS Mincho"/>
              </w:rPr>
            </w:pPr>
            <w:r>
              <w:rPr>
                <w:rFonts w:eastAsia="MS Mincho"/>
              </w:rPr>
              <w:t>Mean signal for ground floor, all rooms and corridors</w:t>
            </w:r>
          </w:p>
        </w:tc>
        <w:tc>
          <w:tcPr>
            <w:tcW w:w="1669" w:type="dxa"/>
          </w:tcPr>
          <w:p w14:paraId="3DBE5CC4" w14:textId="77777777" w:rsidR="009E3213" w:rsidRDefault="009E3213">
            <w:pPr>
              <w:rPr>
                <w:rFonts w:eastAsia="MS Mincho"/>
              </w:rPr>
            </w:pPr>
            <w:r>
              <w:rPr>
                <w:rFonts w:eastAsia="MS Mincho"/>
              </w:rPr>
              <w:t>4, 7 story buildings</w:t>
            </w:r>
          </w:p>
        </w:tc>
        <w:tc>
          <w:tcPr>
            <w:tcW w:w="1490" w:type="dxa"/>
          </w:tcPr>
          <w:p w14:paraId="4AF9ADE2" w14:textId="77777777" w:rsidR="009E3213" w:rsidRDefault="009E3213">
            <w:pPr>
              <w:rPr>
                <w:rFonts w:eastAsia="MS Mincho"/>
              </w:rPr>
            </w:pPr>
            <w:r>
              <w:rPr>
                <w:rFonts w:eastAsia="MS Mincho"/>
              </w:rPr>
              <w:t>University of Liverpool, modern buildings in campus setting</w:t>
            </w:r>
          </w:p>
        </w:tc>
      </w:tr>
    </w:tbl>
    <w:p w14:paraId="315A109C" w14:textId="77777777" w:rsidR="009E3213" w:rsidRDefault="009E3213">
      <w:pPr>
        <w:numPr>
          <w:ilvl w:val="0"/>
          <w:numId w:val="5"/>
        </w:numPr>
        <w:rPr>
          <w:rFonts w:eastAsia="MS Mincho"/>
        </w:rPr>
      </w:pPr>
      <w:r>
        <w:rPr>
          <w:rFonts w:eastAsia="MS Mincho"/>
        </w:rPr>
        <w:t>Rice defines “building loss” as difference between median measured in-building power, and median street power at building range, and “local building loss” as difference between  median measured in-building power, and measured median power in street outside building. Results used here are “local building loss”.</w:t>
      </w:r>
    </w:p>
    <w:p w14:paraId="673C04BD" w14:textId="77777777" w:rsidR="009E3213" w:rsidRDefault="009E3213">
      <w:pPr>
        <w:numPr>
          <w:ilvl w:val="0"/>
          <w:numId w:val="5"/>
        </w:numPr>
        <w:rPr>
          <w:rFonts w:eastAsia="MS Mincho"/>
        </w:rPr>
      </w:pPr>
      <w:r>
        <w:rPr>
          <w:rFonts w:eastAsia="MS Mincho"/>
        </w:rPr>
        <w:t>Only data taken at different frequencies from same location (data sets T2,T3) are used.</w:t>
      </w:r>
    </w:p>
    <w:p w14:paraId="048EBF39" w14:textId="77777777" w:rsidR="009E3213" w:rsidRDefault="009E3213">
      <w:pPr>
        <w:numPr>
          <w:ilvl w:val="0"/>
          <w:numId w:val="5"/>
        </w:numPr>
        <w:rPr>
          <w:rFonts w:eastAsia="MS Mincho"/>
        </w:rPr>
      </w:pPr>
      <w:r>
        <w:rPr>
          <w:rFonts w:eastAsia="MS Mincho"/>
        </w:rPr>
        <w:t>Hoppe is not clear how outside and inside measurements are compared, e.g.  outside median minus median median, parallel paths, etc.</w:t>
      </w:r>
    </w:p>
    <w:p w14:paraId="734AAB25" w14:textId="77777777" w:rsidR="009E3213" w:rsidRDefault="009E3213">
      <w:pPr>
        <w:rPr>
          <w:rFonts w:eastAsia="MS Mincho"/>
        </w:rPr>
      </w:pPr>
    </w:p>
    <w:p w14:paraId="1294A88C" w14:textId="77777777" w:rsidR="009E3213" w:rsidRDefault="009E3213">
      <w:pPr>
        <w:rPr>
          <w:rFonts w:eastAsia="MS Mincho"/>
        </w:rPr>
      </w:pPr>
    </w:p>
    <w:p w14:paraId="6C12D14F" w14:textId="77777777" w:rsidR="009E3213" w:rsidRDefault="009E3213">
      <w:pPr>
        <w:rPr>
          <w:rFonts w:eastAsia="MS Mincho"/>
        </w:rPr>
      </w:pPr>
    </w:p>
    <w:p w14:paraId="28F4A45C" w14:textId="77777777" w:rsidR="009E3213" w:rsidRDefault="00B761FF">
      <w:pPr>
        <w:rPr>
          <w:rFonts w:eastAsia="MS Mincho"/>
        </w:rPr>
      </w:pPr>
      <w:r>
        <w:rPr>
          <w:rFonts w:eastAsia="MS Mincho"/>
        </w:rPr>
        <w:fldChar w:fldCharType="begin"/>
      </w:r>
      <w:r>
        <w:rPr>
          <w:rFonts w:eastAsia="MS Mincho"/>
        </w:rPr>
        <w:instrText xml:space="preserve"> REF _Ref225084835 \h </w:instrText>
      </w:r>
      <w:r>
        <w:rPr>
          <w:rFonts w:eastAsia="MS Mincho"/>
        </w:rPr>
      </w:r>
      <w:r>
        <w:rPr>
          <w:rFonts w:eastAsia="MS Mincho"/>
        </w:rPr>
        <w:fldChar w:fldCharType="separate"/>
      </w:r>
      <w:r w:rsidR="008604AD" w:rsidRPr="006F6638">
        <w:rPr>
          <w:sz w:val="22"/>
          <w:szCs w:val="22"/>
        </w:rPr>
        <w:t xml:space="preserve">Figure </w:t>
      </w:r>
      <w:r>
        <w:rPr>
          <w:rFonts w:eastAsia="MS Mincho"/>
        </w:rPr>
        <w:fldChar w:fldCharType="end"/>
      </w:r>
      <w:r w:rsidR="00BD7CFB">
        <w:rPr>
          <w:rFonts w:eastAsia="MS Mincho"/>
        </w:rPr>
        <w:t>37</w:t>
      </w:r>
      <w:r w:rsidR="009E3213">
        <w:rPr>
          <w:rFonts w:eastAsia="MS Mincho"/>
        </w:rPr>
        <w:t xml:space="preserve"> is a plot showing the published building penetration loss measurements at multiple frequencies. This plot is an elaboration of one originally published in [Davidson]. Each curve is color coded, and labeled with the name of the first author for the publication in which it is found. The original plot, published in 1997, was used to </w:t>
      </w:r>
      <w:r w:rsidR="009E3213">
        <w:rPr>
          <w:rFonts w:eastAsia="MS Mincho"/>
        </w:rPr>
        <w:lastRenderedPageBreak/>
        <w:t xml:space="preserve">argue that penetration loss declines with frequency. The argument in support of this effect is that although the amount of signal power absorbed by walls increases with frequency, the majority of power that enters a building gets in through windows, and as frequency increases the width of  the first Fresnel zone where the propagation signal enters through the window becomes smaller, reducing loss as the signal passes through the window [Stavrou]. However, most of the added curves, for frequencies at or above 900 MHz show increased loss as frequency goes up. The pair of curves labeled Siwiak, from [SiwiakBook],  are shown as dashed lines because the original data is not publicly available [SiwiakPrivate]. These curves are appealing because they cover nearly the full range of frequencies of  interest, and because they provide results broken down by building size. They are based on a set of measurements carried out by employees of Motorola Corporation, and not published in the open literature other than two plots appearing in [SiwiakBook].. Siwiak’s curves take a middle course, showing penetration loss falls with frequency up to 900 MHz, then flattens out. This observation would be consistent with the Fresnel zone argument, as at frequencies above 900 MHz the wavelength is less than 0.33 m, typically smaller than the window size for a commercial building, and geometric optics models depending mostly on the fraction of the exterior wall penetrated by windows become more accurate. Curves showing loss increasing with frequency can be attributed to either increased signal absorption, possibly by window glass and more likely by interior walls, or increased diffraction loss when signals do not arrive perpendicular to the building face, and must bend around the window edge to enter the building. </w:t>
      </w:r>
    </w:p>
    <w:p w14:paraId="4C521D2F" w14:textId="77777777" w:rsidR="009E3213" w:rsidRDefault="009E3213">
      <w:pPr>
        <w:rPr>
          <w:rFonts w:eastAsia="MS Mincho"/>
        </w:rPr>
      </w:pPr>
    </w:p>
    <w:p w14:paraId="05368405" w14:textId="77777777" w:rsidR="009E3213" w:rsidRDefault="00D93DEC">
      <w:pPr>
        <w:rPr>
          <w:rFonts w:eastAsia="MS Mincho"/>
        </w:rPr>
      </w:pPr>
      <w:r>
        <w:rPr>
          <w:rFonts w:eastAsia="MS Mincho"/>
          <w:noProof/>
        </w:rPr>
        <w:drawing>
          <wp:inline distT="0" distB="0" distL="0" distR="0" wp14:anchorId="7096D16F" wp14:editId="64ED8C87">
            <wp:extent cx="5486400" cy="4114800"/>
            <wp:effectExtent l="0" t="0" r="0" b="0"/>
            <wp:docPr id="134" name="Picture 134" descr="bldg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ldgLossVsFreq"/>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7737588" w14:textId="77777777" w:rsidR="009E3213" w:rsidRPr="006F6638" w:rsidRDefault="00B761FF" w:rsidP="00CA4BF8">
      <w:pPr>
        <w:pStyle w:val="Caption"/>
        <w:jc w:val="center"/>
        <w:rPr>
          <w:rFonts w:eastAsia="MS Mincho"/>
          <w:sz w:val="22"/>
          <w:szCs w:val="22"/>
        </w:rPr>
      </w:pPr>
      <w:bookmarkStart w:id="33" w:name="_Ref225084835"/>
      <w:r w:rsidRPr="006F6638">
        <w:rPr>
          <w:sz w:val="22"/>
          <w:szCs w:val="22"/>
        </w:rPr>
        <w:lastRenderedPageBreak/>
        <w:t xml:space="preserve">Figure </w:t>
      </w:r>
      <w:bookmarkEnd w:id="33"/>
      <w:r w:rsidR="00EF7432">
        <w:rPr>
          <w:sz w:val="22"/>
          <w:szCs w:val="22"/>
        </w:rPr>
        <w:t>37</w:t>
      </w:r>
      <w:r w:rsidR="009E3213" w:rsidRPr="006F6638">
        <w:rPr>
          <w:rFonts w:eastAsia="MS Mincho"/>
          <w:sz w:val="22"/>
          <w:szCs w:val="22"/>
        </w:rPr>
        <w:t>) Measured building penetration loss versus frequency</w:t>
      </w:r>
      <w:r w:rsidR="00CA4BF8" w:rsidRPr="006F6638">
        <w:rPr>
          <w:rFonts w:eastAsia="MS Mincho"/>
          <w:sz w:val="22"/>
          <w:szCs w:val="22"/>
        </w:rPr>
        <w:t xml:space="preserve"> in masonry buildings</w:t>
      </w:r>
      <w:r w:rsidR="009E3213" w:rsidRPr="006F6638">
        <w:rPr>
          <w:rFonts w:eastAsia="MS Mincho"/>
          <w:sz w:val="22"/>
          <w:szCs w:val="22"/>
        </w:rPr>
        <w:t>, from various studies</w:t>
      </w:r>
      <w:r w:rsidR="00CA4BF8" w:rsidRPr="006F6638">
        <w:rPr>
          <w:rFonts w:eastAsia="MS Mincho"/>
          <w:sz w:val="22"/>
          <w:szCs w:val="22"/>
        </w:rPr>
        <w:t>.</w:t>
      </w:r>
    </w:p>
    <w:p w14:paraId="4370A159" w14:textId="77777777" w:rsidR="009E3213" w:rsidRDefault="009E3213">
      <w:pPr>
        <w:rPr>
          <w:rFonts w:eastAsia="MS Mincho"/>
        </w:rPr>
      </w:pPr>
    </w:p>
    <w:p w14:paraId="52EA9CFC" w14:textId="77777777" w:rsidR="009E3213" w:rsidRDefault="009E3213">
      <w:pPr>
        <w:rPr>
          <w:rFonts w:eastAsia="MS Mincho"/>
        </w:rPr>
      </w:pPr>
    </w:p>
    <w:p w14:paraId="0D955E98" w14:textId="77777777" w:rsidR="009E3213" w:rsidRDefault="009E3213">
      <w:pPr>
        <w:rPr>
          <w:rFonts w:eastAsia="MS Mincho"/>
        </w:rPr>
      </w:pPr>
      <w:r>
        <w:rPr>
          <w:rFonts w:eastAsia="MS Mincho"/>
        </w:rPr>
        <w:t xml:space="preserve">To combine this data with the COST-231 building penetration loss models, the slope of  loss in dB versus frequency was averaged. It was assumed that the COST-231 penetration loss estimate at 900 MHz was accurate, and a correction term for other frequencies was found by integrating the mean slope from 900 MHz to the </w:t>
      </w:r>
      <w:r w:rsidR="00B761FF">
        <w:rPr>
          <w:rFonts w:eastAsia="MS Mincho"/>
        </w:rPr>
        <w:t xml:space="preserve">frequency of interest. </w:t>
      </w:r>
      <w:r w:rsidR="00BD7CFB">
        <w:rPr>
          <w:rFonts w:eastAsia="MS Mincho"/>
        </w:rPr>
        <w:t xml:space="preserve">Figure 38 </w:t>
      </w:r>
      <w:r>
        <w:rPr>
          <w:rFonts w:eastAsia="MS Mincho"/>
        </w:rPr>
        <w:t xml:space="preserve">shows the resulting frequency correction curve, along with a piecewise linear approximation that is used by Llamacomm. </w:t>
      </w:r>
    </w:p>
    <w:p w14:paraId="365AA80A" w14:textId="77777777" w:rsidR="009E3213" w:rsidRDefault="009E3213">
      <w:pPr>
        <w:rPr>
          <w:rFonts w:eastAsia="MS Mincho"/>
        </w:rPr>
      </w:pPr>
    </w:p>
    <w:p w14:paraId="4EED51A9" w14:textId="77777777" w:rsidR="009E3213" w:rsidRDefault="009E3213">
      <w:pPr>
        <w:pStyle w:val="MTDisplayEquation"/>
      </w:pPr>
      <w:r>
        <w:tab/>
      </w:r>
      <w:r>
        <w:rPr>
          <w:position w:val="-50"/>
        </w:rPr>
        <w:object w:dxaOrig="4880" w:dyaOrig="1120" w14:anchorId="083504F7">
          <v:shape id="_x0000_i1121" type="#_x0000_t75" style="width:243.4pt;height:56.25pt" o:ole="">
            <v:imagedata r:id="rId232" o:title=""/>
          </v:shape>
          <o:OLEObject Type="Embed" ProgID="Equation.DSMT4" ShapeID="_x0000_i1121" DrawAspect="Content" ObjectID="_1615810228" r:id="rId23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7</w:instrText>
        </w:r>
      </w:fldSimple>
      <w:r w:rsidR="006A0BD1">
        <w:instrText>.</w:instrText>
      </w:r>
      <w:fldSimple w:instr=" SEQ MTEqn \c \* Arabic \* MERGEFORMAT ">
        <w:r w:rsidR="008604AD">
          <w:rPr>
            <w:noProof/>
          </w:rPr>
          <w:instrText>5</w:instrText>
        </w:r>
      </w:fldSimple>
      <w:r w:rsidR="006A0BD1">
        <w:instrText>)</w:instrText>
      </w:r>
      <w:r w:rsidR="006A0BD1">
        <w:fldChar w:fldCharType="end"/>
      </w:r>
    </w:p>
    <w:p w14:paraId="0162ABEC" w14:textId="77777777" w:rsidR="009E3213" w:rsidRDefault="009E3213">
      <w:pPr>
        <w:rPr>
          <w:rFonts w:eastAsia="MS Mincho"/>
        </w:rPr>
      </w:pPr>
    </w:p>
    <w:p w14:paraId="416A22F3" w14:textId="77777777" w:rsidR="009E3213" w:rsidRDefault="009E3213">
      <w:pPr>
        <w:rPr>
          <w:rFonts w:eastAsia="MS Mincho"/>
        </w:rPr>
      </w:pPr>
    </w:p>
    <w:p w14:paraId="1FCB902F" w14:textId="77777777" w:rsidR="009E3213" w:rsidRDefault="009E3213">
      <w:pPr>
        <w:rPr>
          <w:rFonts w:eastAsia="MS Mincho"/>
        </w:rPr>
      </w:pPr>
      <w:r>
        <w:rPr>
          <w:rFonts w:eastAsia="MS Mincho"/>
        </w:rPr>
        <w:t>The piecewise linear approximation is within 1 dB of the integral at all frequen</w:t>
      </w:r>
      <w:r w:rsidR="00CA4BF8">
        <w:rPr>
          <w:rFonts w:eastAsia="MS Mincho"/>
        </w:rPr>
        <w:t>cies, and typical</w:t>
      </w:r>
      <w:r>
        <w:rPr>
          <w:rFonts w:eastAsia="MS Mincho"/>
        </w:rPr>
        <w:t>l</w:t>
      </w:r>
      <w:r w:rsidR="00CA4BF8">
        <w:rPr>
          <w:rFonts w:eastAsia="MS Mincho"/>
        </w:rPr>
        <w:t>y</w:t>
      </w:r>
      <w:r>
        <w:rPr>
          <w:rFonts w:eastAsia="MS Mincho"/>
        </w:rPr>
        <w:t xml:space="preserve"> within a few tenths of a dB.</w:t>
      </w:r>
    </w:p>
    <w:p w14:paraId="5F671A16" w14:textId="77777777" w:rsidR="009E3213" w:rsidRDefault="00D93DEC">
      <w:pPr>
        <w:pStyle w:val="PlainText"/>
        <w:rPr>
          <w:rFonts w:eastAsia="MS Mincho"/>
        </w:rPr>
      </w:pPr>
      <w:r>
        <w:rPr>
          <w:rFonts w:eastAsia="MS Mincho"/>
          <w:noProof/>
        </w:rPr>
        <w:drawing>
          <wp:inline distT="0" distB="0" distL="0" distR="0" wp14:anchorId="750C3D1C" wp14:editId="71916304">
            <wp:extent cx="5486400" cy="4114800"/>
            <wp:effectExtent l="0" t="0" r="0" b="0"/>
            <wp:docPr id="136" name="Picture 136" descr="bldgFreq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bldgFreqCorr"/>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160B4FB" w14:textId="77777777" w:rsidR="009E3213" w:rsidRPr="006F6638" w:rsidRDefault="00B761FF" w:rsidP="006F6638">
      <w:pPr>
        <w:pStyle w:val="Caption"/>
        <w:jc w:val="center"/>
        <w:rPr>
          <w:rFonts w:eastAsia="MS Mincho"/>
          <w:sz w:val="22"/>
          <w:szCs w:val="22"/>
        </w:rPr>
      </w:pPr>
      <w:bookmarkStart w:id="34" w:name="_Ref225084977"/>
      <w:r w:rsidRPr="006F6638">
        <w:rPr>
          <w:sz w:val="22"/>
          <w:szCs w:val="22"/>
        </w:rPr>
        <w:t xml:space="preserve">Figure </w:t>
      </w:r>
      <w:bookmarkEnd w:id="34"/>
      <w:r w:rsidR="00EF7432">
        <w:rPr>
          <w:sz w:val="22"/>
          <w:szCs w:val="22"/>
        </w:rPr>
        <w:t>38</w:t>
      </w:r>
      <w:r w:rsidRPr="006F6638">
        <w:rPr>
          <w:sz w:val="22"/>
          <w:szCs w:val="22"/>
        </w:rPr>
        <w:t>)</w:t>
      </w:r>
      <w:r w:rsidR="009E3213" w:rsidRPr="006F6638">
        <w:rPr>
          <w:rFonts w:eastAsia="MS Mincho"/>
          <w:sz w:val="22"/>
          <w:szCs w:val="22"/>
        </w:rPr>
        <w:t xml:space="preserve"> Building penetration model frequency correction</w:t>
      </w:r>
      <w:r w:rsidR="00CA4BF8" w:rsidRPr="006F6638">
        <w:rPr>
          <w:rFonts w:eastAsia="MS Mincho"/>
          <w:sz w:val="22"/>
          <w:szCs w:val="22"/>
        </w:rPr>
        <w:t xml:space="preserve"> for masonry buildings.</w:t>
      </w:r>
    </w:p>
    <w:p w14:paraId="460BC5BE" w14:textId="77777777" w:rsidR="009E3213" w:rsidRDefault="009E3213">
      <w:pPr>
        <w:pStyle w:val="PlainText"/>
        <w:rPr>
          <w:rFonts w:eastAsia="MS Mincho"/>
        </w:rPr>
      </w:pPr>
    </w:p>
    <w:p w14:paraId="4CADEB94"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This correction is applied to the two COST-231 building penetration models as follows. The LOS model includes a range loss term calculated at 900 MHz, with must be replaced with range loss at the frequency of interest</w:t>
      </w:r>
    </w:p>
    <w:p w14:paraId="473379A3" w14:textId="77777777" w:rsidR="009E3213" w:rsidRDefault="009E3213">
      <w:pPr>
        <w:pStyle w:val="PlainText"/>
        <w:rPr>
          <w:rFonts w:ascii="Times New Roman" w:eastAsia="MS Mincho" w:hAnsi="Times New Roman" w:cs="Times New Roman"/>
          <w:sz w:val="24"/>
        </w:rPr>
      </w:pPr>
    </w:p>
    <w:p w14:paraId="1CCE3922" w14:textId="77777777" w:rsidR="009E3213" w:rsidRDefault="009E3213">
      <w:pPr>
        <w:pStyle w:val="MTDisplayEquation"/>
      </w:pPr>
      <w:r>
        <w:tab/>
      </w:r>
      <w:r>
        <w:rPr>
          <w:position w:val="-14"/>
        </w:rPr>
        <w:object w:dxaOrig="5200" w:dyaOrig="380" w14:anchorId="7190766E">
          <v:shape id="_x0000_i1122" type="#_x0000_t75" style="width:260.65pt;height:19.15pt" o:ole="">
            <v:imagedata r:id="rId235" o:title=""/>
          </v:shape>
          <o:OLEObject Type="Embed" ProgID="Equation.DSMT4" ShapeID="_x0000_i1122" DrawAspect="Content" ObjectID="_1615810229" r:id="rId23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7</w:instrText>
        </w:r>
      </w:fldSimple>
      <w:r w:rsidR="006A0BD1">
        <w:instrText>.</w:instrText>
      </w:r>
      <w:fldSimple w:instr=" SEQ MTEqn \c \* Arabic \* MERGEFORMAT ">
        <w:r w:rsidR="008604AD">
          <w:rPr>
            <w:noProof/>
          </w:rPr>
          <w:instrText>6</w:instrText>
        </w:r>
      </w:fldSimple>
      <w:r w:rsidR="006A0BD1">
        <w:instrText>)</w:instrText>
      </w:r>
      <w:r w:rsidR="006A0BD1">
        <w:fldChar w:fldCharType="end"/>
      </w:r>
    </w:p>
    <w:p w14:paraId="2E729BCE" w14:textId="77777777" w:rsidR="009E3213" w:rsidRDefault="009E3213">
      <w:pPr>
        <w:rPr>
          <w:rFonts w:eastAsia="MS Mincho"/>
        </w:rPr>
      </w:pPr>
    </w:p>
    <w:p w14:paraId="7DCFE820" w14:textId="77777777" w:rsidR="009E3213" w:rsidRDefault="009E3213">
      <w:pPr>
        <w:rPr>
          <w:rFonts w:eastAsia="MS Mincho"/>
        </w:rPr>
      </w:pPr>
      <w:r>
        <w:rPr>
          <w:rFonts w:eastAsia="MS Mincho"/>
        </w:rPr>
        <w:t>where L(900) is the previously calculated pathloss with building penetration at 900 MHz, and L</w:t>
      </w:r>
      <w:r>
        <w:rPr>
          <w:rFonts w:eastAsia="MS Mincho"/>
          <w:vertAlign w:val="subscript"/>
        </w:rPr>
        <w:t>f</w:t>
      </w:r>
      <w:r>
        <w:rPr>
          <w:rFonts w:eastAsia="MS Mincho"/>
        </w:rPr>
        <w:t xml:space="preserve"> is the frequency correction. The NLOS model with frequency correction is</w:t>
      </w:r>
    </w:p>
    <w:p w14:paraId="2C091FF8" w14:textId="77777777" w:rsidR="009E3213" w:rsidRDefault="009E3213">
      <w:pPr>
        <w:rPr>
          <w:rFonts w:eastAsia="MS Mincho"/>
        </w:rPr>
      </w:pPr>
    </w:p>
    <w:p w14:paraId="751C28CF" w14:textId="77777777" w:rsidR="009E3213" w:rsidRDefault="009E3213">
      <w:pPr>
        <w:pStyle w:val="MTDisplayEquation"/>
      </w:pPr>
      <w:r>
        <w:tab/>
      </w:r>
      <w:r>
        <w:rPr>
          <w:position w:val="-14"/>
        </w:rPr>
        <w:object w:dxaOrig="4340" w:dyaOrig="380" w14:anchorId="4E1C3C0B">
          <v:shape id="_x0000_i1123" type="#_x0000_t75" style="width:217.15pt;height:19.15pt" o:ole="">
            <v:imagedata r:id="rId237" o:title=""/>
          </v:shape>
          <o:OLEObject Type="Embed" ProgID="Equation.DSMT4" ShapeID="_x0000_i1123" DrawAspect="Content" ObjectID="_1615810230" r:id="rId23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7</w:instrText>
        </w:r>
      </w:fldSimple>
      <w:r w:rsidR="006A0BD1">
        <w:instrText>.</w:instrText>
      </w:r>
      <w:fldSimple w:instr=" SEQ MTEqn \c \* Arabic \* MERGEFORMAT ">
        <w:r w:rsidR="008604AD">
          <w:rPr>
            <w:noProof/>
          </w:rPr>
          <w:instrText>7</w:instrText>
        </w:r>
      </w:fldSimple>
      <w:r w:rsidR="006A0BD1">
        <w:instrText>)</w:instrText>
      </w:r>
      <w:r w:rsidR="006A0BD1">
        <w:fldChar w:fldCharType="end"/>
      </w:r>
    </w:p>
    <w:p w14:paraId="5456847C" w14:textId="77777777" w:rsidR="009E3213" w:rsidRDefault="009E3213">
      <w:pPr>
        <w:rPr>
          <w:rFonts w:eastAsia="MS Mincho"/>
        </w:rPr>
      </w:pPr>
    </w:p>
    <w:p w14:paraId="1625697C" w14:textId="77777777" w:rsidR="009E3213" w:rsidRDefault="009E3213">
      <w:pPr>
        <w:rPr>
          <w:rFonts w:eastAsia="MS Mincho"/>
        </w:rPr>
      </w:pPr>
      <w:r>
        <w:rPr>
          <w:rFonts w:eastAsia="MS Mincho"/>
        </w:rPr>
        <w:t>where L</w:t>
      </w:r>
      <w:r>
        <w:rPr>
          <w:rFonts w:eastAsia="MS Mincho"/>
          <w:vertAlign w:val="subscript"/>
        </w:rPr>
        <w:t>e</w:t>
      </w:r>
      <w:r>
        <w:rPr>
          <w:rFonts w:eastAsia="MS Mincho"/>
        </w:rPr>
        <w:t>(f</w:t>
      </w:r>
      <w:r>
        <w:rPr>
          <w:rFonts w:eastAsia="MS Mincho"/>
          <w:vertAlign w:val="subscript"/>
        </w:rPr>
        <w:t>MHz</w:t>
      </w:r>
      <w:r>
        <w:rPr>
          <w:rFonts w:eastAsia="MS Mincho"/>
        </w:rPr>
        <w:t>) is the exterior pathloss term calculated at the specified frequency.</w:t>
      </w:r>
    </w:p>
    <w:p w14:paraId="344C64C2" w14:textId="77777777" w:rsidR="009E3213" w:rsidRDefault="009E3213">
      <w:pPr>
        <w:rPr>
          <w:rFonts w:eastAsia="MS Mincho"/>
        </w:rPr>
      </w:pPr>
    </w:p>
    <w:p w14:paraId="71C22E7B" w14:textId="77777777" w:rsidR="009E3213" w:rsidRDefault="009E3213">
      <w:pPr>
        <w:rPr>
          <w:rFonts w:eastAsia="MS Mincho"/>
        </w:rPr>
      </w:pPr>
      <w:r>
        <w:rPr>
          <w:rFonts w:eastAsia="MS Mincho"/>
        </w:rPr>
        <w:t>This correction applies to the first floor, and so the possibility exists that the height gain terms in eqs. () and () may have to be modified as well. However, this term has been studied repeatedly [Davidon,de Toledo,Rice,Tanis] and found to show little variation with frequency.</w:t>
      </w:r>
    </w:p>
    <w:p w14:paraId="417E13E1" w14:textId="77777777" w:rsidR="009E3213" w:rsidRDefault="009E3213">
      <w:pPr>
        <w:rPr>
          <w:rFonts w:eastAsia="MS Mincho"/>
        </w:rPr>
      </w:pPr>
    </w:p>
    <w:p w14:paraId="1CCD677F" w14:textId="77777777" w:rsidR="009E3213" w:rsidRDefault="009E3213">
      <w:pPr>
        <w:rPr>
          <w:rFonts w:eastAsia="MS Mincho"/>
        </w:rPr>
      </w:pPr>
      <w:r>
        <w:rPr>
          <w:rFonts w:eastAsia="MS Mincho"/>
        </w:rPr>
        <w:t>What about standard deviation?</w:t>
      </w:r>
    </w:p>
    <w:p w14:paraId="0F0834ED" w14:textId="77777777" w:rsidR="009E3213" w:rsidRDefault="009E3213">
      <w:pPr>
        <w:pStyle w:val="PlainText"/>
        <w:rPr>
          <w:rFonts w:eastAsia="MS Mincho"/>
        </w:rPr>
      </w:pPr>
    </w:p>
    <w:p w14:paraId="48E32E01" w14:textId="77777777" w:rsidR="009E3213" w:rsidRDefault="009E3213">
      <w:pPr>
        <w:pStyle w:val="PlainText"/>
        <w:rPr>
          <w:rFonts w:eastAsia="MS Mincho"/>
        </w:rPr>
      </w:pPr>
    </w:p>
    <w:p w14:paraId="4E68C842"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Note: US Army measurements kind of confirm, didn’t use because buildings too different, show graphs.</w:t>
      </w:r>
    </w:p>
    <w:p w14:paraId="24D77B66" w14:textId="77777777" w:rsidR="009E3213" w:rsidRDefault="009E3213">
      <w:pPr>
        <w:pStyle w:val="PlainText"/>
        <w:rPr>
          <w:rFonts w:ascii="Times New Roman" w:eastAsia="MS Mincho" w:hAnsi="Times New Roman" w:cs="Times New Roman"/>
          <w:sz w:val="24"/>
          <w:szCs w:val="24"/>
        </w:rPr>
      </w:pPr>
    </w:p>
    <w:p w14:paraId="79A5AF59"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Houses: not too different, but not enough data for separate curve. Show plot</w:t>
      </w:r>
      <w:r w:rsidR="00BD7CFB">
        <w:rPr>
          <w:rFonts w:ascii="Times New Roman" w:eastAsia="MS Mincho" w:hAnsi="Times New Roman" w:cs="Times New Roman"/>
          <w:sz w:val="24"/>
          <w:szCs w:val="24"/>
        </w:rPr>
        <w:t xml:space="preserve"> (Figure 39)</w:t>
      </w:r>
      <w:r>
        <w:rPr>
          <w:rFonts w:ascii="Times New Roman" w:eastAsia="MS Mincho" w:hAnsi="Times New Roman" w:cs="Times New Roman"/>
          <w:sz w:val="24"/>
          <w:szCs w:val="24"/>
        </w:rPr>
        <w:t>, along with COST-231+3 dB gain, plus frequency correction</w:t>
      </w:r>
    </w:p>
    <w:p w14:paraId="6444EB7B" w14:textId="77777777" w:rsidR="00CA4BF8" w:rsidRDefault="00D93DEC" w:rsidP="00CA4BF8">
      <w:pPr>
        <w:pStyle w:val="PlainText"/>
        <w:keepNext/>
      </w:pPr>
      <w:r>
        <w:rPr>
          <w:rFonts w:eastAsia="MS Mincho"/>
          <w:noProof/>
        </w:rPr>
        <w:lastRenderedPageBreak/>
        <w:drawing>
          <wp:inline distT="0" distB="0" distL="0" distR="0" wp14:anchorId="2C3842FF" wp14:editId="056EF1AE">
            <wp:extent cx="5486400" cy="4114800"/>
            <wp:effectExtent l="0" t="0" r="0" b="0"/>
            <wp:docPr id="139" name="Picture 139" descr="house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ouseLossVsFreq"/>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430ABB27" w14:textId="77777777" w:rsidR="009E3213" w:rsidRPr="006F6638" w:rsidRDefault="00CA4BF8" w:rsidP="006F6638">
      <w:pPr>
        <w:pStyle w:val="Caption"/>
        <w:jc w:val="center"/>
        <w:rPr>
          <w:rFonts w:eastAsia="MS Mincho"/>
          <w:sz w:val="22"/>
          <w:szCs w:val="22"/>
        </w:rPr>
      </w:pPr>
      <w:r w:rsidRPr="006F6638">
        <w:rPr>
          <w:sz w:val="22"/>
          <w:szCs w:val="22"/>
        </w:rPr>
        <w:t xml:space="preserve">Figure </w:t>
      </w:r>
      <w:r w:rsidR="00AB1B49">
        <w:rPr>
          <w:sz w:val="22"/>
          <w:szCs w:val="22"/>
        </w:rPr>
        <w:t>39</w:t>
      </w:r>
      <w:r w:rsidRPr="006F6638">
        <w:rPr>
          <w:sz w:val="22"/>
          <w:szCs w:val="22"/>
        </w:rPr>
        <w:t xml:space="preserve">) </w:t>
      </w:r>
      <w:r w:rsidRPr="006F6638">
        <w:rPr>
          <w:rFonts w:eastAsia="MS Mincho"/>
          <w:sz w:val="22"/>
          <w:szCs w:val="22"/>
        </w:rPr>
        <w:t>Measured building penetration loss versus frequency in wood frame buildings, from various studies.</w:t>
      </w:r>
    </w:p>
    <w:p w14:paraId="0DBAAF79" w14:textId="77777777" w:rsidR="009E3213" w:rsidRDefault="009E3213">
      <w:pPr>
        <w:pStyle w:val="PlainText"/>
        <w:rPr>
          <w:rFonts w:eastAsia="MS Mincho"/>
        </w:rPr>
      </w:pPr>
    </w:p>
    <w:p w14:paraId="4DEA6270" w14:textId="77777777" w:rsidR="009E3213" w:rsidRDefault="009E3213">
      <w:pPr>
        <w:pStyle w:val="PlainText"/>
        <w:rPr>
          <w:rFonts w:eastAsia="MS Mincho"/>
        </w:rPr>
      </w:pPr>
    </w:p>
    <w:p w14:paraId="33CF4658"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All results were found using vertically polarized signals. Paper by Turney suggest there may be differences, but to little data. Other paper in folder says no difference (Wells, in houses at 860 MHz, Price, no difference at 35 – 150 MHz</w:t>
      </w:r>
    </w:p>
    <w:p w14:paraId="31CA67C6" w14:textId="77777777" w:rsidR="009E3213" w:rsidRDefault="009E3213">
      <w:pPr>
        <w:pStyle w:val="PlainText"/>
        <w:rPr>
          <w:rFonts w:ascii="Times New Roman" w:eastAsia="MS Mincho" w:hAnsi="Times New Roman" w:cs="Times New Roman"/>
          <w:sz w:val="24"/>
          <w:szCs w:val="24"/>
        </w:rPr>
      </w:pPr>
    </w:p>
    <w:p w14:paraId="3CFBED8C"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In practice, penetration loss will vary greatly from building to</w:t>
      </w:r>
    </w:p>
    <w:p w14:paraId="27D4ECCD"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Building, depending on a large number of factors such as building material and construction, how close other buildings are both next door, and street width, and how much furniture is inside the building. This model represents an average value for building penetration loss over a variety of buildings, but one case that is not covered by this model is the presence of metalized windows. Many modern office buildings have coated glass to block infra-red radiation. Some coatings are plastic and have little effect on propagation, but others are metallic, and have been found to increase propagation losses by 20 dB or more.</w:t>
      </w:r>
    </w:p>
    <w:p w14:paraId="2E8D3F41" w14:textId="77777777" w:rsidR="009E3213" w:rsidRDefault="009E3213">
      <w:pPr>
        <w:pStyle w:val="PlainText"/>
        <w:rPr>
          <w:rFonts w:ascii="Times New Roman" w:eastAsia="MS Mincho" w:hAnsi="Times New Roman" w:cs="Times New Roman"/>
          <w:sz w:val="24"/>
          <w:szCs w:val="24"/>
        </w:rPr>
      </w:pPr>
    </w:p>
    <w:p w14:paraId="7BC05EBA" w14:textId="77777777" w:rsidR="009E3213" w:rsidRDefault="00B50769" w:rsidP="00B50769">
      <w:pPr>
        <w:pStyle w:val="Heading2"/>
        <w:rPr>
          <w:rFonts w:eastAsia="MS Mincho"/>
        </w:rPr>
      </w:pPr>
      <w:r>
        <w:rPr>
          <w:rFonts w:eastAsia="MS Mincho"/>
        </w:rPr>
        <w:t>The Rural Building Penetration Model Correction</w:t>
      </w:r>
    </w:p>
    <w:p w14:paraId="1DFEF5AA" w14:textId="77777777" w:rsidR="00B50769" w:rsidRDefault="00B50769">
      <w:pPr>
        <w:pStyle w:val="PlainText"/>
        <w:rPr>
          <w:rFonts w:ascii="Times New Roman" w:eastAsia="MS Mincho" w:hAnsi="Times New Roman" w:cs="Times New Roman"/>
          <w:sz w:val="24"/>
          <w:szCs w:val="24"/>
        </w:rPr>
      </w:pPr>
    </w:p>
    <w:p w14:paraId="59234A68"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In rural environments, Llamacomm assumes there are two penetration points, on the two exterior walls closest to the interior antenna.  ….</w:t>
      </w:r>
    </w:p>
    <w:p w14:paraId="39EA54D8" w14:textId="77777777" w:rsidR="00B50769" w:rsidRDefault="00B50769" w:rsidP="00B50769">
      <w:pPr>
        <w:pStyle w:val="PlainText"/>
        <w:rPr>
          <w:rFonts w:ascii="Times New Roman" w:eastAsia="MS Mincho" w:hAnsi="Times New Roman" w:cs="Times New Roman"/>
          <w:sz w:val="24"/>
        </w:rPr>
      </w:pPr>
    </w:p>
    <w:p w14:paraId="6DC5ACDF" w14:textId="77777777" w:rsidR="009E3213" w:rsidRDefault="00CA4BF8" w:rsidP="00302DE0">
      <w:pPr>
        <w:pStyle w:val="Heading1"/>
        <w:rPr>
          <w:rFonts w:eastAsia="MS Mincho"/>
        </w:rPr>
      </w:pPr>
      <w:r>
        <w:rPr>
          <w:rFonts w:eastAsia="MS Mincho"/>
        </w:rPr>
        <w:t>Indoor Propagation Model</w:t>
      </w:r>
      <w:r w:rsidR="00B50769">
        <w:rPr>
          <w:rFonts w:eastAsia="MS Mincho"/>
        </w:rPr>
        <w:t>s</w:t>
      </w:r>
    </w:p>
    <w:p w14:paraId="5385CF03" w14:textId="77777777" w:rsidR="009E3213" w:rsidRDefault="00D17099">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MACROBUTTON MTEditEquationSection2 </w:instrText>
      </w:r>
      <w:r w:rsidRPr="00D17099">
        <w:rPr>
          <w:rStyle w:val="MTEquationSection"/>
          <w:rFonts w:eastAsia="MS Mincho"/>
        </w:rPr>
        <w:instrText>Equation Chapter (Next) Section 1</w:instrText>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Eqn \r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Sec \r 1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Chap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end"/>
      </w:r>
    </w:p>
    <w:p w14:paraId="4F63846D" w14:textId="77777777" w:rsidR="00F63E3A" w:rsidRDefault="00830AE5" w:rsidP="00CD15D6">
      <w:pPr>
        <w:pStyle w:val="PlainText"/>
        <w:keepNext/>
        <w:rPr>
          <w:rFonts w:ascii="Times New Roman" w:eastAsia="MS Mincho" w:hAnsi="Times New Roman" w:cs="Times New Roman"/>
          <w:sz w:val="24"/>
          <w:szCs w:val="24"/>
        </w:rPr>
      </w:pPr>
      <w:r>
        <w:rPr>
          <w:rFonts w:ascii="Times New Roman" w:eastAsia="MS Mincho" w:hAnsi="Times New Roman" w:cs="Times New Roman"/>
          <w:sz w:val="24"/>
          <w:szCs w:val="24"/>
        </w:rPr>
        <w:t>Results from a many different experiments were combined</w:t>
      </w:r>
      <w:r w:rsidR="009E3213">
        <w:rPr>
          <w:rFonts w:ascii="Times New Roman" w:eastAsia="MS Mincho" w:hAnsi="Times New Roman" w:cs="Times New Roman"/>
          <w:sz w:val="24"/>
          <w:szCs w:val="24"/>
        </w:rPr>
        <w:t xml:space="preserve"> to provide an indoor p</w:t>
      </w:r>
      <w:r w:rsidR="002759EE">
        <w:rPr>
          <w:rFonts w:ascii="Times New Roman" w:eastAsia="MS Mincho" w:hAnsi="Times New Roman" w:cs="Times New Roman"/>
          <w:sz w:val="24"/>
          <w:szCs w:val="24"/>
        </w:rPr>
        <w:t>rop</w:t>
      </w:r>
      <w:r w:rsidR="009E3213">
        <w:rPr>
          <w:rFonts w:ascii="Times New Roman" w:eastAsia="MS Mincho" w:hAnsi="Times New Roman" w:cs="Times New Roman"/>
          <w:sz w:val="24"/>
          <w:szCs w:val="24"/>
        </w:rPr>
        <w:t>agation model over the frequency range of interest. In all cases incorporated here, the measurement data was used to create a model of the form</w:t>
      </w:r>
    </w:p>
    <w:p w14:paraId="37DC1760" w14:textId="77777777" w:rsidR="00F63E3A" w:rsidRDefault="00F63E3A">
      <w:pPr>
        <w:pStyle w:val="MTDisplayEquation"/>
      </w:pPr>
      <w:r>
        <w:tab/>
      </w:r>
    </w:p>
    <w:p w14:paraId="1179862F" w14:textId="77777777" w:rsidR="009E3213" w:rsidRDefault="009E3213">
      <w:pPr>
        <w:pStyle w:val="MTDisplayEquation"/>
      </w:pPr>
      <w:r>
        <w:tab/>
      </w:r>
      <w:r w:rsidR="00F63E3A" w:rsidRPr="00F63E3A">
        <w:rPr>
          <w:position w:val="-12"/>
        </w:rPr>
        <w:object w:dxaOrig="2860" w:dyaOrig="360" w14:anchorId="0C3A46CD">
          <v:shape id="_x0000_i1124" type="#_x0000_t75" style="width:142.9pt;height:18pt" o:ole="">
            <v:imagedata r:id="rId240" o:title=""/>
          </v:shape>
          <o:OLEObject Type="Embed" ProgID="Equation.DSMT4" ShapeID="_x0000_i1124" DrawAspect="Content" ObjectID="_1615810231" r:id="rId24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8</w:instrText>
        </w:r>
      </w:fldSimple>
      <w:r w:rsidR="006A0BD1">
        <w:instrText>.</w:instrText>
      </w:r>
      <w:fldSimple w:instr=" SEQ MTEqn \c \* Arabic \* MERGEFORMAT ">
        <w:r w:rsidR="008604AD">
          <w:rPr>
            <w:noProof/>
          </w:rPr>
          <w:instrText>1</w:instrText>
        </w:r>
      </w:fldSimple>
      <w:r w:rsidR="006A0BD1">
        <w:instrText>)</w:instrText>
      </w:r>
      <w:r w:rsidR="006A0BD1">
        <w:fldChar w:fldCharType="end"/>
      </w:r>
    </w:p>
    <w:p w14:paraId="7E1D7769" w14:textId="77777777" w:rsidR="009E3213" w:rsidRDefault="009E3213">
      <w:pPr>
        <w:pStyle w:val="PlainText"/>
        <w:rPr>
          <w:rFonts w:ascii="Times New Roman" w:eastAsia="MS Mincho" w:hAnsi="Times New Roman" w:cs="Times New Roman"/>
          <w:sz w:val="24"/>
          <w:szCs w:val="24"/>
        </w:rPr>
      </w:pPr>
    </w:p>
    <w:p w14:paraId="4B7AFC24" w14:textId="77777777" w:rsidR="009E3213" w:rsidRDefault="00447208">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wher</w:t>
      </w:r>
      <w:r w:rsidR="009E3213">
        <w:rPr>
          <w:rFonts w:ascii="Times New Roman" w:eastAsia="MS Mincho" w:hAnsi="Times New Roman" w:cs="Times New Roman"/>
          <w:sz w:val="24"/>
          <w:szCs w:val="24"/>
        </w:rPr>
        <w:t>e L</w:t>
      </w:r>
      <w:r w:rsidR="009E3213">
        <w:rPr>
          <w:rFonts w:ascii="Times New Roman" w:eastAsia="MS Mincho" w:hAnsi="Times New Roman" w:cs="Times New Roman"/>
          <w:sz w:val="24"/>
          <w:szCs w:val="24"/>
          <w:vertAlign w:val="subscript"/>
        </w:rPr>
        <w:t>med</w:t>
      </w:r>
      <w:r w:rsidR="009E3213">
        <w:rPr>
          <w:rFonts w:ascii="Times New Roman" w:eastAsia="MS Mincho" w:hAnsi="Times New Roman" w:cs="Times New Roman"/>
          <w:sz w:val="24"/>
          <w:szCs w:val="24"/>
        </w:rPr>
        <w:t xml:space="preserve"> is the median propagation loss in dB, L</w:t>
      </w:r>
      <w:r w:rsidR="00CD15D6">
        <w:rPr>
          <w:rFonts w:ascii="Times New Roman" w:eastAsia="MS Mincho" w:hAnsi="Times New Roman" w:cs="Times New Roman"/>
          <w:sz w:val="24"/>
          <w:szCs w:val="24"/>
          <w:vertAlign w:val="subscript"/>
        </w:rPr>
        <w:t>LOS</w:t>
      </w:r>
      <w:r w:rsidR="009E3213">
        <w:rPr>
          <w:rFonts w:ascii="Times New Roman" w:eastAsia="MS Mincho" w:hAnsi="Times New Roman" w:cs="Times New Roman"/>
          <w:sz w:val="24"/>
          <w:szCs w:val="24"/>
        </w:rPr>
        <w:t>(1) is the theoretical (Friis equation</w:t>
      </w:r>
      <w:r w:rsidR="00830AE5">
        <w:rPr>
          <w:rFonts w:ascii="Times New Roman" w:eastAsia="MS Mincho" w:hAnsi="Times New Roman" w:cs="Times New Roman"/>
          <w:sz w:val="24"/>
          <w:szCs w:val="24"/>
        </w:rPr>
        <w:t xml:space="preserve"> e.g. [Parsons]</w:t>
      </w:r>
      <w:r w:rsidR="009E3213">
        <w:rPr>
          <w:rFonts w:ascii="Times New Roman" w:eastAsia="MS Mincho" w:hAnsi="Times New Roman" w:cs="Times New Roman"/>
          <w:sz w:val="24"/>
          <w:szCs w:val="24"/>
        </w:rPr>
        <w:t>) LOS loss at 1 m, in dB, and d</w:t>
      </w:r>
      <w:r w:rsidR="00830AE5" w:rsidRPr="00830AE5">
        <w:rPr>
          <w:rFonts w:ascii="Times New Roman" w:eastAsia="MS Mincho" w:hAnsi="Times New Roman" w:cs="Times New Roman"/>
          <w:sz w:val="24"/>
          <w:szCs w:val="24"/>
          <w:vertAlign w:val="subscript"/>
        </w:rPr>
        <w:t>m</w:t>
      </w:r>
      <w:r w:rsidR="009E3213">
        <w:rPr>
          <w:rFonts w:ascii="Times New Roman" w:eastAsia="MS Mincho" w:hAnsi="Times New Roman" w:cs="Times New Roman"/>
          <w:sz w:val="24"/>
          <w:szCs w:val="24"/>
        </w:rPr>
        <w:t xml:space="preserve"> is link range in m</w:t>
      </w:r>
      <w:r>
        <w:rPr>
          <w:rFonts w:ascii="Times New Roman" w:eastAsia="MS Mincho" w:hAnsi="Times New Roman" w:cs="Times New Roman"/>
          <w:sz w:val="24"/>
          <w:szCs w:val="24"/>
        </w:rPr>
        <w:t>eters</w:t>
      </w:r>
      <w:r w:rsidR="009E3213">
        <w:rPr>
          <w:rFonts w:ascii="Times New Roman" w:eastAsia="MS Mincho" w:hAnsi="Times New Roman" w:cs="Times New Roman"/>
          <w:sz w:val="24"/>
          <w:szCs w:val="24"/>
        </w:rPr>
        <w:t xml:space="preserve">. Values for parameter </w:t>
      </w:r>
      <w:r w:rsidR="009E3213" w:rsidRPr="00447208">
        <w:rPr>
          <w:rFonts w:ascii="Times New Roman" w:eastAsia="MS Mincho" w:hAnsi="Times New Roman" w:cs="Times New Roman"/>
          <w:i/>
          <w:iCs/>
          <w:sz w:val="24"/>
          <w:szCs w:val="24"/>
        </w:rPr>
        <w:t>a</w:t>
      </w:r>
      <w:r w:rsidR="009E3213" w:rsidRPr="00447208">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are available at different frequencies, and different building types, as summarized in </w:t>
      </w:r>
      <w:r w:rsidR="003F4C96">
        <w:rPr>
          <w:rFonts w:ascii="Times New Roman" w:eastAsia="MS Mincho" w:hAnsi="Times New Roman" w:cs="Times New Roman"/>
          <w:sz w:val="24"/>
          <w:szCs w:val="24"/>
        </w:rPr>
        <w:t>Table 12</w:t>
      </w:r>
      <w:r w:rsidR="00CD15D6">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for the case where the link is LOS (transmitter and receiver in same room) and </w:t>
      </w:r>
      <w:r w:rsidR="00CD15D6" w:rsidRPr="00CD15D6">
        <w:rPr>
          <w:rFonts w:ascii="Times New Roman" w:eastAsia="MS Mincho" w:hAnsi="Times New Roman" w:cs="Times New Roman"/>
          <w:sz w:val="24"/>
          <w:szCs w:val="24"/>
        </w:rPr>
        <w:fldChar w:fldCharType="begin"/>
      </w:r>
      <w:r w:rsidR="00CD15D6" w:rsidRPr="00CD15D6">
        <w:rPr>
          <w:rFonts w:ascii="Times New Roman" w:eastAsia="MS Mincho" w:hAnsi="Times New Roman" w:cs="Times New Roman"/>
          <w:sz w:val="24"/>
          <w:szCs w:val="24"/>
        </w:rPr>
        <w:instrText xml:space="preserve"> REF _Ref241591900 \h  \* MERGEFORMAT </w:instrText>
      </w:r>
      <w:r w:rsidR="00CD15D6" w:rsidRPr="00CD15D6">
        <w:rPr>
          <w:rFonts w:ascii="Times New Roman" w:eastAsia="MS Mincho" w:hAnsi="Times New Roman" w:cs="Times New Roman"/>
          <w:sz w:val="24"/>
          <w:szCs w:val="24"/>
        </w:rPr>
      </w:r>
      <w:r w:rsidR="00CD15D6" w:rsidRPr="00CD15D6">
        <w:rPr>
          <w:rFonts w:ascii="Times New Roman" w:eastAsia="MS Mincho" w:hAnsi="Times New Roman" w:cs="Times New Roman"/>
          <w:sz w:val="24"/>
          <w:szCs w:val="24"/>
        </w:rPr>
        <w:fldChar w:fldCharType="separate"/>
      </w:r>
      <w:r w:rsidR="008604AD" w:rsidRPr="008604AD">
        <w:rPr>
          <w:rFonts w:ascii="Times New Roman" w:hAnsi="Times New Roman" w:cs="Times New Roman"/>
          <w:sz w:val="24"/>
          <w:szCs w:val="24"/>
        </w:rPr>
        <w:t xml:space="preserve">Table </w:t>
      </w:r>
      <w:r w:rsidR="00CD15D6" w:rsidRPr="00CD15D6">
        <w:rPr>
          <w:rFonts w:ascii="Times New Roman" w:eastAsia="MS Mincho" w:hAnsi="Times New Roman" w:cs="Times New Roman"/>
          <w:sz w:val="24"/>
          <w:szCs w:val="24"/>
        </w:rPr>
        <w:fldChar w:fldCharType="end"/>
      </w:r>
      <w:r w:rsidR="00830AE5">
        <w:rPr>
          <w:rFonts w:ascii="Times New Roman" w:eastAsia="MS Mincho" w:hAnsi="Times New Roman" w:cs="Times New Roman"/>
          <w:sz w:val="24"/>
          <w:szCs w:val="24"/>
        </w:rPr>
        <w:t xml:space="preserve"> f</w:t>
      </w:r>
      <w:r w:rsidR="00CD15D6">
        <w:rPr>
          <w:rFonts w:ascii="Times New Roman" w:eastAsia="MS Mincho" w:hAnsi="Times New Roman" w:cs="Times New Roman"/>
          <w:sz w:val="24"/>
          <w:szCs w:val="24"/>
        </w:rPr>
        <w:t xml:space="preserve">or </w:t>
      </w:r>
      <w:r w:rsidR="009E3213">
        <w:rPr>
          <w:rFonts w:ascii="Times New Roman" w:eastAsia="MS Mincho" w:hAnsi="Times New Roman" w:cs="Times New Roman"/>
          <w:sz w:val="24"/>
          <w:szCs w:val="24"/>
        </w:rPr>
        <w:t>NLOS</w:t>
      </w:r>
      <w:r w:rsidR="00CD15D6">
        <w:rPr>
          <w:rFonts w:ascii="Times New Roman" w:eastAsia="MS Mincho" w:hAnsi="Times New Roman" w:cs="Times New Roman"/>
          <w:sz w:val="24"/>
          <w:szCs w:val="24"/>
        </w:rPr>
        <w:t xml:space="preserve"> propagation</w:t>
      </w:r>
      <w:r w:rsidR="009E3213">
        <w:rPr>
          <w:rFonts w:ascii="Times New Roman" w:eastAsia="MS Mincho" w:hAnsi="Times New Roman" w:cs="Times New Roman"/>
          <w:sz w:val="24"/>
          <w:szCs w:val="24"/>
        </w:rPr>
        <w:t>.</w:t>
      </w:r>
    </w:p>
    <w:p w14:paraId="4827DACD" w14:textId="77777777" w:rsidR="009E3213" w:rsidRDefault="009E3213">
      <w:pPr>
        <w:pStyle w:val="PlainText"/>
        <w:rPr>
          <w:rFonts w:ascii="Times New Roman" w:eastAsia="MS Mincho" w:hAnsi="Times New Roman" w:cs="Times New Roman"/>
          <w:sz w:val="24"/>
          <w:szCs w:val="24"/>
        </w:rPr>
      </w:pPr>
    </w:p>
    <w:p w14:paraId="3C01CFA0"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Insufficient data for residences and metal interior walls.</w:t>
      </w:r>
    </w:p>
    <w:p w14:paraId="2C870F35" w14:textId="77777777" w:rsidR="009E3213" w:rsidRDefault="009E3213">
      <w:pPr>
        <w:pStyle w:val="PlainText"/>
        <w:rPr>
          <w:rFonts w:ascii="Times New Roman" w:eastAsia="MS Mincho" w:hAnsi="Times New Roman" w:cs="Times New Roman"/>
          <w:sz w:val="24"/>
          <w:szCs w:val="24"/>
        </w:rPr>
      </w:pPr>
    </w:p>
    <w:p w14:paraId="545F352D" w14:textId="77777777" w:rsidR="00A737AB" w:rsidRDefault="00A737AB" w:rsidP="00AF5DDA">
      <w:pPr>
        <w:pStyle w:val="Caption"/>
        <w:keepNext/>
        <w:jc w:val="center"/>
      </w:pPr>
      <w:bookmarkStart w:id="35" w:name="_Ref246495067"/>
      <w:bookmarkStart w:id="36" w:name="_Ref230151544"/>
      <w:r>
        <w:t xml:space="preserve">Table </w:t>
      </w:r>
      <w:bookmarkEnd w:id="35"/>
      <w:r w:rsidR="003F4C96">
        <w:t xml:space="preserve">12. </w:t>
      </w:r>
      <w:r>
        <w:t xml:space="preserve"> Line-of-sight indoor  propagation range-loss parameter for office buildings.</w:t>
      </w:r>
      <w:bookmarkEnd w:id="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09"/>
      </w:tblGrid>
      <w:tr w:rsidR="009E3213" w14:paraId="0FEBD73B" w14:textId="77777777">
        <w:trPr>
          <w:trHeight w:val="285"/>
          <w:jc w:val="center"/>
        </w:trPr>
        <w:tc>
          <w:tcPr>
            <w:tcW w:w="0" w:type="auto"/>
            <w:vAlign w:val="center"/>
          </w:tcPr>
          <w:p w14:paraId="6387DFC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6EA0CCB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29DAE9F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4E4D8B7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281AEB1B" w14:textId="77777777">
        <w:trPr>
          <w:trHeight w:val="285"/>
          <w:jc w:val="center"/>
        </w:trPr>
        <w:tc>
          <w:tcPr>
            <w:tcW w:w="0" w:type="auto"/>
            <w:vAlign w:val="center"/>
          </w:tcPr>
          <w:p w14:paraId="65ACB01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CEC9BB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9</w:t>
            </w:r>
          </w:p>
        </w:tc>
        <w:tc>
          <w:tcPr>
            <w:tcW w:w="0" w:type="auto"/>
            <w:vAlign w:val="center"/>
          </w:tcPr>
          <w:p w14:paraId="0C1F16F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1FC01CB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5375501A" w14:textId="77777777">
        <w:trPr>
          <w:trHeight w:val="285"/>
          <w:jc w:val="center"/>
        </w:trPr>
        <w:tc>
          <w:tcPr>
            <w:tcW w:w="0" w:type="auto"/>
            <w:vAlign w:val="center"/>
          </w:tcPr>
          <w:p w14:paraId="2BBA34F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18FA10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9</w:t>
            </w:r>
          </w:p>
        </w:tc>
        <w:tc>
          <w:tcPr>
            <w:tcW w:w="0" w:type="auto"/>
            <w:vAlign w:val="center"/>
          </w:tcPr>
          <w:p w14:paraId="1E208E1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61F6C87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0047A5F" w14:textId="77777777">
        <w:trPr>
          <w:trHeight w:val="285"/>
          <w:jc w:val="center"/>
        </w:trPr>
        <w:tc>
          <w:tcPr>
            <w:tcW w:w="0" w:type="auto"/>
            <w:vAlign w:val="center"/>
          </w:tcPr>
          <w:p w14:paraId="568ECB3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3F17BC2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2</w:t>
            </w:r>
          </w:p>
        </w:tc>
        <w:tc>
          <w:tcPr>
            <w:tcW w:w="0" w:type="auto"/>
            <w:vAlign w:val="center"/>
          </w:tcPr>
          <w:p w14:paraId="0C9ADC1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BFA6514"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C72C1A6" w14:textId="77777777">
        <w:trPr>
          <w:trHeight w:val="285"/>
          <w:jc w:val="center"/>
        </w:trPr>
        <w:tc>
          <w:tcPr>
            <w:tcW w:w="0" w:type="auto"/>
            <w:vAlign w:val="center"/>
          </w:tcPr>
          <w:p w14:paraId="06D75AA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0EBD0E0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0</w:t>
            </w:r>
          </w:p>
        </w:tc>
        <w:tc>
          <w:tcPr>
            <w:tcW w:w="0" w:type="auto"/>
            <w:vAlign w:val="center"/>
          </w:tcPr>
          <w:p w14:paraId="05D03B8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2089404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12808DA0" w14:textId="77777777">
        <w:trPr>
          <w:trHeight w:val="285"/>
          <w:jc w:val="center"/>
        </w:trPr>
        <w:tc>
          <w:tcPr>
            <w:tcW w:w="0" w:type="auto"/>
            <w:vAlign w:val="center"/>
          </w:tcPr>
          <w:p w14:paraId="697BD47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4E91FCC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519AE5D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3E71100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5B248F" w14:paraId="03C298A2" w14:textId="77777777">
        <w:trPr>
          <w:trHeight w:val="285"/>
          <w:jc w:val="center"/>
        </w:trPr>
        <w:tc>
          <w:tcPr>
            <w:tcW w:w="0" w:type="auto"/>
            <w:vAlign w:val="center"/>
          </w:tcPr>
          <w:p w14:paraId="68C5E5A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00 MHz</w:t>
            </w:r>
          </w:p>
        </w:tc>
        <w:tc>
          <w:tcPr>
            <w:tcW w:w="0" w:type="auto"/>
            <w:vAlign w:val="center"/>
          </w:tcPr>
          <w:p w14:paraId="0B07154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29C8ED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9</w:t>
            </w:r>
          </w:p>
        </w:tc>
        <w:tc>
          <w:tcPr>
            <w:tcW w:w="0" w:type="auto"/>
            <w:vAlign w:val="center"/>
          </w:tcPr>
          <w:p w14:paraId="1C40F9F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2BA2DB90" w14:textId="77777777">
        <w:trPr>
          <w:trHeight w:val="285"/>
          <w:jc w:val="center"/>
        </w:trPr>
        <w:tc>
          <w:tcPr>
            <w:tcW w:w="0" w:type="auto"/>
            <w:vAlign w:val="center"/>
          </w:tcPr>
          <w:p w14:paraId="5B6623CA"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1350 MHz</w:t>
            </w:r>
          </w:p>
        </w:tc>
        <w:tc>
          <w:tcPr>
            <w:tcW w:w="0" w:type="auto"/>
            <w:vAlign w:val="center"/>
          </w:tcPr>
          <w:p w14:paraId="7877EB46"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0.44</w:t>
            </w:r>
          </w:p>
        </w:tc>
        <w:tc>
          <w:tcPr>
            <w:tcW w:w="0" w:type="auto"/>
            <w:vAlign w:val="center"/>
          </w:tcPr>
          <w:p w14:paraId="2B89D60A"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1E50FFA" w14:textId="77777777" w:rsidR="005B248F" w:rsidRDefault="005C36A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Chandra]</w:t>
            </w:r>
          </w:p>
        </w:tc>
      </w:tr>
      <w:tr w:rsidR="009E3213" w14:paraId="6809737C" w14:textId="77777777">
        <w:trPr>
          <w:trHeight w:val="285"/>
          <w:jc w:val="center"/>
        </w:trPr>
        <w:tc>
          <w:tcPr>
            <w:tcW w:w="0" w:type="auto"/>
            <w:vAlign w:val="center"/>
          </w:tcPr>
          <w:p w14:paraId="21CDF2D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74E8E4A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259A069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0FB6975"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5B248F" w14:paraId="11879F45" w14:textId="77777777">
        <w:trPr>
          <w:trHeight w:val="285"/>
          <w:jc w:val="center"/>
        </w:trPr>
        <w:tc>
          <w:tcPr>
            <w:tcW w:w="0" w:type="auto"/>
            <w:vAlign w:val="center"/>
          </w:tcPr>
          <w:p w14:paraId="4DA04E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A002BF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13A29A9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601144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5B248F" w14:paraId="441D334E" w14:textId="77777777">
        <w:trPr>
          <w:trHeight w:val="285"/>
          <w:jc w:val="center"/>
        </w:trPr>
        <w:tc>
          <w:tcPr>
            <w:tcW w:w="0" w:type="auto"/>
            <w:vAlign w:val="center"/>
          </w:tcPr>
          <w:p w14:paraId="1AF5D6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64426F0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0</w:t>
            </w:r>
          </w:p>
        </w:tc>
        <w:tc>
          <w:tcPr>
            <w:tcW w:w="0" w:type="auto"/>
            <w:vAlign w:val="center"/>
          </w:tcPr>
          <w:p w14:paraId="63A9425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7</w:t>
            </w:r>
          </w:p>
        </w:tc>
        <w:tc>
          <w:tcPr>
            <w:tcW w:w="0" w:type="auto"/>
            <w:vAlign w:val="center"/>
          </w:tcPr>
          <w:p w14:paraId="6F6300A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3CBA10F9" w14:textId="77777777">
        <w:trPr>
          <w:trHeight w:val="285"/>
          <w:jc w:val="center"/>
        </w:trPr>
        <w:tc>
          <w:tcPr>
            <w:tcW w:w="0" w:type="auto"/>
            <w:vAlign w:val="center"/>
          </w:tcPr>
          <w:p w14:paraId="2F45FDF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B2DDE2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5</w:t>
            </w:r>
          </w:p>
        </w:tc>
        <w:tc>
          <w:tcPr>
            <w:tcW w:w="0" w:type="auto"/>
            <w:vAlign w:val="center"/>
          </w:tcPr>
          <w:p w14:paraId="19AF5E3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5</w:t>
            </w:r>
          </w:p>
        </w:tc>
        <w:tc>
          <w:tcPr>
            <w:tcW w:w="0" w:type="auto"/>
            <w:vAlign w:val="center"/>
          </w:tcPr>
          <w:p w14:paraId="77BD859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padakis]</w:t>
            </w:r>
          </w:p>
        </w:tc>
      </w:tr>
      <w:tr w:rsidR="005B248F" w14:paraId="2C0DAD2F" w14:textId="77777777">
        <w:trPr>
          <w:trHeight w:val="285"/>
          <w:jc w:val="center"/>
        </w:trPr>
        <w:tc>
          <w:tcPr>
            <w:tcW w:w="0" w:type="auto"/>
            <w:vAlign w:val="center"/>
          </w:tcPr>
          <w:p w14:paraId="4929FFB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6B42FDF8"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2</w:t>
            </w:r>
          </w:p>
        </w:tc>
        <w:tc>
          <w:tcPr>
            <w:tcW w:w="0" w:type="auto"/>
            <w:vAlign w:val="center"/>
          </w:tcPr>
          <w:p w14:paraId="0415F6A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9A50D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B64EE2B" w14:textId="77777777">
        <w:trPr>
          <w:trHeight w:val="285"/>
          <w:jc w:val="center"/>
        </w:trPr>
        <w:tc>
          <w:tcPr>
            <w:tcW w:w="0" w:type="auto"/>
            <w:vAlign w:val="center"/>
          </w:tcPr>
          <w:p w14:paraId="23B9B88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26E894F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w:t>
            </w:r>
          </w:p>
        </w:tc>
        <w:tc>
          <w:tcPr>
            <w:tcW w:w="0" w:type="auto"/>
            <w:vAlign w:val="center"/>
          </w:tcPr>
          <w:p w14:paraId="43A8A37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794329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7395E798" w14:textId="77777777">
        <w:trPr>
          <w:trHeight w:val="285"/>
          <w:jc w:val="center"/>
        </w:trPr>
        <w:tc>
          <w:tcPr>
            <w:tcW w:w="0" w:type="auto"/>
            <w:vAlign w:val="center"/>
          </w:tcPr>
          <w:p w14:paraId="7A11CD5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800A8F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w:t>
            </w:r>
          </w:p>
        </w:tc>
        <w:tc>
          <w:tcPr>
            <w:tcW w:w="0" w:type="auto"/>
            <w:vAlign w:val="center"/>
          </w:tcPr>
          <w:p w14:paraId="6C5F55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2</w:t>
            </w:r>
          </w:p>
        </w:tc>
        <w:tc>
          <w:tcPr>
            <w:tcW w:w="0" w:type="auto"/>
            <w:vAlign w:val="center"/>
          </w:tcPr>
          <w:p w14:paraId="2054E30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5B248F" w14:paraId="19662837" w14:textId="77777777">
        <w:trPr>
          <w:trHeight w:val="285"/>
          <w:jc w:val="center"/>
        </w:trPr>
        <w:tc>
          <w:tcPr>
            <w:tcW w:w="0" w:type="auto"/>
            <w:vAlign w:val="center"/>
          </w:tcPr>
          <w:p w14:paraId="58E2959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790FCD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6040DF8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3CB4D6D"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561BAFC1" w14:textId="77777777">
        <w:trPr>
          <w:trHeight w:val="285"/>
          <w:jc w:val="center"/>
        </w:trPr>
        <w:tc>
          <w:tcPr>
            <w:tcW w:w="0" w:type="auto"/>
            <w:vAlign w:val="center"/>
          </w:tcPr>
          <w:p w14:paraId="7F2182B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3A1BF2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2F2E955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9239BC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aulos]</w:t>
            </w:r>
          </w:p>
        </w:tc>
      </w:tr>
      <w:tr w:rsidR="005B248F" w14:paraId="6137E97E" w14:textId="77777777">
        <w:trPr>
          <w:trHeight w:val="285"/>
          <w:jc w:val="center"/>
        </w:trPr>
        <w:tc>
          <w:tcPr>
            <w:tcW w:w="0" w:type="auto"/>
            <w:vAlign w:val="center"/>
          </w:tcPr>
          <w:p w14:paraId="7F325B1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9DEB69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30</w:t>
            </w:r>
          </w:p>
        </w:tc>
        <w:tc>
          <w:tcPr>
            <w:tcW w:w="0" w:type="auto"/>
            <w:vAlign w:val="center"/>
          </w:tcPr>
          <w:p w14:paraId="000E875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7</w:t>
            </w:r>
          </w:p>
        </w:tc>
        <w:tc>
          <w:tcPr>
            <w:tcW w:w="0" w:type="auto"/>
            <w:vAlign w:val="center"/>
          </w:tcPr>
          <w:p w14:paraId="486B8E1E"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1D4F97B0" w14:textId="77777777">
        <w:trPr>
          <w:trHeight w:val="285"/>
          <w:jc w:val="center"/>
        </w:trPr>
        <w:tc>
          <w:tcPr>
            <w:tcW w:w="0" w:type="auto"/>
            <w:vAlign w:val="center"/>
          </w:tcPr>
          <w:p w14:paraId="3905710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0CDBC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0FC0E73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w:t>
            </w:r>
          </w:p>
        </w:tc>
        <w:tc>
          <w:tcPr>
            <w:tcW w:w="0" w:type="auto"/>
            <w:vAlign w:val="center"/>
          </w:tcPr>
          <w:p w14:paraId="7672631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02E45431" w14:textId="77777777">
        <w:trPr>
          <w:trHeight w:val="285"/>
          <w:jc w:val="center"/>
        </w:trPr>
        <w:tc>
          <w:tcPr>
            <w:tcW w:w="0" w:type="auto"/>
            <w:vAlign w:val="center"/>
          </w:tcPr>
          <w:p w14:paraId="117AEF0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3430292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36A74F3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4B97354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2C4A0D5B" w14:textId="77777777">
        <w:trPr>
          <w:trHeight w:val="285"/>
          <w:jc w:val="center"/>
        </w:trPr>
        <w:tc>
          <w:tcPr>
            <w:tcW w:w="0" w:type="auto"/>
            <w:vAlign w:val="center"/>
          </w:tcPr>
          <w:p w14:paraId="0C7E9C6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704271D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w:t>
            </w:r>
          </w:p>
        </w:tc>
        <w:tc>
          <w:tcPr>
            <w:tcW w:w="0" w:type="auto"/>
            <w:vAlign w:val="center"/>
          </w:tcPr>
          <w:p w14:paraId="4015F07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w:t>
            </w:r>
          </w:p>
        </w:tc>
        <w:tc>
          <w:tcPr>
            <w:tcW w:w="0" w:type="auto"/>
            <w:vAlign w:val="center"/>
          </w:tcPr>
          <w:p w14:paraId="24B76FD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73E19B69" w14:textId="77777777">
        <w:trPr>
          <w:trHeight w:val="285"/>
          <w:jc w:val="center"/>
        </w:trPr>
        <w:tc>
          <w:tcPr>
            <w:tcW w:w="0" w:type="auto"/>
            <w:vAlign w:val="center"/>
          </w:tcPr>
          <w:p w14:paraId="2FEF20C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03C8EEB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4E7A074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A769FE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112EF7EB" w14:textId="77777777">
        <w:trPr>
          <w:trHeight w:val="285"/>
          <w:jc w:val="center"/>
        </w:trPr>
        <w:tc>
          <w:tcPr>
            <w:tcW w:w="0" w:type="auto"/>
            <w:vAlign w:val="center"/>
          </w:tcPr>
          <w:p w14:paraId="31140F5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699C802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33ED16F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4</w:t>
            </w:r>
          </w:p>
        </w:tc>
        <w:tc>
          <w:tcPr>
            <w:tcW w:w="0" w:type="auto"/>
            <w:vAlign w:val="center"/>
          </w:tcPr>
          <w:p w14:paraId="2996971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8B90C54" w14:textId="77777777">
        <w:trPr>
          <w:trHeight w:val="285"/>
          <w:jc w:val="center"/>
        </w:trPr>
        <w:tc>
          <w:tcPr>
            <w:tcW w:w="0" w:type="auto"/>
            <w:vAlign w:val="center"/>
          </w:tcPr>
          <w:p w14:paraId="51E9AC7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5800 MHz</w:t>
            </w:r>
          </w:p>
        </w:tc>
        <w:tc>
          <w:tcPr>
            <w:tcW w:w="0" w:type="auto"/>
            <w:vAlign w:val="center"/>
          </w:tcPr>
          <w:p w14:paraId="0C893C2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4</w:t>
            </w:r>
          </w:p>
        </w:tc>
        <w:tc>
          <w:tcPr>
            <w:tcW w:w="0" w:type="auto"/>
            <w:vAlign w:val="center"/>
          </w:tcPr>
          <w:p w14:paraId="07D45FA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6</w:t>
            </w:r>
          </w:p>
        </w:tc>
        <w:tc>
          <w:tcPr>
            <w:tcW w:w="0" w:type="auto"/>
            <w:vAlign w:val="center"/>
          </w:tcPr>
          <w:p w14:paraId="796592AE"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bl>
    <w:p w14:paraId="7E1ADABD" w14:textId="77777777" w:rsidR="009E3213" w:rsidRDefault="009E3213" w:rsidP="00D8162E">
      <w:pPr>
        <w:jc w:val="center"/>
        <w:rPr>
          <w:rFonts w:eastAsia="MS Mincho"/>
        </w:rPr>
      </w:pPr>
    </w:p>
    <w:p w14:paraId="674677E6" w14:textId="77777777" w:rsidR="00A737AB" w:rsidRDefault="00A737AB" w:rsidP="00D8162E">
      <w:pPr>
        <w:jc w:val="center"/>
        <w:rPr>
          <w:rFonts w:eastAsia="MS Mincho"/>
        </w:rPr>
      </w:pPr>
    </w:p>
    <w:p w14:paraId="15729A7C"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3. </w:t>
      </w:r>
      <w:r w:rsidRPr="006F6638">
        <w:rPr>
          <w:sz w:val="22"/>
          <w:szCs w:val="22"/>
        </w:rPr>
        <w:t xml:space="preserve"> Non-line-of-sight indoor propagation range-loss parameter for office buildings with open floor pl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516"/>
        <w:gridCol w:w="790"/>
        <w:gridCol w:w="1616"/>
      </w:tblGrid>
      <w:tr w:rsidR="009E3213" w14:paraId="14413CEC" w14:textId="77777777">
        <w:trPr>
          <w:cantSplit/>
          <w:trHeight w:val="375"/>
          <w:jc w:val="center"/>
        </w:trPr>
        <w:tc>
          <w:tcPr>
            <w:tcW w:w="0" w:type="auto"/>
            <w:vAlign w:val="center"/>
          </w:tcPr>
          <w:p w14:paraId="689D380C" w14:textId="77777777" w:rsidR="009E3213" w:rsidRDefault="009E3213" w:rsidP="00D8162E">
            <w:pPr>
              <w:jc w:val="center"/>
              <w:rPr>
                <w:rFonts w:eastAsia="MS Mincho"/>
              </w:rPr>
            </w:pPr>
            <w:r>
              <w:rPr>
                <w:rFonts w:eastAsia="MS Mincho"/>
              </w:rPr>
              <w:t>Frequency</w:t>
            </w:r>
          </w:p>
        </w:tc>
        <w:tc>
          <w:tcPr>
            <w:tcW w:w="0" w:type="auto"/>
            <w:vAlign w:val="center"/>
          </w:tcPr>
          <w:p w14:paraId="727C1C9E" w14:textId="77777777" w:rsidR="009E3213" w:rsidRDefault="009E3213" w:rsidP="00D8162E">
            <w:pPr>
              <w:jc w:val="center"/>
              <w:rPr>
                <w:rFonts w:eastAsia="MS Mincho"/>
              </w:rPr>
            </w:pPr>
            <w:r>
              <w:rPr>
                <w:rFonts w:eastAsia="MS Mincho"/>
              </w:rPr>
              <w:t>a</w:t>
            </w:r>
          </w:p>
        </w:tc>
        <w:tc>
          <w:tcPr>
            <w:tcW w:w="0" w:type="auto"/>
            <w:vAlign w:val="center"/>
          </w:tcPr>
          <w:p w14:paraId="1E62C7B2" w14:textId="77777777" w:rsidR="009E3213" w:rsidRDefault="009E3213" w:rsidP="00D8162E">
            <w:pPr>
              <w:jc w:val="center"/>
              <w:rPr>
                <w:rFonts w:eastAsia="MS Mincho"/>
              </w:rPr>
            </w:pPr>
            <w:r>
              <w:rPr>
                <w:rFonts w:eastAsia="MS Mincho"/>
              </w:rPr>
              <w:t>sigma</w:t>
            </w:r>
          </w:p>
        </w:tc>
        <w:tc>
          <w:tcPr>
            <w:tcW w:w="0" w:type="auto"/>
            <w:vAlign w:val="center"/>
          </w:tcPr>
          <w:p w14:paraId="4E93B987" w14:textId="77777777" w:rsidR="009E3213" w:rsidRDefault="009E3213" w:rsidP="00D8162E">
            <w:pPr>
              <w:jc w:val="center"/>
              <w:rPr>
                <w:rFonts w:eastAsia="MS Mincho"/>
              </w:rPr>
            </w:pPr>
            <w:r>
              <w:rPr>
                <w:rFonts w:eastAsia="MS Mincho"/>
              </w:rPr>
              <w:t>Reference</w:t>
            </w:r>
          </w:p>
        </w:tc>
      </w:tr>
      <w:tr w:rsidR="009E3213" w14:paraId="3C92FC5D" w14:textId="77777777">
        <w:trPr>
          <w:trHeight w:val="375"/>
          <w:jc w:val="center"/>
        </w:trPr>
        <w:tc>
          <w:tcPr>
            <w:tcW w:w="0" w:type="auto"/>
            <w:vAlign w:val="center"/>
          </w:tcPr>
          <w:p w14:paraId="25CAEB26" w14:textId="77777777" w:rsidR="009E3213" w:rsidRDefault="009E3213" w:rsidP="00D8162E">
            <w:pPr>
              <w:jc w:val="center"/>
              <w:rPr>
                <w:rFonts w:eastAsia="MS Mincho"/>
              </w:rPr>
            </w:pPr>
            <w:r>
              <w:rPr>
                <w:rFonts w:eastAsia="MS Mincho"/>
              </w:rPr>
              <w:t>915 MHz</w:t>
            </w:r>
          </w:p>
        </w:tc>
        <w:tc>
          <w:tcPr>
            <w:tcW w:w="0" w:type="auto"/>
            <w:vAlign w:val="center"/>
          </w:tcPr>
          <w:p w14:paraId="74ABDA3B" w14:textId="77777777" w:rsidR="009E3213" w:rsidRDefault="009E3213" w:rsidP="00D8162E">
            <w:pPr>
              <w:jc w:val="center"/>
              <w:rPr>
                <w:rFonts w:eastAsia="MS Mincho"/>
              </w:rPr>
            </w:pPr>
            <w:r>
              <w:rPr>
                <w:rFonts w:eastAsia="MS Mincho"/>
              </w:rPr>
              <w:t>2.4</w:t>
            </w:r>
          </w:p>
        </w:tc>
        <w:tc>
          <w:tcPr>
            <w:tcW w:w="0" w:type="auto"/>
            <w:vAlign w:val="center"/>
          </w:tcPr>
          <w:p w14:paraId="7FE009EF" w14:textId="77777777" w:rsidR="009E3213" w:rsidRDefault="009E3213" w:rsidP="00D8162E">
            <w:pPr>
              <w:jc w:val="center"/>
              <w:rPr>
                <w:rFonts w:eastAsia="MS Mincho"/>
              </w:rPr>
            </w:pPr>
            <w:r>
              <w:rPr>
                <w:rFonts w:eastAsia="MS Mincho"/>
              </w:rPr>
              <w:t>9.6</w:t>
            </w:r>
          </w:p>
        </w:tc>
        <w:tc>
          <w:tcPr>
            <w:tcW w:w="0" w:type="auto"/>
            <w:vAlign w:val="center"/>
          </w:tcPr>
          <w:p w14:paraId="50EA0372" w14:textId="77777777" w:rsidR="009E3213" w:rsidRDefault="005C36A5" w:rsidP="00D8162E">
            <w:pPr>
              <w:jc w:val="center"/>
              <w:rPr>
                <w:rFonts w:eastAsia="MS Mincho"/>
              </w:rPr>
            </w:pPr>
            <w:r>
              <w:rPr>
                <w:rFonts w:eastAsia="MS Mincho"/>
              </w:rPr>
              <w:t>[Rappaport94]</w:t>
            </w:r>
          </w:p>
        </w:tc>
      </w:tr>
      <w:tr w:rsidR="005B248F" w14:paraId="44CA656C" w14:textId="77777777">
        <w:trPr>
          <w:trHeight w:val="375"/>
          <w:jc w:val="center"/>
        </w:trPr>
        <w:tc>
          <w:tcPr>
            <w:tcW w:w="0" w:type="auto"/>
            <w:vAlign w:val="center"/>
          </w:tcPr>
          <w:p w14:paraId="6DE84E5B" w14:textId="77777777" w:rsidR="005B248F" w:rsidRDefault="005B248F" w:rsidP="009E3213">
            <w:pPr>
              <w:jc w:val="center"/>
              <w:rPr>
                <w:rFonts w:eastAsia="MS Mincho"/>
              </w:rPr>
            </w:pPr>
            <w:r>
              <w:rPr>
                <w:rFonts w:eastAsia="MS Mincho"/>
              </w:rPr>
              <w:t>915 MHz</w:t>
            </w:r>
          </w:p>
        </w:tc>
        <w:tc>
          <w:tcPr>
            <w:tcW w:w="0" w:type="auto"/>
            <w:vAlign w:val="center"/>
          </w:tcPr>
          <w:p w14:paraId="0412D958" w14:textId="77777777" w:rsidR="005B248F" w:rsidRDefault="005B248F" w:rsidP="009E3213">
            <w:pPr>
              <w:jc w:val="center"/>
              <w:rPr>
                <w:rFonts w:eastAsia="MS Mincho"/>
              </w:rPr>
            </w:pPr>
            <w:r>
              <w:rPr>
                <w:rFonts w:eastAsia="MS Mincho"/>
              </w:rPr>
              <w:t>2.8</w:t>
            </w:r>
          </w:p>
        </w:tc>
        <w:tc>
          <w:tcPr>
            <w:tcW w:w="0" w:type="auto"/>
            <w:vAlign w:val="center"/>
          </w:tcPr>
          <w:p w14:paraId="6228C82D" w14:textId="77777777" w:rsidR="005B248F" w:rsidRDefault="005B248F" w:rsidP="009E3213">
            <w:pPr>
              <w:jc w:val="center"/>
              <w:rPr>
                <w:rFonts w:eastAsia="MS Mincho"/>
              </w:rPr>
            </w:pPr>
            <w:r>
              <w:rPr>
                <w:rFonts w:eastAsia="MS Mincho"/>
              </w:rPr>
              <w:t>14.2</w:t>
            </w:r>
          </w:p>
        </w:tc>
        <w:tc>
          <w:tcPr>
            <w:tcW w:w="0" w:type="auto"/>
            <w:vAlign w:val="center"/>
          </w:tcPr>
          <w:p w14:paraId="519463ED" w14:textId="77777777" w:rsidR="005B248F" w:rsidRDefault="005C36A5" w:rsidP="009E3213">
            <w:pPr>
              <w:jc w:val="center"/>
              <w:rPr>
                <w:rFonts w:eastAsia="MS Mincho"/>
              </w:rPr>
            </w:pPr>
            <w:r>
              <w:rPr>
                <w:rFonts w:eastAsia="MS Mincho"/>
              </w:rPr>
              <w:t>[Rappaport94]</w:t>
            </w:r>
          </w:p>
        </w:tc>
      </w:tr>
      <w:tr w:rsidR="009E3213" w14:paraId="060E569D" w14:textId="77777777">
        <w:trPr>
          <w:trHeight w:val="375"/>
          <w:jc w:val="center"/>
        </w:trPr>
        <w:tc>
          <w:tcPr>
            <w:tcW w:w="0" w:type="auto"/>
            <w:vAlign w:val="center"/>
          </w:tcPr>
          <w:p w14:paraId="23A1B069" w14:textId="77777777" w:rsidR="009E3213" w:rsidRDefault="009E3213" w:rsidP="00D8162E">
            <w:pPr>
              <w:jc w:val="center"/>
              <w:rPr>
                <w:rFonts w:eastAsia="MS Mincho"/>
              </w:rPr>
            </w:pPr>
            <w:r>
              <w:rPr>
                <w:rFonts w:eastAsia="MS Mincho"/>
              </w:rPr>
              <w:t>1900 MHz</w:t>
            </w:r>
          </w:p>
        </w:tc>
        <w:tc>
          <w:tcPr>
            <w:tcW w:w="0" w:type="auto"/>
            <w:vAlign w:val="center"/>
          </w:tcPr>
          <w:p w14:paraId="0CF96D43" w14:textId="77777777" w:rsidR="009E3213" w:rsidRDefault="009E3213" w:rsidP="00D8162E">
            <w:pPr>
              <w:jc w:val="center"/>
              <w:rPr>
                <w:rFonts w:eastAsia="MS Mincho"/>
              </w:rPr>
            </w:pPr>
            <w:r>
              <w:rPr>
                <w:rFonts w:eastAsia="MS Mincho"/>
              </w:rPr>
              <w:t>2.6</w:t>
            </w:r>
          </w:p>
        </w:tc>
        <w:tc>
          <w:tcPr>
            <w:tcW w:w="0" w:type="auto"/>
            <w:vAlign w:val="center"/>
          </w:tcPr>
          <w:p w14:paraId="57E150E5" w14:textId="77777777" w:rsidR="009E3213" w:rsidRDefault="009E3213" w:rsidP="00D8162E">
            <w:pPr>
              <w:jc w:val="center"/>
              <w:rPr>
                <w:rFonts w:eastAsia="MS Mincho"/>
              </w:rPr>
            </w:pPr>
            <w:r>
              <w:rPr>
                <w:rFonts w:eastAsia="MS Mincho"/>
              </w:rPr>
              <w:t>14.1</w:t>
            </w:r>
          </w:p>
        </w:tc>
        <w:tc>
          <w:tcPr>
            <w:tcW w:w="0" w:type="auto"/>
            <w:vAlign w:val="center"/>
          </w:tcPr>
          <w:p w14:paraId="79E94BD0" w14:textId="77777777" w:rsidR="009E3213" w:rsidRDefault="005C36A5" w:rsidP="00D8162E">
            <w:pPr>
              <w:jc w:val="center"/>
              <w:rPr>
                <w:rFonts w:eastAsia="MS Mincho"/>
              </w:rPr>
            </w:pPr>
            <w:r>
              <w:rPr>
                <w:rFonts w:eastAsia="MS Mincho"/>
              </w:rPr>
              <w:t>[Rappaport94]</w:t>
            </w:r>
          </w:p>
        </w:tc>
      </w:tr>
      <w:tr w:rsidR="009E3213" w14:paraId="3AAEF125" w14:textId="77777777">
        <w:trPr>
          <w:trHeight w:val="375"/>
          <w:jc w:val="center"/>
        </w:trPr>
        <w:tc>
          <w:tcPr>
            <w:tcW w:w="0" w:type="auto"/>
            <w:vAlign w:val="center"/>
          </w:tcPr>
          <w:p w14:paraId="6F1D75D0" w14:textId="77777777" w:rsidR="009E3213" w:rsidRDefault="009E3213" w:rsidP="00D8162E">
            <w:pPr>
              <w:jc w:val="center"/>
              <w:rPr>
                <w:rFonts w:eastAsia="MS Mincho"/>
              </w:rPr>
            </w:pPr>
            <w:r>
              <w:rPr>
                <w:rFonts w:eastAsia="MS Mincho"/>
              </w:rPr>
              <w:t>1900 MHz</w:t>
            </w:r>
          </w:p>
        </w:tc>
        <w:tc>
          <w:tcPr>
            <w:tcW w:w="0" w:type="auto"/>
            <w:vAlign w:val="center"/>
          </w:tcPr>
          <w:p w14:paraId="583D8FEB" w14:textId="77777777" w:rsidR="009E3213" w:rsidRDefault="009E3213" w:rsidP="00D8162E">
            <w:pPr>
              <w:jc w:val="center"/>
              <w:rPr>
                <w:rFonts w:eastAsia="MS Mincho"/>
              </w:rPr>
            </w:pPr>
            <w:r>
              <w:rPr>
                <w:rFonts w:eastAsia="MS Mincho"/>
              </w:rPr>
              <w:t>3.8</w:t>
            </w:r>
          </w:p>
        </w:tc>
        <w:tc>
          <w:tcPr>
            <w:tcW w:w="0" w:type="auto"/>
            <w:vAlign w:val="center"/>
          </w:tcPr>
          <w:p w14:paraId="4CC6FED1" w14:textId="77777777" w:rsidR="009E3213" w:rsidRDefault="009E3213" w:rsidP="00D8162E">
            <w:pPr>
              <w:jc w:val="center"/>
              <w:rPr>
                <w:rFonts w:eastAsia="MS Mincho"/>
              </w:rPr>
            </w:pPr>
            <w:r>
              <w:rPr>
                <w:rFonts w:eastAsia="MS Mincho"/>
              </w:rPr>
              <w:t>12.7</w:t>
            </w:r>
          </w:p>
        </w:tc>
        <w:tc>
          <w:tcPr>
            <w:tcW w:w="0" w:type="auto"/>
            <w:vAlign w:val="center"/>
          </w:tcPr>
          <w:p w14:paraId="092A669B" w14:textId="77777777" w:rsidR="009E3213" w:rsidRDefault="005C36A5" w:rsidP="00D8162E">
            <w:pPr>
              <w:jc w:val="center"/>
              <w:rPr>
                <w:rFonts w:eastAsia="MS Mincho"/>
              </w:rPr>
            </w:pPr>
            <w:r>
              <w:rPr>
                <w:rFonts w:eastAsia="MS Mincho"/>
              </w:rPr>
              <w:t>[Rappaport94]</w:t>
            </w:r>
          </w:p>
        </w:tc>
      </w:tr>
      <w:tr w:rsidR="009E3213" w14:paraId="35278D60" w14:textId="77777777">
        <w:trPr>
          <w:trHeight w:val="375"/>
          <w:jc w:val="center"/>
        </w:trPr>
        <w:tc>
          <w:tcPr>
            <w:tcW w:w="0" w:type="auto"/>
            <w:vAlign w:val="center"/>
          </w:tcPr>
          <w:p w14:paraId="6465F20E" w14:textId="77777777" w:rsidR="009E3213" w:rsidRDefault="009E3213" w:rsidP="00D8162E">
            <w:pPr>
              <w:jc w:val="center"/>
              <w:rPr>
                <w:rFonts w:eastAsia="MS Mincho"/>
              </w:rPr>
            </w:pPr>
            <w:r>
              <w:rPr>
                <w:rFonts w:eastAsia="MS Mincho"/>
              </w:rPr>
              <w:t>5200 MHz</w:t>
            </w:r>
          </w:p>
        </w:tc>
        <w:tc>
          <w:tcPr>
            <w:tcW w:w="0" w:type="auto"/>
            <w:vAlign w:val="center"/>
          </w:tcPr>
          <w:p w14:paraId="3603E638" w14:textId="77777777" w:rsidR="009E3213" w:rsidRDefault="009E3213" w:rsidP="00D8162E">
            <w:pPr>
              <w:jc w:val="center"/>
              <w:rPr>
                <w:rFonts w:eastAsia="MS Mincho"/>
              </w:rPr>
            </w:pPr>
            <w:r>
              <w:rPr>
                <w:rFonts w:eastAsia="MS Mincho"/>
              </w:rPr>
              <w:t>3.1</w:t>
            </w:r>
          </w:p>
        </w:tc>
        <w:tc>
          <w:tcPr>
            <w:tcW w:w="0" w:type="auto"/>
            <w:vAlign w:val="center"/>
          </w:tcPr>
          <w:p w14:paraId="4EA3B1BC" w14:textId="77777777" w:rsidR="009E3213" w:rsidRDefault="009E3213" w:rsidP="00D8162E">
            <w:pPr>
              <w:jc w:val="center"/>
              <w:rPr>
                <w:rFonts w:eastAsia="MS Mincho"/>
              </w:rPr>
            </w:pPr>
            <w:r>
              <w:rPr>
                <w:rFonts w:eastAsia="MS Mincho"/>
              </w:rPr>
              <w:t>2.9</w:t>
            </w:r>
          </w:p>
        </w:tc>
        <w:tc>
          <w:tcPr>
            <w:tcW w:w="0" w:type="auto"/>
            <w:vAlign w:val="center"/>
          </w:tcPr>
          <w:p w14:paraId="78E64665" w14:textId="77777777" w:rsidR="009E3213" w:rsidRDefault="005C36A5" w:rsidP="00D8162E">
            <w:pPr>
              <w:jc w:val="center"/>
              <w:rPr>
                <w:rFonts w:eastAsia="MS Mincho"/>
              </w:rPr>
            </w:pPr>
            <w:r>
              <w:rPr>
                <w:rFonts w:eastAsia="MS Mincho"/>
              </w:rPr>
              <w:t>[Medbo]</w:t>
            </w:r>
          </w:p>
        </w:tc>
      </w:tr>
    </w:tbl>
    <w:p w14:paraId="496758F1" w14:textId="77777777" w:rsidR="009E3213" w:rsidRDefault="009E3213">
      <w:pPr>
        <w:pStyle w:val="PlainText"/>
        <w:rPr>
          <w:rFonts w:ascii="Times New Roman" w:eastAsia="MS Mincho" w:hAnsi="Times New Roman" w:cs="Times New Roman"/>
          <w:sz w:val="24"/>
          <w:szCs w:val="24"/>
        </w:rPr>
      </w:pPr>
    </w:p>
    <w:p w14:paraId="1CCBF0D1" w14:textId="77777777" w:rsidR="00A737AB" w:rsidRDefault="00A737AB">
      <w:pPr>
        <w:pStyle w:val="PlainText"/>
        <w:rPr>
          <w:rFonts w:ascii="Times New Roman" w:eastAsia="MS Mincho" w:hAnsi="Times New Roman" w:cs="Times New Roman"/>
          <w:sz w:val="24"/>
          <w:szCs w:val="24"/>
        </w:rPr>
      </w:pPr>
    </w:p>
    <w:p w14:paraId="56E23E8B"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4. </w:t>
      </w:r>
      <w:r w:rsidRPr="006F6638">
        <w:rPr>
          <w:sz w:val="22"/>
          <w:szCs w:val="22"/>
        </w:rPr>
        <w:t xml:space="preserve"> Non-line-of-sight indoor propagation range-loss parameter for office buildings with concrete interior wa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50"/>
      </w:tblGrid>
      <w:tr w:rsidR="009E3213" w14:paraId="5FC2ABB0" w14:textId="77777777">
        <w:trPr>
          <w:cantSplit/>
          <w:jc w:val="center"/>
        </w:trPr>
        <w:tc>
          <w:tcPr>
            <w:tcW w:w="0" w:type="auto"/>
            <w:vAlign w:val="center"/>
          </w:tcPr>
          <w:p w14:paraId="4086325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7744FC6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2C93F75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4384FB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32E5E224" w14:textId="77777777">
        <w:trPr>
          <w:jc w:val="center"/>
        </w:trPr>
        <w:tc>
          <w:tcPr>
            <w:tcW w:w="0" w:type="auto"/>
            <w:vAlign w:val="center"/>
          </w:tcPr>
          <w:p w14:paraId="4A4155E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478A60E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6</w:t>
            </w:r>
          </w:p>
        </w:tc>
        <w:tc>
          <w:tcPr>
            <w:tcW w:w="0" w:type="auto"/>
            <w:vAlign w:val="center"/>
          </w:tcPr>
          <w:p w14:paraId="22B3744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15</w:t>
            </w:r>
          </w:p>
        </w:tc>
        <w:tc>
          <w:tcPr>
            <w:tcW w:w="0" w:type="auto"/>
            <w:vAlign w:val="center"/>
          </w:tcPr>
          <w:p w14:paraId="598087C8"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1EEF3B86" w14:textId="77777777">
        <w:trPr>
          <w:jc w:val="center"/>
        </w:trPr>
        <w:tc>
          <w:tcPr>
            <w:tcW w:w="0" w:type="auto"/>
            <w:vAlign w:val="center"/>
          </w:tcPr>
          <w:p w14:paraId="38215AC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72A4DDC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w:t>
            </w:r>
          </w:p>
        </w:tc>
        <w:tc>
          <w:tcPr>
            <w:tcW w:w="0" w:type="auto"/>
            <w:vAlign w:val="center"/>
          </w:tcPr>
          <w:p w14:paraId="39DE33A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6</w:t>
            </w:r>
          </w:p>
        </w:tc>
        <w:tc>
          <w:tcPr>
            <w:tcW w:w="0" w:type="auto"/>
            <w:vAlign w:val="center"/>
          </w:tcPr>
          <w:p w14:paraId="1C70656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F2BBF9E" w14:textId="77777777">
        <w:trPr>
          <w:jc w:val="center"/>
        </w:trPr>
        <w:tc>
          <w:tcPr>
            <w:tcW w:w="0" w:type="auto"/>
            <w:vAlign w:val="center"/>
          </w:tcPr>
          <w:p w14:paraId="5ACB370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10A0B7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9668F8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E9BEEF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09186A43" w14:textId="77777777">
        <w:trPr>
          <w:jc w:val="center"/>
        </w:trPr>
        <w:tc>
          <w:tcPr>
            <w:tcW w:w="0" w:type="auto"/>
            <w:vAlign w:val="center"/>
          </w:tcPr>
          <w:p w14:paraId="3C62DF3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00 MHz</w:t>
            </w:r>
          </w:p>
        </w:tc>
        <w:tc>
          <w:tcPr>
            <w:tcW w:w="0" w:type="auto"/>
            <w:vAlign w:val="center"/>
          </w:tcPr>
          <w:p w14:paraId="381A6AD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6881B1D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2</w:t>
            </w:r>
          </w:p>
        </w:tc>
        <w:tc>
          <w:tcPr>
            <w:tcW w:w="0" w:type="auto"/>
            <w:vAlign w:val="center"/>
          </w:tcPr>
          <w:p w14:paraId="529068F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Karlsson]</w:t>
            </w:r>
          </w:p>
        </w:tc>
      </w:tr>
      <w:tr w:rsidR="00447208" w14:paraId="21A78294" w14:textId="77777777">
        <w:trPr>
          <w:jc w:val="center"/>
        </w:trPr>
        <w:tc>
          <w:tcPr>
            <w:tcW w:w="0" w:type="auto"/>
            <w:vAlign w:val="center"/>
          </w:tcPr>
          <w:p w14:paraId="08B1303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094218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8</w:t>
            </w:r>
          </w:p>
        </w:tc>
        <w:tc>
          <w:tcPr>
            <w:tcW w:w="0" w:type="auto"/>
            <w:vAlign w:val="center"/>
          </w:tcPr>
          <w:p w14:paraId="1DD5EBB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28</w:t>
            </w:r>
          </w:p>
        </w:tc>
        <w:tc>
          <w:tcPr>
            <w:tcW w:w="0" w:type="auto"/>
            <w:vAlign w:val="center"/>
          </w:tcPr>
          <w:p w14:paraId="32C09882"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BB372D8" w14:textId="77777777">
        <w:trPr>
          <w:jc w:val="center"/>
        </w:trPr>
        <w:tc>
          <w:tcPr>
            <w:tcW w:w="0" w:type="auto"/>
            <w:vAlign w:val="center"/>
          </w:tcPr>
          <w:p w14:paraId="324928F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3BB4F38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w:t>
            </w:r>
          </w:p>
        </w:tc>
        <w:tc>
          <w:tcPr>
            <w:tcW w:w="0" w:type="auto"/>
            <w:vAlign w:val="center"/>
          </w:tcPr>
          <w:p w14:paraId="27EF688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7</w:t>
            </w:r>
          </w:p>
        </w:tc>
        <w:tc>
          <w:tcPr>
            <w:tcW w:w="0" w:type="auto"/>
            <w:vAlign w:val="center"/>
          </w:tcPr>
          <w:p w14:paraId="268A88EB"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haiboon]</w:t>
            </w:r>
          </w:p>
        </w:tc>
      </w:tr>
      <w:tr w:rsidR="009E3213" w14:paraId="2E469CF3" w14:textId="77777777">
        <w:trPr>
          <w:jc w:val="center"/>
        </w:trPr>
        <w:tc>
          <w:tcPr>
            <w:tcW w:w="0" w:type="auto"/>
            <w:vAlign w:val="center"/>
          </w:tcPr>
          <w:p w14:paraId="1E49894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06246D92"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3E8C286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1F77B6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9E3213" w14:paraId="3351B68A" w14:textId="77777777">
        <w:trPr>
          <w:jc w:val="center"/>
        </w:trPr>
        <w:tc>
          <w:tcPr>
            <w:tcW w:w="0" w:type="auto"/>
            <w:vAlign w:val="center"/>
          </w:tcPr>
          <w:p w14:paraId="65FFF1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26DC5E6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4</w:t>
            </w:r>
          </w:p>
        </w:tc>
        <w:tc>
          <w:tcPr>
            <w:tcW w:w="0" w:type="auto"/>
            <w:vAlign w:val="center"/>
          </w:tcPr>
          <w:p w14:paraId="6F1D429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4</w:t>
            </w:r>
          </w:p>
        </w:tc>
        <w:tc>
          <w:tcPr>
            <w:tcW w:w="0" w:type="auto"/>
            <w:vAlign w:val="center"/>
          </w:tcPr>
          <w:p w14:paraId="508FAFA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32713A50" w14:textId="77777777">
        <w:trPr>
          <w:jc w:val="center"/>
        </w:trPr>
        <w:tc>
          <w:tcPr>
            <w:tcW w:w="0" w:type="auto"/>
            <w:vAlign w:val="center"/>
          </w:tcPr>
          <w:p w14:paraId="60D49A0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572707B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5</w:t>
            </w:r>
          </w:p>
        </w:tc>
        <w:tc>
          <w:tcPr>
            <w:tcW w:w="0" w:type="auto"/>
            <w:vAlign w:val="center"/>
          </w:tcPr>
          <w:p w14:paraId="0F5EEDC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09</w:t>
            </w:r>
          </w:p>
        </w:tc>
        <w:tc>
          <w:tcPr>
            <w:tcW w:w="0" w:type="auto"/>
            <w:vAlign w:val="center"/>
          </w:tcPr>
          <w:p w14:paraId="47D4313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447208" w14:paraId="006E37AC" w14:textId="77777777">
        <w:trPr>
          <w:jc w:val="center"/>
        </w:trPr>
        <w:tc>
          <w:tcPr>
            <w:tcW w:w="0" w:type="auto"/>
            <w:vAlign w:val="center"/>
          </w:tcPr>
          <w:p w14:paraId="3CD6EA6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BEB35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295D3B0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8AF842A"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oulou]</w:t>
            </w:r>
          </w:p>
        </w:tc>
      </w:tr>
      <w:tr w:rsidR="00447208" w14:paraId="0E8DD45F" w14:textId="77777777">
        <w:trPr>
          <w:jc w:val="center"/>
        </w:trPr>
        <w:tc>
          <w:tcPr>
            <w:tcW w:w="0" w:type="auto"/>
            <w:vAlign w:val="center"/>
          </w:tcPr>
          <w:p w14:paraId="1F5A711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6BB059C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w:t>
            </w:r>
          </w:p>
        </w:tc>
        <w:tc>
          <w:tcPr>
            <w:tcW w:w="0" w:type="auto"/>
            <w:vAlign w:val="center"/>
          </w:tcPr>
          <w:p w14:paraId="677089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w:t>
            </w:r>
          </w:p>
        </w:tc>
        <w:tc>
          <w:tcPr>
            <w:tcW w:w="0" w:type="auto"/>
            <w:vAlign w:val="center"/>
          </w:tcPr>
          <w:p w14:paraId="634CA61F"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63A1BEE" w14:textId="77777777">
        <w:trPr>
          <w:jc w:val="center"/>
        </w:trPr>
        <w:tc>
          <w:tcPr>
            <w:tcW w:w="0" w:type="auto"/>
            <w:vAlign w:val="center"/>
          </w:tcPr>
          <w:p w14:paraId="72190392"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44AAE7A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w:t>
            </w:r>
          </w:p>
        </w:tc>
        <w:tc>
          <w:tcPr>
            <w:tcW w:w="0" w:type="auto"/>
            <w:vAlign w:val="center"/>
          </w:tcPr>
          <w:p w14:paraId="6B86F0E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2D59176"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D4CB1C2" w14:textId="77777777">
        <w:trPr>
          <w:jc w:val="center"/>
        </w:trPr>
        <w:tc>
          <w:tcPr>
            <w:tcW w:w="0" w:type="auto"/>
            <w:vAlign w:val="center"/>
          </w:tcPr>
          <w:p w14:paraId="3E4E5EE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5F9C0E9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5</w:t>
            </w:r>
          </w:p>
        </w:tc>
        <w:tc>
          <w:tcPr>
            <w:tcW w:w="0" w:type="auto"/>
            <w:vAlign w:val="center"/>
          </w:tcPr>
          <w:p w14:paraId="00E8EA6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8</w:t>
            </w:r>
          </w:p>
        </w:tc>
        <w:tc>
          <w:tcPr>
            <w:tcW w:w="0" w:type="auto"/>
            <w:vAlign w:val="center"/>
          </w:tcPr>
          <w:p w14:paraId="0274938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B89A3F4" w14:textId="77777777">
        <w:trPr>
          <w:jc w:val="center"/>
        </w:trPr>
        <w:tc>
          <w:tcPr>
            <w:tcW w:w="0" w:type="auto"/>
            <w:vAlign w:val="center"/>
          </w:tcPr>
          <w:p w14:paraId="124C2D4A"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800 MHz</w:t>
            </w:r>
          </w:p>
        </w:tc>
        <w:tc>
          <w:tcPr>
            <w:tcW w:w="0" w:type="auto"/>
            <w:vAlign w:val="center"/>
          </w:tcPr>
          <w:p w14:paraId="0F7237E4"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2.80</w:t>
            </w:r>
          </w:p>
        </w:tc>
        <w:tc>
          <w:tcPr>
            <w:tcW w:w="0" w:type="auto"/>
            <w:vAlign w:val="center"/>
          </w:tcPr>
          <w:p w14:paraId="2BD6EEA9"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3.31</w:t>
            </w:r>
          </w:p>
        </w:tc>
        <w:tc>
          <w:tcPr>
            <w:tcW w:w="0" w:type="auto"/>
            <w:vAlign w:val="center"/>
          </w:tcPr>
          <w:p w14:paraId="6F8E9226" w14:textId="77777777" w:rsidR="009E3213" w:rsidRDefault="005C36A5">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ffandi]</w:t>
            </w:r>
          </w:p>
        </w:tc>
      </w:tr>
    </w:tbl>
    <w:p w14:paraId="7A63B40F" w14:textId="77777777" w:rsidR="009E3213" w:rsidRDefault="009E3213">
      <w:pPr>
        <w:rPr>
          <w:rFonts w:eastAsia="MS Mincho"/>
        </w:rPr>
      </w:pPr>
    </w:p>
    <w:p w14:paraId="5DFF9D48" w14:textId="77777777" w:rsidR="00A737AB" w:rsidRPr="006F6638" w:rsidRDefault="00A737AB" w:rsidP="006F6638">
      <w:pPr>
        <w:pStyle w:val="Caption"/>
        <w:keepNext/>
        <w:jc w:val="center"/>
        <w:rPr>
          <w:sz w:val="22"/>
          <w:szCs w:val="22"/>
        </w:rPr>
      </w:pPr>
      <w:bookmarkStart w:id="37" w:name="_Ref246495089"/>
      <w:r w:rsidRPr="006F6638">
        <w:rPr>
          <w:sz w:val="22"/>
          <w:szCs w:val="22"/>
        </w:rPr>
        <w:t xml:space="preserve">Table </w:t>
      </w:r>
      <w:bookmarkEnd w:id="37"/>
      <w:r w:rsidR="003F4C96">
        <w:rPr>
          <w:sz w:val="22"/>
          <w:szCs w:val="22"/>
        </w:rPr>
        <w:t>15.</w:t>
      </w:r>
      <w:r w:rsidRPr="006F6638">
        <w:rPr>
          <w:sz w:val="22"/>
          <w:szCs w:val="22"/>
        </w:rPr>
        <w:t xml:space="preserve"> Non-line-of-sight indoor propagation range-loss parameters for office buildings with plasterboard interior wa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616"/>
      </w:tblGrid>
      <w:tr w:rsidR="009E3213" w14:paraId="4504924D" w14:textId="77777777">
        <w:trPr>
          <w:cantSplit/>
          <w:trHeight w:val="300"/>
          <w:jc w:val="center"/>
        </w:trPr>
        <w:tc>
          <w:tcPr>
            <w:tcW w:w="0" w:type="auto"/>
            <w:vAlign w:val="center"/>
          </w:tcPr>
          <w:p w14:paraId="3241BA7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1E9BED0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5EE1186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7C72391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447208" w14:paraId="6948D221" w14:textId="77777777">
        <w:trPr>
          <w:trHeight w:val="300"/>
          <w:jc w:val="center"/>
        </w:trPr>
        <w:tc>
          <w:tcPr>
            <w:tcW w:w="0" w:type="auto"/>
            <w:vAlign w:val="center"/>
          </w:tcPr>
          <w:p w14:paraId="5B6D6C5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50 MHz</w:t>
            </w:r>
          </w:p>
        </w:tc>
        <w:tc>
          <w:tcPr>
            <w:tcW w:w="0" w:type="auto"/>
            <w:vAlign w:val="center"/>
          </w:tcPr>
          <w:p w14:paraId="0FE118D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49820F5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1D949C9C"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4]</w:t>
            </w:r>
          </w:p>
        </w:tc>
      </w:tr>
      <w:tr w:rsidR="00447208" w14:paraId="628479CE" w14:textId="77777777">
        <w:trPr>
          <w:trHeight w:val="300"/>
          <w:jc w:val="center"/>
        </w:trPr>
        <w:tc>
          <w:tcPr>
            <w:tcW w:w="0" w:type="auto"/>
            <w:vAlign w:val="center"/>
          </w:tcPr>
          <w:p w14:paraId="29B2247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322CBE7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993DD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7</w:t>
            </w:r>
          </w:p>
        </w:tc>
        <w:tc>
          <w:tcPr>
            <w:tcW w:w="0" w:type="auto"/>
            <w:vAlign w:val="center"/>
          </w:tcPr>
          <w:p w14:paraId="38926048"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9E3213" w14:paraId="62F7E0CD" w14:textId="77777777">
        <w:trPr>
          <w:trHeight w:val="300"/>
          <w:jc w:val="center"/>
        </w:trPr>
        <w:tc>
          <w:tcPr>
            <w:tcW w:w="0" w:type="auto"/>
            <w:vAlign w:val="center"/>
          </w:tcPr>
          <w:p w14:paraId="0F41B0E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662C31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48856C0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418D40B3"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63693297" w14:textId="77777777">
        <w:trPr>
          <w:trHeight w:val="300"/>
          <w:jc w:val="center"/>
        </w:trPr>
        <w:tc>
          <w:tcPr>
            <w:tcW w:w="0" w:type="auto"/>
            <w:vAlign w:val="center"/>
          </w:tcPr>
          <w:p w14:paraId="5A78072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9B6D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w:t>
            </w:r>
          </w:p>
        </w:tc>
        <w:tc>
          <w:tcPr>
            <w:tcW w:w="0" w:type="auto"/>
            <w:vAlign w:val="center"/>
          </w:tcPr>
          <w:p w14:paraId="060DDB4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CA28F88"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447208" w14:paraId="78AF31E6" w14:textId="77777777">
        <w:trPr>
          <w:trHeight w:val="300"/>
          <w:jc w:val="center"/>
        </w:trPr>
        <w:tc>
          <w:tcPr>
            <w:tcW w:w="0" w:type="auto"/>
            <w:vAlign w:val="center"/>
          </w:tcPr>
          <w:p w14:paraId="55C6B10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42835CF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3</w:t>
            </w:r>
          </w:p>
        </w:tc>
        <w:tc>
          <w:tcPr>
            <w:tcW w:w="0" w:type="auto"/>
            <w:vAlign w:val="center"/>
          </w:tcPr>
          <w:p w14:paraId="44938697"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A9F3488"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4B49F447" w14:textId="77777777">
        <w:trPr>
          <w:trHeight w:val="300"/>
          <w:jc w:val="center"/>
        </w:trPr>
        <w:tc>
          <w:tcPr>
            <w:tcW w:w="0" w:type="auto"/>
            <w:vAlign w:val="center"/>
          </w:tcPr>
          <w:p w14:paraId="741A455B"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2EE39731"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6.2</w:t>
            </w:r>
          </w:p>
        </w:tc>
        <w:tc>
          <w:tcPr>
            <w:tcW w:w="0" w:type="auto"/>
            <w:vAlign w:val="center"/>
          </w:tcPr>
          <w:p w14:paraId="6C2BF243"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CF9EEC5"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25E03F0B" w14:textId="77777777">
        <w:trPr>
          <w:trHeight w:val="300"/>
          <w:jc w:val="center"/>
        </w:trPr>
        <w:tc>
          <w:tcPr>
            <w:tcW w:w="0" w:type="auto"/>
            <w:vAlign w:val="center"/>
          </w:tcPr>
          <w:p w14:paraId="6F2D133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1300 MHz</w:t>
            </w:r>
          </w:p>
        </w:tc>
        <w:tc>
          <w:tcPr>
            <w:tcW w:w="0" w:type="auto"/>
            <w:vAlign w:val="center"/>
          </w:tcPr>
          <w:p w14:paraId="2F482E5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43</w:t>
            </w:r>
          </w:p>
        </w:tc>
        <w:tc>
          <w:tcPr>
            <w:tcW w:w="0" w:type="auto"/>
            <w:vAlign w:val="center"/>
          </w:tcPr>
          <w:p w14:paraId="7F2724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1BA50C94"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42A8753C" w14:textId="77777777">
        <w:trPr>
          <w:trHeight w:val="300"/>
          <w:jc w:val="center"/>
        </w:trPr>
        <w:tc>
          <w:tcPr>
            <w:tcW w:w="0" w:type="auto"/>
            <w:vAlign w:val="center"/>
          </w:tcPr>
          <w:p w14:paraId="26DF421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5DF755E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74A862AD"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ADE712B"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447208" w14:paraId="6A65B5B0" w14:textId="77777777">
        <w:trPr>
          <w:trHeight w:val="300"/>
          <w:jc w:val="center"/>
        </w:trPr>
        <w:tc>
          <w:tcPr>
            <w:tcW w:w="0" w:type="auto"/>
            <w:vAlign w:val="center"/>
          </w:tcPr>
          <w:p w14:paraId="53A646F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CFCD56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6</w:t>
            </w:r>
          </w:p>
        </w:tc>
        <w:tc>
          <w:tcPr>
            <w:tcW w:w="0" w:type="auto"/>
            <w:vAlign w:val="center"/>
          </w:tcPr>
          <w:p w14:paraId="7A93DDA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15AB5EEF"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adakis]</w:t>
            </w:r>
          </w:p>
        </w:tc>
      </w:tr>
      <w:tr w:rsidR="00447208" w14:paraId="5098E411" w14:textId="77777777">
        <w:trPr>
          <w:trHeight w:val="300"/>
          <w:jc w:val="center"/>
        </w:trPr>
        <w:tc>
          <w:tcPr>
            <w:tcW w:w="0" w:type="auto"/>
            <w:vAlign w:val="center"/>
          </w:tcPr>
          <w:p w14:paraId="5AF809F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78A3FBB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45FC55ED"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C7932A5"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9E3213" w14:paraId="7D73CEA0" w14:textId="77777777">
        <w:trPr>
          <w:trHeight w:val="300"/>
          <w:jc w:val="center"/>
        </w:trPr>
        <w:tc>
          <w:tcPr>
            <w:tcW w:w="0" w:type="auto"/>
            <w:vAlign w:val="center"/>
          </w:tcPr>
          <w:p w14:paraId="1472516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0A95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B261BE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00093CF2"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on]</w:t>
            </w:r>
          </w:p>
        </w:tc>
      </w:tr>
      <w:tr w:rsidR="00447208" w14:paraId="01C221DD" w14:textId="77777777">
        <w:trPr>
          <w:trHeight w:val="300"/>
          <w:jc w:val="center"/>
        </w:trPr>
        <w:tc>
          <w:tcPr>
            <w:tcW w:w="0" w:type="auto"/>
            <w:vAlign w:val="center"/>
          </w:tcPr>
          <w:p w14:paraId="5ECAD19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5D7E3C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7</w:t>
            </w:r>
          </w:p>
        </w:tc>
        <w:tc>
          <w:tcPr>
            <w:tcW w:w="0" w:type="auto"/>
            <w:vAlign w:val="center"/>
          </w:tcPr>
          <w:p w14:paraId="664A132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0</w:t>
            </w:r>
          </w:p>
        </w:tc>
        <w:tc>
          <w:tcPr>
            <w:tcW w:w="0" w:type="auto"/>
            <w:vAlign w:val="center"/>
          </w:tcPr>
          <w:p w14:paraId="42CE5C92"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6C42A901" w14:textId="77777777">
        <w:trPr>
          <w:trHeight w:val="300"/>
          <w:jc w:val="center"/>
        </w:trPr>
        <w:tc>
          <w:tcPr>
            <w:tcW w:w="0" w:type="auto"/>
            <w:vAlign w:val="center"/>
          </w:tcPr>
          <w:p w14:paraId="0F99C01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186A79DD"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8</w:t>
            </w:r>
          </w:p>
        </w:tc>
        <w:tc>
          <w:tcPr>
            <w:tcW w:w="0" w:type="auto"/>
            <w:vAlign w:val="center"/>
          </w:tcPr>
          <w:p w14:paraId="47D1DF6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974ADF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9E3213" w14:paraId="116D344F" w14:textId="77777777">
        <w:trPr>
          <w:trHeight w:val="300"/>
          <w:jc w:val="center"/>
        </w:trPr>
        <w:tc>
          <w:tcPr>
            <w:tcW w:w="0" w:type="auto"/>
            <w:vAlign w:val="center"/>
          </w:tcPr>
          <w:p w14:paraId="545A881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3024D15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0F8107A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w:t>
            </w:r>
          </w:p>
        </w:tc>
        <w:tc>
          <w:tcPr>
            <w:tcW w:w="0" w:type="auto"/>
            <w:vAlign w:val="center"/>
          </w:tcPr>
          <w:p w14:paraId="640E3DFE"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3D0BBA68" w14:textId="77777777">
        <w:trPr>
          <w:trHeight w:val="300"/>
          <w:jc w:val="center"/>
        </w:trPr>
        <w:tc>
          <w:tcPr>
            <w:tcW w:w="0" w:type="auto"/>
            <w:vAlign w:val="center"/>
          </w:tcPr>
          <w:p w14:paraId="257C77E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3311353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36330CF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F8644D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bl>
    <w:p w14:paraId="05FAFA82" w14:textId="77777777" w:rsidR="009E3213" w:rsidRDefault="009E3213">
      <w:pPr>
        <w:pStyle w:val="PlainText"/>
        <w:rPr>
          <w:rFonts w:ascii="Times New Roman" w:eastAsia="MS Mincho" w:hAnsi="Times New Roman" w:cs="Times New Roman"/>
          <w:sz w:val="24"/>
          <w:szCs w:val="24"/>
        </w:rPr>
      </w:pPr>
    </w:p>
    <w:p w14:paraId="0868EEB9" w14:textId="77777777" w:rsidR="00F63E3A" w:rsidRDefault="00A737AB" w:rsidP="00F014B5">
      <w:pPr>
        <w:rPr>
          <w:rFonts w:eastAsia="MS Mincho"/>
        </w:rPr>
      </w:pPr>
      <w:r>
        <w:rPr>
          <w:rFonts w:eastAsia="MS Mincho"/>
        </w:rPr>
        <w:fldChar w:fldCharType="begin"/>
      </w:r>
      <w:r>
        <w:rPr>
          <w:rFonts w:eastAsia="MS Mincho"/>
        </w:rPr>
        <w:instrText xml:space="preserve"> REF _Ref222069955 \h </w:instrText>
      </w:r>
      <w:r>
        <w:rPr>
          <w:rFonts w:eastAsia="MS Mincho"/>
        </w:rPr>
      </w:r>
      <w:r>
        <w:rPr>
          <w:rFonts w:eastAsia="MS Mincho"/>
        </w:rPr>
        <w:fldChar w:fldCharType="separate"/>
      </w:r>
      <w:r w:rsidR="008604AD" w:rsidRPr="006F6638">
        <w:rPr>
          <w:sz w:val="22"/>
          <w:szCs w:val="22"/>
        </w:rPr>
        <w:t xml:space="preserve">Figure </w:t>
      </w:r>
      <w:r>
        <w:rPr>
          <w:rFonts w:eastAsia="MS Mincho"/>
        </w:rPr>
        <w:fldChar w:fldCharType="end"/>
      </w:r>
      <w:r w:rsidR="00BD7CFB">
        <w:rPr>
          <w:rFonts w:eastAsia="MS Mincho"/>
        </w:rPr>
        <w:t>40</w:t>
      </w:r>
      <w:r>
        <w:rPr>
          <w:rFonts w:eastAsia="MS Mincho"/>
        </w:rPr>
        <w:t xml:space="preserve"> is a scatter plot of the data in </w:t>
      </w:r>
      <w:r w:rsidR="009E2F57">
        <w:rPr>
          <w:rFonts w:eastAsia="MS Mincho"/>
        </w:rPr>
        <w:fldChar w:fldCharType="begin"/>
      </w:r>
      <w:r w:rsidR="009E2F57">
        <w:rPr>
          <w:rFonts w:eastAsia="MS Mincho"/>
        </w:rPr>
        <w:instrText xml:space="preserve"> REF _Ref246495067 \h </w:instrText>
      </w:r>
      <w:r w:rsidR="009E2F57">
        <w:rPr>
          <w:rFonts w:eastAsia="MS Mincho"/>
        </w:rPr>
      </w:r>
      <w:r w:rsidR="009E2F57">
        <w:rPr>
          <w:rFonts w:eastAsia="MS Mincho"/>
        </w:rPr>
        <w:fldChar w:fldCharType="separate"/>
      </w:r>
      <w:r w:rsidR="008604AD">
        <w:t xml:space="preserve">Table </w:t>
      </w:r>
      <w:r w:rsidR="009E2F57">
        <w:rPr>
          <w:rFonts w:eastAsia="MS Mincho"/>
        </w:rPr>
        <w:fldChar w:fldCharType="end"/>
      </w:r>
      <w:r w:rsidR="00830AE5">
        <w:rPr>
          <w:rFonts w:eastAsia="MS Mincho"/>
        </w:rPr>
        <w:t xml:space="preserve"> w</w:t>
      </w:r>
      <w:r>
        <w:rPr>
          <w:rFonts w:eastAsia="MS Mincho"/>
        </w:rPr>
        <w:t xml:space="preserve">ith curves fit to them, to </w:t>
      </w:r>
      <w:r w:rsidR="00830AE5">
        <w:rPr>
          <w:rFonts w:eastAsia="MS Mincho"/>
        </w:rPr>
        <w:t>approximate</w:t>
      </w:r>
      <w:r>
        <w:rPr>
          <w:rFonts w:eastAsia="MS Mincho"/>
        </w:rPr>
        <w:t xml:space="preserve"> range-loss parameter as a function of frequency. The curves were found by fitting polynomials of different order (1, 2, or 3) to the data, using either frequency or the log of frequency as the free variable. The points colored red in</w:t>
      </w:r>
      <w:r w:rsidR="003F4C96">
        <w:rPr>
          <w:rFonts w:eastAsia="MS Mincho"/>
        </w:rPr>
        <w:t xml:space="preserve"> Tables 12 - 15</w:t>
      </w:r>
      <w:r w:rsidR="00830AE5">
        <w:rPr>
          <w:rFonts w:eastAsia="MS Mincho"/>
        </w:rPr>
        <w:t>w</w:t>
      </w:r>
      <w:r>
        <w:rPr>
          <w:rFonts w:eastAsia="MS Mincho"/>
        </w:rPr>
        <w:t>ere treated as outliers.</w:t>
      </w:r>
      <w:r w:rsidR="00830AE5">
        <w:rPr>
          <w:rFonts w:eastAsia="MS Mincho"/>
        </w:rPr>
        <w:t xml:space="preserve"> </w:t>
      </w:r>
      <w:r>
        <w:rPr>
          <w:rFonts w:eastAsia="MS Mincho"/>
        </w:rPr>
        <w:t>In general, the best fit produced was a second order polynomial in linear frequency</w:t>
      </w:r>
      <w:r w:rsidR="00587D6A">
        <w:rPr>
          <w:rFonts w:eastAsia="MS Mincho"/>
        </w:rPr>
        <w:t xml:space="preserve">, results of which are shown in the figure.  </w:t>
      </w:r>
      <w:r>
        <w:rPr>
          <w:rFonts w:eastAsia="MS Mincho"/>
        </w:rPr>
        <w:t>Coefficients for each case are listed in</w:t>
      </w:r>
      <w:r w:rsidR="003F4C96">
        <w:rPr>
          <w:rFonts w:eastAsia="MS Mincho"/>
        </w:rPr>
        <w:t>Table 16</w:t>
      </w:r>
      <w:r>
        <w:rPr>
          <w:rFonts w:eastAsia="MS Mincho"/>
        </w:rPr>
        <w:t>. These coefficients are used to find the indoor propagation range-loss coefficient according to the equation</w:t>
      </w:r>
    </w:p>
    <w:p w14:paraId="3C9AEA1A" w14:textId="77777777" w:rsidR="00F63E3A" w:rsidRDefault="00F63E3A" w:rsidP="00F63E3A">
      <w:pPr>
        <w:pStyle w:val="MTDisplayEquation"/>
      </w:pPr>
      <w:r>
        <w:tab/>
      </w:r>
      <w:r w:rsidR="00587D6A" w:rsidRPr="00F63E3A">
        <w:rPr>
          <w:position w:val="-12"/>
        </w:rPr>
        <w:object w:dxaOrig="2240" w:dyaOrig="380" w14:anchorId="32BAEEDB">
          <v:shape id="_x0000_i1125" type="#_x0000_t75" style="width:111.4pt;height:19.15pt" o:ole="">
            <v:imagedata r:id="rId242" o:title=""/>
          </v:shape>
          <o:OLEObject Type="Embed" ProgID="Equation.DSMT4" ShapeID="_x0000_i1125" DrawAspect="Content" ObjectID="_1615810232" r:id="rId24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fldSimple w:instr=" SEQ MTChap \c \* Arabic \* MERGEFORMAT ">
        <w:r w:rsidR="008604AD">
          <w:rPr>
            <w:noProof/>
          </w:rPr>
          <w:instrText>8</w:instrText>
        </w:r>
      </w:fldSimple>
      <w:r w:rsidR="006A0BD1">
        <w:instrText>.</w:instrText>
      </w:r>
      <w:fldSimple w:instr=" SEQ MTEqn \c \* Arabic \* MERGEFORMAT ">
        <w:r w:rsidR="008604AD">
          <w:rPr>
            <w:noProof/>
          </w:rPr>
          <w:instrText>2</w:instrText>
        </w:r>
      </w:fldSimple>
      <w:r w:rsidR="006A0BD1">
        <w:instrText>)</w:instrText>
      </w:r>
      <w:r w:rsidR="006A0BD1">
        <w:fldChar w:fldCharType="end"/>
      </w:r>
    </w:p>
    <w:p w14:paraId="1E13B872" w14:textId="77777777" w:rsidR="00A737AB" w:rsidRDefault="00A737AB" w:rsidP="00F014B5"/>
    <w:p w14:paraId="7597AE73" w14:textId="77777777" w:rsidR="00F014B5" w:rsidRPr="00F014B5" w:rsidRDefault="00F014B5" w:rsidP="00F014B5">
      <w:r>
        <w:t>For the case with LOS propagation</w:t>
      </w:r>
      <w:r w:rsidR="005C36A5">
        <w:t>,</w:t>
      </w:r>
      <w:r>
        <w:t xml:space="preserve"> the mean-squared error when using a constant range-loss coefficient was only 6% higher than the MSE using the second order polynomial fit, so that case was forced to be constant</w:t>
      </w:r>
      <w:r w:rsidR="005C36A5">
        <w:t>, i.e., b</w:t>
      </w:r>
      <w:r w:rsidR="005C36A5" w:rsidRPr="005C36A5">
        <w:rPr>
          <w:vertAlign w:val="subscript"/>
        </w:rPr>
        <w:t>1</w:t>
      </w:r>
      <w:r w:rsidR="005C36A5">
        <w:t>, b</w:t>
      </w:r>
      <w:r w:rsidR="005C36A5" w:rsidRPr="005C36A5">
        <w:rPr>
          <w:vertAlign w:val="subscript"/>
        </w:rPr>
        <w:t>2</w:t>
      </w:r>
      <w:r w:rsidR="005C36A5">
        <w:t xml:space="preserve"> = 0</w:t>
      </w:r>
      <w:r>
        <w:t>. It is interesting to ob</w:t>
      </w:r>
      <w:r w:rsidR="00BD7CFB">
        <w:t>serve in Figure 41</w:t>
      </w:r>
      <w:r>
        <w:t xml:space="preserve"> that at low frequencies a higher path loss is observed for plasterboard walls than f</w:t>
      </w:r>
      <w:r w:rsidR="005C36A5">
        <w:t>or concrete walls. Possibly this</w:t>
      </w:r>
      <w:r>
        <w:t xml:space="preserve"> reflects the fact that plasterboard in modern office buildings is supported internally by metal studs, spaced about 18 inches (45 </w:t>
      </w:r>
      <w:r w:rsidR="005C36A5">
        <w:t>cm) apart. The frequency at which</w:t>
      </w:r>
      <w:r w:rsidR="00034482">
        <w:t xml:space="preserve"> the two curves cross is near</w:t>
      </w:r>
      <w:r>
        <w:t xml:space="preserve"> 650 MHz, where the </w:t>
      </w:r>
      <w:r w:rsidR="00034482">
        <w:t>wavelength (46 cm)</w:t>
      </w:r>
      <w:r>
        <w:t xml:space="preserve"> equals stud spacing. In contrast, many of the buildings listed as having concrete interior walls had walls made of concrete blocks with no metal reinforcement.</w:t>
      </w:r>
      <w:r w:rsidR="00BD7CFB">
        <w:t xml:space="preserve"> Or it could just be wrong.</w:t>
      </w:r>
    </w:p>
    <w:p w14:paraId="570C6517" w14:textId="77777777" w:rsidR="00A737AB" w:rsidRDefault="00A737AB" w:rsidP="00A737AB">
      <w:pPr>
        <w:pStyle w:val="PlainText"/>
        <w:jc w:val="center"/>
      </w:pPr>
    </w:p>
    <w:p w14:paraId="118F122D" w14:textId="77777777" w:rsidR="00A737AB" w:rsidRPr="006F6638" w:rsidRDefault="00A737AB" w:rsidP="006F6638">
      <w:pPr>
        <w:pStyle w:val="Caption"/>
        <w:keepNext/>
        <w:jc w:val="center"/>
        <w:rPr>
          <w:sz w:val="22"/>
          <w:szCs w:val="22"/>
        </w:rPr>
      </w:pPr>
      <w:bookmarkStart w:id="38" w:name="_Ref224998561"/>
      <w:r w:rsidRPr="006F6638">
        <w:rPr>
          <w:sz w:val="22"/>
          <w:szCs w:val="22"/>
        </w:rPr>
        <w:t xml:space="preserve">Table </w:t>
      </w:r>
      <w:bookmarkEnd w:id="38"/>
      <w:r w:rsidR="003F4C96">
        <w:rPr>
          <w:sz w:val="22"/>
          <w:szCs w:val="22"/>
        </w:rPr>
        <w:t>16.</w:t>
      </w:r>
      <w:r w:rsidRPr="006F6638">
        <w:rPr>
          <w:sz w:val="22"/>
          <w:szCs w:val="22"/>
        </w:rPr>
        <w:t xml:space="preserve"> Coefficients for finding indoor propagation range-loss coefficient as a function of frequ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3"/>
        <w:gridCol w:w="756"/>
        <w:gridCol w:w="1330"/>
        <w:gridCol w:w="1330"/>
      </w:tblGrid>
      <w:tr w:rsidR="00A737AB" w:rsidRPr="002B4762" w14:paraId="1A82421A" w14:textId="77777777" w:rsidTr="002B4762">
        <w:trPr>
          <w:cantSplit/>
          <w:trHeight w:val="285"/>
          <w:jc w:val="center"/>
        </w:trPr>
        <w:tc>
          <w:tcPr>
            <w:tcW w:w="0" w:type="auto"/>
            <w:shd w:val="clear" w:color="auto" w:fill="auto"/>
            <w:vAlign w:val="center"/>
          </w:tcPr>
          <w:p w14:paraId="38B914A0"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Environment</w:t>
            </w:r>
          </w:p>
        </w:tc>
        <w:tc>
          <w:tcPr>
            <w:tcW w:w="0" w:type="auto"/>
            <w:shd w:val="clear" w:color="auto" w:fill="auto"/>
            <w:vAlign w:val="center"/>
          </w:tcPr>
          <w:p w14:paraId="2F591485"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0</w:t>
            </w:r>
          </w:p>
        </w:tc>
        <w:tc>
          <w:tcPr>
            <w:tcW w:w="0" w:type="auto"/>
            <w:shd w:val="clear" w:color="auto" w:fill="auto"/>
            <w:vAlign w:val="center"/>
          </w:tcPr>
          <w:p w14:paraId="0774F65B"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1</w:t>
            </w:r>
          </w:p>
        </w:tc>
        <w:tc>
          <w:tcPr>
            <w:tcW w:w="0" w:type="auto"/>
            <w:shd w:val="clear" w:color="auto" w:fill="auto"/>
            <w:vAlign w:val="center"/>
          </w:tcPr>
          <w:p w14:paraId="2D1BB1D7"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2</w:t>
            </w:r>
          </w:p>
        </w:tc>
      </w:tr>
      <w:tr w:rsidR="00A737AB" w:rsidRPr="002B4762" w14:paraId="3E78F410" w14:textId="77777777" w:rsidTr="002B4762">
        <w:trPr>
          <w:cantSplit/>
          <w:trHeight w:val="285"/>
          <w:jc w:val="center"/>
        </w:trPr>
        <w:tc>
          <w:tcPr>
            <w:tcW w:w="0" w:type="auto"/>
            <w:shd w:val="clear" w:color="auto" w:fill="auto"/>
            <w:vAlign w:val="center"/>
          </w:tcPr>
          <w:p w14:paraId="122E8D61"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LOS</w:t>
            </w:r>
          </w:p>
        </w:tc>
        <w:tc>
          <w:tcPr>
            <w:tcW w:w="0" w:type="auto"/>
            <w:shd w:val="clear" w:color="auto" w:fill="auto"/>
            <w:vAlign w:val="center"/>
          </w:tcPr>
          <w:p w14:paraId="1EF282FB"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1.80</w:t>
            </w:r>
          </w:p>
        </w:tc>
        <w:tc>
          <w:tcPr>
            <w:tcW w:w="0" w:type="auto"/>
            <w:shd w:val="clear" w:color="auto" w:fill="auto"/>
            <w:vAlign w:val="center"/>
          </w:tcPr>
          <w:p w14:paraId="58978843"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c>
          <w:tcPr>
            <w:tcW w:w="0" w:type="auto"/>
            <w:shd w:val="clear" w:color="auto" w:fill="auto"/>
            <w:vAlign w:val="center"/>
          </w:tcPr>
          <w:p w14:paraId="48534B34"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r>
      <w:tr w:rsidR="00A737AB" w:rsidRPr="002B4762" w14:paraId="65B316BA" w14:textId="77777777" w:rsidTr="002B4762">
        <w:trPr>
          <w:cantSplit/>
          <w:trHeight w:val="285"/>
          <w:jc w:val="center"/>
        </w:trPr>
        <w:tc>
          <w:tcPr>
            <w:tcW w:w="0" w:type="auto"/>
            <w:shd w:val="clear" w:color="auto" w:fill="auto"/>
            <w:vAlign w:val="center"/>
          </w:tcPr>
          <w:p w14:paraId="4137F26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Open-Plan</w:t>
            </w:r>
          </w:p>
        </w:tc>
        <w:tc>
          <w:tcPr>
            <w:tcW w:w="0" w:type="auto"/>
            <w:shd w:val="clear" w:color="auto" w:fill="auto"/>
            <w:vAlign w:val="center"/>
          </w:tcPr>
          <w:p w14:paraId="1A5B95D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661</w:t>
            </w:r>
          </w:p>
        </w:tc>
        <w:tc>
          <w:tcPr>
            <w:tcW w:w="0" w:type="auto"/>
            <w:shd w:val="clear" w:color="auto" w:fill="auto"/>
            <w:vAlign w:val="center"/>
          </w:tcPr>
          <w:p w14:paraId="46911275"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9.95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467DDDCF"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536x10</w:t>
            </w:r>
            <w:r w:rsidRPr="002B4762">
              <w:rPr>
                <w:rFonts w:ascii="Times New Roman" w:eastAsia="MS Mincho" w:hAnsi="Times New Roman" w:cs="Times New Roman"/>
                <w:sz w:val="24"/>
                <w:szCs w:val="24"/>
                <w:vertAlign w:val="superscript"/>
              </w:rPr>
              <w:t>-8</w:t>
            </w:r>
          </w:p>
        </w:tc>
      </w:tr>
      <w:tr w:rsidR="00A737AB" w:rsidRPr="002B4762" w14:paraId="0224FEE1" w14:textId="77777777" w:rsidTr="002B4762">
        <w:trPr>
          <w:cantSplit/>
          <w:trHeight w:val="285"/>
          <w:jc w:val="center"/>
        </w:trPr>
        <w:tc>
          <w:tcPr>
            <w:tcW w:w="0" w:type="auto"/>
            <w:shd w:val="clear" w:color="auto" w:fill="auto"/>
            <w:vAlign w:val="center"/>
          </w:tcPr>
          <w:p w14:paraId="227BD72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Concrete Walls</w:t>
            </w:r>
          </w:p>
        </w:tc>
        <w:tc>
          <w:tcPr>
            <w:tcW w:w="0" w:type="auto"/>
            <w:shd w:val="clear" w:color="auto" w:fill="auto"/>
            <w:vAlign w:val="center"/>
          </w:tcPr>
          <w:p w14:paraId="03FAD1FC"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593</w:t>
            </w:r>
          </w:p>
        </w:tc>
        <w:tc>
          <w:tcPr>
            <w:tcW w:w="0" w:type="auto"/>
            <w:shd w:val="clear" w:color="auto" w:fill="auto"/>
            <w:vAlign w:val="center"/>
          </w:tcPr>
          <w:p w14:paraId="485674F5"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9.490x10</w:t>
            </w:r>
            <w:r w:rsidRPr="002B4762">
              <w:rPr>
                <w:rFonts w:ascii="Times New Roman" w:eastAsia="MS Mincho" w:hAnsi="Times New Roman" w:cs="Times New Roman"/>
                <w:sz w:val="24"/>
                <w:szCs w:val="24"/>
                <w:vertAlign w:val="superscript"/>
              </w:rPr>
              <w:t>-4</w:t>
            </w:r>
          </w:p>
        </w:tc>
        <w:tc>
          <w:tcPr>
            <w:tcW w:w="0" w:type="auto"/>
            <w:shd w:val="clear" w:color="auto" w:fill="auto"/>
            <w:vAlign w:val="center"/>
          </w:tcPr>
          <w:p w14:paraId="37D1AEA0"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7.254x10</w:t>
            </w:r>
            <w:r w:rsidRPr="002B4762">
              <w:rPr>
                <w:rFonts w:ascii="Times New Roman" w:eastAsia="MS Mincho" w:hAnsi="Times New Roman" w:cs="Times New Roman"/>
                <w:sz w:val="24"/>
                <w:szCs w:val="24"/>
                <w:vertAlign w:val="superscript"/>
              </w:rPr>
              <w:t>-8</w:t>
            </w:r>
          </w:p>
        </w:tc>
      </w:tr>
      <w:tr w:rsidR="00A737AB" w:rsidRPr="002B4762" w14:paraId="6D2BE0F3" w14:textId="77777777" w:rsidTr="002B4762">
        <w:trPr>
          <w:cantSplit/>
          <w:trHeight w:val="285"/>
          <w:jc w:val="center"/>
        </w:trPr>
        <w:tc>
          <w:tcPr>
            <w:tcW w:w="0" w:type="auto"/>
            <w:shd w:val="clear" w:color="auto" w:fill="auto"/>
            <w:vAlign w:val="center"/>
          </w:tcPr>
          <w:p w14:paraId="6052AD8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Plasterboard Walls</w:t>
            </w:r>
          </w:p>
        </w:tc>
        <w:tc>
          <w:tcPr>
            <w:tcW w:w="0" w:type="auto"/>
            <w:shd w:val="clear" w:color="auto" w:fill="auto"/>
            <w:vAlign w:val="center"/>
          </w:tcPr>
          <w:p w14:paraId="5ED882FD"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3.213</w:t>
            </w:r>
          </w:p>
        </w:tc>
        <w:tc>
          <w:tcPr>
            <w:tcW w:w="0" w:type="auto"/>
            <w:shd w:val="clear" w:color="auto" w:fill="auto"/>
            <w:vAlign w:val="center"/>
          </w:tcPr>
          <w:p w14:paraId="33261E6B"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06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5869C809"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1.258x10</w:t>
            </w:r>
            <w:r w:rsidRPr="002B4762">
              <w:rPr>
                <w:rFonts w:ascii="Times New Roman" w:eastAsia="MS Mincho" w:hAnsi="Times New Roman" w:cs="Times New Roman"/>
                <w:sz w:val="24"/>
                <w:szCs w:val="24"/>
                <w:vertAlign w:val="superscript"/>
              </w:rPr>
              <w:t>-8</w:t>
            </w:r>
          </w:p>
        </w:tc>
      </w:tr>
    </w:tbl>
    <w:p w14:paraId="4761C8C2" w14:textId="77777777" w:rsidR="00A737AB" w:rsidRDefault="00A737AB" w:rsidP="00A737AB">
      <w:pPr>
        <w:pStyle w:val="PlainText"/>
        <w:jc w:val="center"/>
        <w:rPr>
          <w:rFonts w:ascii="Times New Roman" w:eastAsia="MS Mincho" w:hAnsi="Times New Roman" w:cs="Times New Roman"/>
          <w:sz w:val="24"/>
          <w:szCs w:val="24"/>
        </w:rPr>
      </w:pPr>
    </w:p>
    <w:p w14:paraId="0D5F8555" w14:textId="77777777" w:rsidR="00F014B5" w:rsidRPr="00A737AB" w:rsidRDefault="00F014B5" w:rsidP="00A737AB">
      <w:pPr>
        <w:pStyle w:val="PlainText"/>
        <w:jc w:val="center"/>
        <w:rPr>
          <w:rFonts w:ascii="Times New Roman" w:eastAsia="MS Mincho" w:hAnsi="Times New Roman" w:cs="Times New Roman"/>
          <w:sz w:val="24"/>
          <w:szCs w:val="24"/>
        </w:rPr>
      </w:pPr>
    </w:p>
    <w:p w14:paraId="248AD2F7" w14:textId="77777777" w:rsidR="00A737AB" w:rsidRDefault="00D93DEC" w:rsidP="00A737AB">
      <w:pPr>
        <w:pStyle w:val="PlainText"/>
        <w:keepNext/>
      </w:pPr>
      <w:r>
        <w:rPr>
          <w:rFonts w:ascii="Times New Roman" w:eastAsia="MS Mincho" w:hAnsi="Times New Roman" w:cs="Times New Roman"/>
          <w:noProof/>
          <w:sz w:val="24"/>
          <w:szCs w:val="24"/>
        </w:rPr>
        <w:lastRenderedPageBreak/>
        <w:drawing>
          <wp:inline distT="0" distB="0" distL="0" distR="0" wp14:anchorId="486A0CDE" wp14:editId="277C7B2A">
            <wp:extent cx="5486400" cy="4343400"/>
            <wp:effectExtent l="0" t="0" r="0" b="0"/>
            <wp:docPr id="142" name="Picture 142" descr="eta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tavsfreq"/>
                    <pic:cNvPicPr>
                      <a:picLocks noChangeAspect="1" noChangeArrowheads="1"/>
                    </pic:cNvPicPr>
                  </pic:nvPicPr>
                  <pic:blipFill>
                    <a:blip r:embed="rId244">
                      <a:extLst>
                        <a:ext uri="{28A0092B-C50C-407E-A947-70E740481C1C}">
                          <a14:useLocalDpi xmlns:a14="http://schemas.microsoft.com/office/drawing/2010/main" val="0"/>
                        </a:ext>
                      </a:extLst>
                    </a:blip>
                    <a:srcRect l="5000" t="6667" r="6250"/>
                    <a:stretch>
                      <a:fillRect/>
                    </a:stretch>
                  </pic:blipFill>
                  <pic:spPr bwMode="auto">
                    <a:xfrm>
                      <a:off x="0" y="0"/>
                      <a:ext cx="5486400" cy="4343400"/>
                    </a:xfrm>
                    <a:prstGeom prst="rect">
                      <a:avLst/>
                    </a:prstGeom>
                    <a:noFill/>
                    <a:ln>
                      <a:noFill/>
                    </a:ln>
                  </pic:spPr>
                </pic:pic>
              </a:graphicData>
            </a:graphic>
          </wp:inline>
        </w:drawing>
      </w:r>
    </w:p>
    <w:p w14:paraId="7CCC1356" w14:textId="77777777" w:rsidR="00A737AB" w:rsidRPr="006F6638" w:rsidRDefault="00A737AB" w:rsidP="006F6638">
      <w:pPr>
        <w:pStyle w:val="Caption"/>
        <w:jc w:val="center"/>
        <w:rPr>
          <w:sz w:val="22"/>
          <w:szCs w:val="22"/>
        </w:rPr>
      </w:pPr>
      <w:bookmarkStart w:id="39" w:name="_Ref222069955"/>
      <w:bookmarkStart w:id="40" w:name="_Ref222069940"/>
      <w:r w:rsidRPr="006F6638">
        <w:rPr>
          <w:sz w:val="22"/>
          <w:szCs w:val="22"/>
        </w:rPr>
        <w:t xml:space="preserve">Figure </w:t>
      </w:r>
      <w:bookmarkEnd w:id="39"/>
      <w:r w:rsidR="00AB1B49">
        <w:rPr>
          <w:sz w:val="22"/>
          <w:szCs w:val="22"/>
        </w:rPr>
        <w:t>40</w:t>
      </w:r>
      <w:r w:rsidRPr="006F6638">
        <w:rPr>
          <w:sz w:val="22"/>
          <w:szCs w:val="22"/>
        </w:rPr>
        <w:t xml:space="preserve">) Indoor </w:t>
      </w:r>
      <w:r w:rsidR="004E520A">
        <w:rPr>
          <w:sz w:val="22"/>
          <w:szCs w:val="22"/>
        </w:rPr>
        <w:t xml:space="preserve">propagation loss coefficient a </w:t>
      </w:r>
      <w:r w:rsidRPr="006F6638">
        <w:rPr>
          <w:sz w:val="22"/>
          <w:szCs w:val="22"/>
        </w:rPr>
        <w:t xml:space="preserve"> for different frequencies and environments.</w:t>
      </w:r>
      <w:bookmarkEnd w:id="40"/>
    </w:p>
    <w:p w14:paraId="3C0EC0A1" w14:textId="77777777" w:rsidR="00F014B5" w:rsidRDefault="00F014B5" w:rsidP="00F014B5">
      <w:pPr>
        <w:rPr>
          <w:rFonts w:eastAsia="MS Mincho"/>
        </w:rPr>
      </w:pPr>
    </w:p>
    <w:p w14:paraId="1D00BA08" w14:textId="77777777" w:rsidR="00F014B5" w:rsidRDefault="00F014B5" w:rsidP="005C36A5">
      <w:pPr>
        <w:rPr>
          <w:rFonts w:eastAsia="MS Mincho"/>
        </w:rPr>
      </w:pPr>
      <w:r>
        <w:rPr>
          <w:rFonts w:eastAsia="MS Mincho"/>
        </w:rPr>
        <w:t xml:space="preserve">These results assume the transmitter and receiver are on the same floor. When they are on different floors, an additional loss term </w:t>
      </w:r>
      <w:r w:rsidR="005C36A5">
        <w:rPr>
          <w:rFonts w:eastAsia="MS Mincho"/>
        </w:rPr>
        <w:t xml:space="preserve">must be included. The model currently adds 20 dB of loss per floor separation between the two nodes. This value comes from [cost231], and is based on measurements at 900 MHz and 2400 MHz in concrete office buildings. </w:t>
      </w:r>
    </w:p>
    <w:p w14:paraId="3FED7AB5" w14:textId="77777777" w:rsidR="00034482" w:rsidRDefault="00034482" w:rsidP="005C36A5">
      <w:pPr>
        <w:rPr>
          <w:rFonts w:eastAsia="MS Mincho"/>
        </w:rPr>
      </w:pPr>
    </w:p>
    <w:p w14:paraId="14893544" w14:textId="77777777" w:rsidR="00E23F87" w:rsidRDefault="00E23F87" w:rsidP="005C36A5">
      <w:pPr>
        <w:rPr>
          <w:rFonts w:eastAsia="MS Mincho"/>
        </w:rPr>
      </w:pPr>
    </w:p>
    <w:p w14:paraId="6ECD3E6D" w14:textId="77777777" w:rsidR="00E23F87" w:rsidRDefault="00E23F87" w:rsidP="005C36A5">
      <w:pPr>
        <w:rPr>
          <w:rFonts w:eastAsia="MS Mincho"/>
        </w:rPr>
      </w:pPr>
    </w:p>
    <w:p w14:paraId="52E0DBCD" w14:textId="77777777" w:rsidR="00EE7337" w:rsidRDefault="00D93DEC" w:rsidP="005C36A5">
      <w:pPr>
        <w:rPr>
          <w:rFonts w:eastAsia="MS Mincho"/>
        </w:rPr>
      </w:pPr>
      <w:r>
        <w:rPr>
          <w:noProof/>
        </w:rPr>
        <w:lastRenderedPageBreak/>
        <mc:AlternateContent>
          <mc:Choice Requires="wps">
            <w:drawing>
              <wp:anchor distT="0" distB="0" distL="114300" distR="114300" simplePos="0" relativeHeight="251660288" behindDoc="0" locked="0" layoutInCell="1" allowOverlap="1" wp14:anchorId="6D8DBDEA" wp14:editId="71BBBB08">
                <wp:simplePos x="0" y="0"/>
                <wp:positionH relativeFrom="column">
                  <wp:posOffset>-6985</wp:posOffset>
                </wp:positionH>
                <wp:positionV relativeFrom="paragraph">
                  <wp:posOffset>50165</wp:posOffset>
                </wp:positionV>
                <wp:extent cx="5495925" cy="4415790"/>
                <wp:effectExtent l="5715" t="0" r="10160" b="17145"/>
                <wp:wrapTopAndBottom/>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415790"/>
                        </a:xfrm>
                        <a:prstGeom prst="rect">
                          <a:avLst/>
                        </a:prstGeom>
                        <a:solidFill>
                          <a:srgbClr val="FFFFFF"/>
                        </a:solidFill>
                        <a:ln w="9525">
                          <a:solidFill>
                            <a:srgbClr val="000000"/>
                          </a:solidFill>
                          <a:miter lim="800000"/>
                          <a:headEnd/>
                          <a:tailEnd/>
                        </a:ln>
                      </wps:spPr>
                      <wps:txbx>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Figure 41) The same-floor indoor propagation models as a function of range, for different frequencies, and in different environments.</w:t>
                            </w:r>
                          </w:p>
                          <w:p w14:paraId="1DBFFA92"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D8DBDEA" id="_x0000_s1111" type="#_x0000_t202" style="position:absolute;margin-left:-.55pt;margin-top:3.95pt;width:432.75pt;height:347.7pt;z-index:251660288;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">
                <v:textbox style="mso-fit-shape-to-text:t">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Figure 41) The same-floor indoor propagation models as a function of range, for different frequencies, and in different environments.</w:t>
                      </w:r>
                    </w:p>
                    <w:p w14:paraId="1DBFFA92" w14:textId="77777777" w:rsidR="00D17099" w:rsidRDefault="00D17099"/>
                  </w:txbxContent>
                </v:textbox>
                <w10:wrap type="topAndBottom"/>
              </v:shape>
            </w:pict>
          </mc:Fallback>
        </mc:AlternateContent>
      </w:r>
      <w:r w:rsidR="00EE7337">
        <w:rPr>
          <w:rFonts w:eastAsia="MS Mincho"/>
        </w:rPr>
        <w:t>LLamacomm uses a function called indoor_concrete, which assumes all buildings have concrete interior walls, to calculate path loss on indoor links. Input parameters are horizontal range between antennas, frequency, antenna heights, and the distance from one antenna to the nearest wall..The horizontal range between antennas is compared to distance to the nearest wall to determine if there are intervening walls on the signal path, and the difference in antenna heights to determine if antennas are on different floors of the building. Note that antenna heights must both be measured from a common reference level, e.g. ground level, not height above the floor on which the antenna sits, unless both antennas are on the same floor.</w:t>
      </w:r>
    </w:p>
    <w:p w14:paraId="175D1939" w14:textId="77777777" w:rsidR="00EE7337" w:rsidRDefault="00EE7337" w:rsidP="005C36A5">
      <w:pPr>
        <w:rPr>
          <w:rFonts w:eastAsia="MS Mincho"/>
        </w:rPr>
      </w:pPr>
    </w:p>
    <w:p w14:paraId="699D59B3" w14:textId="77777777" w:rsidR="00EE7337" w:rsidRDefault="00EE7337" w:rsidP="005C36A5">
      <w:pPr>
        <w:rPr>
          <w:rFonts w:eastAsia="MS Mincho"/>
        </w:rPr>
      </w:pPr>
      <w:r>
        <w:rPr>
          <w:rFonts w:eastAsia="MS Mincho"/>
        </w:rPr>
        <w:t>For radios in the same room, eq.</w:t>
      </w:r>
      <w:r w:rsidR="00CC799E">
        <w:rPr>
          <w:rFonts w:eastAsia="MS Mincho"/>
        </w:rPr>
        <w:t xml:space="preserve"> 8</w:t>
      </w:r>
      <w:r>
        <w:rPr>
          <w:rFonts w:eastAsia="MS Mincho"/>
        </w:rPr>
        <w:t>.1 is used with the Line-of-s</w:t>
      </w:r>
      <w:r w:rsidR="00587D6A">
        <w:rPr>
          <w:rFonts w:eastAsia="MS Mincho"/>
        </w:rPr>
        <w:t>ight parameter values. For radio</w:t>
      </w:r>
      <w:r>
        <w:rPr>
          <w:rFonts w:eastAsia="MS Mincho"/>
        </w:rPr>
        <w:t xml:space="preserve">s on the same floor but in different rooms, eq. </w:t>
      </w:r>
      <w:r w:rsidR="00CC799E">
        <w:rPr>
          <w:rFonts w:eastAsia="MS Mincho"/>
        </w:rPr>
        <w:t>8</w:t>
      </w:r>
      <w:r>
        <w:rPr>
          <w:rFonts w:eastAsia="MS Mincho"/>
        </w:rPr>
        <w:t xml:space="preserve">.1 is used with the Non-Line-of-Sight parameters for concrete wall. When </w:t>
      </w:r>
      <w:r w:rsidR="00AD6A38">
        <w:rPr>
          <w:rFonts w:eastAsia="MS Mincho"/>
        </w:rPr>
        <w:t>radios are on different floors</w:t>
      </w:r>
      <w:r w:rsidR="00587D6A">
        <w:rPr>
          <w:rFonts w:eastAsia="MS Mincho"/>
        </w:rPr>
        <w:t xml:space="preserve"> the indoor propagation loss model used is</w:t>
      </w:r>
    </w:p>
    <w:p w14:paraId="5487187E" w14:textId="77777777" w:rsidR="00587D6A" w:rsidRDefault="00587D6A" w:rsidP="00587D6A">
      <w:pPr>
        <w:pStyle w:val="MTDisplayEquation"/>
      </w:pPr>
      <w:r>
        <w:tab/>
      </w:r>
      <w:r w:rsidRPr="00587D6A">
        <w:rPr>
          <w:position w:val="-14"/>
        </w:rPr>
        <w:object w:dxaOrig="3660" w:dyaOrig="380" w14:anchorId="4A031A04">
          <v:shape id="_x0000_i1126" type="#_x0000_t75" style="width:183.4pt;height:19.15pt" o:ole="">
            <v:imagedata r:id="rId246" o:title=""/>
          </v:shape>
          <o:OLEObject Type="Embed" ProgID="Equation.DSMT4" ShapeID="_x0000_i1126" DrawAspect="Content" ObjectID="_1615810233"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8</w:instrText>
        </w:r>
      </w:fldSimple>
      <w:r>
        <w:instrText>.</w:instrText>
      </w:r>
      <w:fldSimple w:instr=" SEQ MTEqn \c \* Arabic \* MERGEFORMAT ">
        <w:r w:rsidR="008604AD">
          <w:rPr>
            <w:noProof/>
          </w:rPr>
          <w:instrText>3</w:instrText>
        </w:r>
      </w:fldSimple>
      <w:r>
        <w:instrText>)</w:instrText>
      </w:r>
      <w:r>
        <w:fldChar w:fldCharType="end"/>
      </w:r>
    </w:p>
    <w:p w14:paraId="5DC38C43" w14:textId="77777777" w:rsidR="00172217" w:rsidRDefault="00587D6A" w:rsidP="005C36A5">
      <w:pPr>
        <w:rPr>
          <w:rFonts w:eastAsia="MS Mincho"/>
        </w:rPr>
      </w:pPr>
      <w:r>
        <w:rPr>
          <w:rFonts w:eastAsia="MS Mincho"/>
        </w:rPr>
        <w:t xml:space="preserve">Where </w:t>
      </w:r>
    </w:p>
    <w:p w14:paraId="31E8D529" w14:textId="77777777" w:rsidR="00587D6A" w:rsidRDefault="00587D6A" w:rsidP="005C36A5">
      <w:pPr>
        <w:rPr>
          <w:rFonts w:eastAsia="MS Mincho"/>
        </w:rPr>
      </w:pPr>
      <w:r>
        <w:rPr>
          <w:rFonts w:eastAsia="MS Mincho"/>
        </w:rPr>
        <w:t>L</w:t>
      </w:r>
      <w:r w:rsidRPr="00587D6A">
        <w:rPr>
          <w:rFonts w:eastAsia="MS Mincho"/>
          <w:vertAlign w:val="subscript"/>
        </w:rPr>
        <w:t>los</w:t>
      </w:r>
      <w:r>
        <w:rPr>
          <w:rFonts w:eastAsia="MS Mincho"/>
        </w:rPr>
        <w:t xml:space="preserve"> is the free space loss function in dB</w:t>
      </w:r>
    </w:p>
    <w:p w14:paraId="4C46522C" w14:textId="77777777" w:rsidR="00587D6A" w:rsidRDefault="00587D6A" w:rsidP="00587D6A">
      <w:pPr>
        <w:rPr>
          <w:rFonts w:eastAsia="MS Mincho"/>
        </w:rPr>
      </w:pPr>
      <w:r>
        <w:rPr>
          <w:rFonts w:eastAsia="MS Mincho"/>
        </w:rPr>
        <w:t>r</w:t>
      </w:r>
      <w:r w:rsidRPr="00587D6A">
        <w:rPr>
          <w:rFonts w:eastAsia="MS Mincho"/>
          <w:vertAlign w:val="subscript"/>
        </w:rPr>
        <w:t>m</w:t>
      </w:r>
      <w:r>
        <w:rPr>
          <w:rFonts w:eastAsia="MS Mincho"/>
        </w:rPr>
        <w:t xml:space="preserve"> is the slant range between antennas, in meters</w:t>
      </w:r>
    </w:p>
    <w:p w14:paraId="40CB3861" w14:textId="77777777" w:rsidR="00587D6A" w:rsidRDefault="00587D6A" w:rsidP="00587D6A">
      <w:pPr>
        <w:rPr>
          <w:rFonts w:eastAsia="MS Mincho"/>
        </w:rPr>
      </w:pPr>
      <w:r>
        <w:rPr>
          <w:rFonts w:eastAsia="MS Mincho"/>
        </w:rPr>
        <w:t>n</w:t>
      </w:r>
      <w:r w:rsidRPr="00587D6A">
        <w:rPr>
          <w:rFonts w:eastAsia="MS Mincho"/>
          <w:vertAlign w:val="subscript"/>
        </w:rPr>
        <w:t>f</w:t>
      </w:r>
      <w:r>
        <w:rPr>
          <w:rFonts w:eastAsia="MS Mincho"/>
        </w:rPr>
        <w:t xml:space="preserve"> is the number of building floors between antennas</w:t>
      </w:r>
    </w:p>
    <w:p w14:paraId="4F3EA546" w14:textId="77777777" w:rsidR="00587D6A" w:rsidRDefault="00587D6A" w:rsidP="00587D6A">
      <w:pPr>
        <w:rPr>
          <w:rFonts w:eastAsia="MS Mincho"/>
        </w:rPr>
      </w:pPr>
      <w:r>
        <w:rPr>
          <w:rFonts w:eastAsia="MS Mincho"/>
        </w:rPr>
        <w:t>n</w:t>
      </w:r>
      <w:r w:rsidRPr="00587D6A">
        <w:rPr>
          <w:rFonts w:eastAsia="MS Mincho"/>
          <w:vertAlign w:val="subscript"/>
        </w:rPr>
        <w:t>w</w:t>
      </w:r>
      <w:r>
        <w:rPr>
          <w:rFonts w:eastAsia="MS Mincho"/>
        </w:rPr>
        <w:t xml:space="preserve"> is the number of building walls between antennas</w:t>
      </w:r>
    </w:p>
    <w:p w14:paraId="31574593" w14:textId="77777777" w:rsidR="00587D6A" w:rsidRDefault="00587D6A" w:rsidP="00587D6A">
      <w:pPr>
        <w:rPr>
          <w:rFonts w:eastAsia="MS Mincho"/>
        </w:rPr>
      </w:pPr>
      <w:r>
        <w:rPr>
          <w:rFonts w:eastAsia="MS Mincho"/>
        </w:rPr>
        <w:t>Building geometry is estimated using</w:t>
      </w:r>
    </w:p>
    <w:p w14:paraId="7C14D564" w14:textId="77777777" w:rsidR="00587D6A" w:rsidRDefault="00587D6A" w:rsidP="00587D6A">
      <w:pPr>
        <w:pStyle w:val="MTDisplayEquation"/>
      </w:pPr>
      <w:r>
        <w:lastRenderedPageBreak/>
        <w:tab/>
      </w:r>
      <w:r w:rsidRPr="00587D6A">
        <w:rPr>
          <w:position w:val="-34"/>
        </w:rPr>
        <w:object w:dxaOrig="2980" w:dyaOrig="800" w14:anchorId="7409EBE2">
          <v:shape id="_x0000_i1127" type="#_x0000_t75" style="width:148.9pt;height:39.75pt" o:ole="">
            <v:imagedata r:id="rId248" o:title=""/>
          </v:shape>
          <o:OLEObject Type="Embed" ProgID="Equation.DSMT4" ShapeID="_x0000_i1127" DrawAspect="Content" ObjectID="_1615810234"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8</w:instrText>
        </w:r>
      </w:fldSimple>
      <w:r>
        <w:instrText>.</w:instrText>
      </w:r>
      <w:fldSimple w:instr=" SEQ MTEqn \c \* Arabic \* MERGEFORMAT ">
        <w:r w:rsidR="008604AD">
          <w:rPr>
            <w:noProof/>
          </w:rPr>
          <w:instrText>4</w:instrText>
        </w:r>
      </w:fldSimple>
      <w:r>
        <w:instrText>)</w:instrText>
      </w:r>
      <w:r>
        <w:fldChar w:fldCharType="end"/>
      </w:r>
    </w:p>
    <w:p w14:paraId="464B57FC" w14:textId="77777777" w:rsidR="00587D6A" w:rsidRDefault="00587D6A" w:rsidP="00587D6A">
      <w:pPr>
        <w:rPr>
          <w:rFonts w:eastAsia="MS Mincho"/>
        </w:rPr>
      </w:pPr>
      <w:r>
        <w:rPr>
          <w:rFonts w:eastAsia="MS Mincho"/>
        </w:rPr>
        <w:t>Where h</w:t>
      </w:r>
      <w:r w:rsidRPr="00587D6A">
        <w:rPr>
          <w:rFonts w:eastAsia="MS Mincho"/>
          <w:vertAlign w:val="subscript"/>
        </w:rPr>
        <w:t>1</w:t>
      </w:r>
      <w:r>
        <w:rPr>
          <w:rFonts w:eastAsia="MS Mincho"/>
        </w:rPr>
        <w:t xml:space="preserve"> and h</w:t>
      </w:r>
      <w:r w:rsidRPr="00587D6A">
        <w:rPr>
          <w:rFonts w:eastAsia="MS Mincho"/>
          <w:vertAlign w:val="subscript"/>
        </w:rPr>
        <w:t>2</w:t>
      </w:r>
      <w:r>
        <w:rPr>
          <w:rFonts w:eastAsia="MS Mincho"/>
        </w:rPr>
        <w:t xml:space="preserve"> are antenna heights measured from a common reference in meters, and</w:t>
      </w:r>
    </w:p>
    <w:p w14:paraId="537B45B9" w14:textId="77777777" w:rsidR="00587D6A" w:rsidRDefault="00587D6A" w:rsidP="00587D6A">
      <w:pPr>
        <w:pStyle w:val="MTDisplayEquation"/>
      </w:pPr>
      <w:r>
        <w:tab/>
      </w:r>
      <w:r w:rsidRPr="00587D6A">
        <w:rPr>
          <w:position w:val="-28"/>
        </w:rPr>
        <w:object w:dxaOrig="1719" w:dyaOrig="680" w14:anchorId="3BAB348A">
          <v:shape id="_x0000_i1128" type="#_x0000_t75" style="width:86.25pt;height:33.75pt" o:ole="">
            <v:imagedata r:id="rId250" o:title=""/>
          </v:shape>
          <o:OLEObject Type="Embed" ProgID="Equation.DSMT4" ShapeID="_x0000_i1128" DrawAspect="Content" ObjectID="_1615810235"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604AD">
          <w:rPr>
            <w:noProof/>
          </w:rPr>
          <w:instrText>8</w:instrText>
        </w:r>
      </w:fldSimple>
      <w:r>
        <w:instrText>.</w:instrText>
      </w:r>
      <w:fldSimple w:instr=" SEQ MTEqn \c \* Arabic \* MERGEFORMAT ">
        <w:r w:rsidR="008604AD">
          <w:rPr>
            <w:noProof/>
          </w:rPr>
          <w:instrText>5</w:instrText>
        </w:r>
      </w:fldSimple>
      <w:r>
        <w:instrText>)</w:instrText>
      </w:r>
      <w:r>
        <w:fldChar w:fldCharType="end"/>
      </w:r>
    </w:p>
    <w:p w14:paraId="3B2EA89E" w14:textId="77777777" w:rsidR="00587D6A" w:rsidRDefault="00587D6A" w:rsidP="00587D6A">
      <w:pPr>
        <w:rPr>
          <w:rFonts w:eastAsia="MS Mincho"/>
        </w:rPr>
      </w:pPr>
      <w:r>
        <w:rPr>
          <w:rFonts w:eastAsia="MS Mincho"/>
        </w:rPr>
        <w:t>Where d</w:t>
      </w:r>
      <w:r w:rsidRPr="00587D6A">
        <w:rPr>
          <w:rFonts w:eastAsia="MS Mincho"/>
          <w:vertAlign w:val="subscript"/>
        </w:rPr>
        <w:t>m</w:t>
      </w:r>
      <w:r>
        <w:rPr>
          <w:rFonts w:eastAsia="MS Mincho"/>
        </w:rPr>
        <w:t xml:space="preserve"> is the horizontal range between antennas in meters.</w:t>
      </w:r>
    </w:p>
    <w:p w14:paraId="08078A25" w14:textId="77777777" w:rsidR="00587D6A" w:rsidRDefault="00587D6A" w:rsidP="00587D6A">
      <w:pPr>
        <w:rPr>
          <w:rFonts w:eastAsia="MS Mincho"/>
        </w:rPr>
      </w:pPr>
    </w:p>
    <w:p w14:paraId="244B71A1" w14:textId="77777777" w:rsidR="00587D6A" w:rsidRPr="00587D6A" w:rsidRDefault="00587D6A" w:rsidP="00587D6A">
      <w:pPr>
        <w:rPr>
          <w:rFonts w:eastAsia="MS Mincho"/>
          <w:color w:val="FF0000"/>
        </w:rPr>
      </w:pPr>
      <w:r>
        <w:rPr>
          <w:rFonts w:eastAsia="MS Mincho"/>
          <w:color w:val="FF0000"/>
        </w:rPr>
        <w:t>Plot indoor concrete here, with different number of floors and walls</w:t>
      </w:r>
    </w:p>
    <w:p w14:paraId="7D52EC33" w14:textId="77777777" w:rsidR="00172217" w:rsidRPr="00EE7337" w:rsidRDefault="00172217" w:rsidP="00172217">
      <w:pPr>
        <w:pStyle w:val="Heading1"/>
        <w:rPr>
          <w:rFonts w:eastAsia="MS Mincho"/>
        </w:rPr>
      </w:pPr>
      <w:r>
        <w:rPr>
          <w:rFonts w:eastAsia="MS Mincho"/>
        </w:rPr>
        <w:t>Delay Spread</w:t>
      </w:r>
    </w:p>
    <w:p w14:paraId="713C6200" w14:textId="77777777" w:rsidR="00447208" w:rsidRDefault="00447208">
      <w:pPr>
        <w:pStyle w:val="PlainText"/>
        <w:rPr>
          <w:rFonts w:ascii="Times New Roman" w:eastAsia="MS Mincho" w:hAnsi="Times New Roman" w:cs="Times New Roman"/>
          <w:sz w:val="24"/>
          <w:szCs w:val="24"/>
        </w:rPr>
      </w:pPr>
    </w:p>
    <w:p w14:paraId="34889568" w14:textId="77777777" w:rsidR="00D8162E" w:rsidRDefault="009E3213" w:rsidP="006A0BD1">
      <w:pPr>
        <w:pStyle w:val="Heading1"/>
        <w:rPr>
          <w:rFonts w:eastAsia="MS Mincho"/>
        </w:rPr>
      </w:pPr>
      <w:r>
        <w:rPr>
          <w:rFonts w:eastAsia="MS Mincho"/>
        </w:rPr>
        <w:t>Bibliography</w:t>
      </w:r>
    </w:p>
    <w:p w14:paraId="76D896E9" w14:textId="77777777" w:rsidR="009E3213" w:rsidRDefault="009E3213">
      <w:pPr>
        <w:rPr>
          <w:rFonts w:eastAsia="MS Mincho"/>
        </w:rPr>
      </w:pPr>
    </w:p>
    <w:p w14:paraId="6E226A91" w14:textId="77777777" w:rsidR="00E51067" w:rsidRPr="00E51067" w:rsidRDefault="00E51067">
      <w:pPr>
        <w:rPr>
          <w:rFonts w:eastAsia="MS Mincho"/>
        </w:rPr>
      </w:pPr>
      <w:r w:rsidRPr="00E51067">
        <w:rPr>
          <w:rFonts w:eastAsia="MS Mincho"/>
        </w:rPr>
        <w:t>[Affandi] A. Affandi, G. El Zein, J. Caterne,  “Investigation on Frequency Dependence of Indoor Radio Propagation Parameters,” Proc.</w:t>
      </w:r>
      <w:r>
        <w:rPr>
          <w:rFonts w:eastAsia="MS Mincho"/>
        </w:rPr>
        <w:t xml:space="preserve"> IEEE Veh. Tech. Conf.</w:t>
      </w:r>
      <w:r w:rsidR="00C575AB">
        <w:rPr>
          <w:rFonts w:eastAsia="MS Mincho"/>
        </w:rPr>
        <w:t>, 1999.</w:t>
      </w:r>
      <w:r w:rsidRPr="00E51067">
        <w:rPr>
          <w:rFonts w:eastAsia="MS Mincho"/>
        </w:rPr>
        <w:t xml:space="preserve"> </w:t>
      </w:r>
    </w:p>
    <w:p w14:paraId="395F3BAE" w14:textId="77777777" w:rsidR="00E51067" w:rsidRPr="00E51067" w:rsidRDefault="00E51067">
      <w:pPr>
        <w:rPr>
          <w:rFonts w:eastAsia="MS Mincho"/>
        </w:rPr>
      </w:pPr>
    </w:p>
    <w:p w14:paraId="1581578F" w14:textId="77777777" w:rsidR="009E3213" w:rsidRDefault="009E3213">
      <w:pPr>
        <w:rPr>
          <w:rFonts w:eastAsia="MS Mincho"/>
        </w:rPr>
      </w:pPr>
      <w:r>
        <w:rPr>
          <w:rFonts w:eastAsia="MS Mincho"/>
        </w:rPr>
        <w:t>[Aguirre] Sergio Aguirre, Lynette H. Loew, Yeh Lo, “Radio Propagation Into Buildings at 912, 1920, and 5990 MHz Using Microcells,” Proc. 3</w:t>
      </w:r>
      <w:r>
        <w:rPr>
          <w:rFonts w:eastAsia="MS Mincho"/>
          <w:vertAlign w:val="superscript"/>
        </w:rPr>
        <w:t>rd</w:t>
      </w:r>
      <w:r>
        <w:rPr>
          <w:rFonts w:eastAsia="MS Mincho"/>
        </w:rPr>
        <w:t xml:space="preserve"> Intl. Conf. Universal Personal Communications, San Diega, CA, Sept. 29 – Oct. 1, 1994, pp 129-134.</w:t>
      </w:r>
    </w:p>
    <w:p w14:paraId="1E08B828" w14:textId="77777777" w:rsidR="00D8162E" w:rsidRDefault="00D8162E">
      <w:pPr>
        <w:rPr>
          <w:rFonts w:eastAsia="MS Mincho"/>
        </w:rPr>
      </w:pPr>
    </w:p>
    <w:p w14:paraId="4F8D9AA4" w14:textId="77777777" w:rsidR="009E3213" w:rsidRDefault="007C48E3">
      <w:pPr>
        <w:rPr>
          <w:rFonts w:eastAsia="MS Mincho"/>
        </w:rPr>
      </w:pPr>
      <w:r>
        <w:rPr>
          <w:rFonts w:eastAsia="MS Mincho"/>
        </w:rPr>
        <w:t>[Alexander] S. E. Alexander, “Characterizing Buildings for Propagation at 900 MHz,” IEE Electronic Letters</w:t>
      </w:r>
      <w:r w:rsidR="00426BCD">
        <w:rPr>
          <w:rFonts w:eastAsia="MS Mincho"/>
        </w:rPr>
        <w:t>, 1983, Vol. 19, pp 860.</w:t>
      </w:r>
    </w:p>
    <w:p w14:paraId="067263B1" w14:textId="77777777" w:rsidR="007C48E3" w:rsidRDefault="007C48E3">
      <w:pPr>
        <w:rPr>
          <w:rFonts w:eastAsia="MS Mincho"/>
        </w:rPr>
      </w:pPr>
    </w:p>
    <w:p w14:paraId="6D67362B" w14:textId="77777777" w:rsidR="009E3213" w:rsidRDefault="009E3213">
      <w:pPr>
        <w:rPr>
          <w:rFonts w:eastAsia="MS Mincho"/>
        </w:rPr>
      </w:pPr>
      <w:r>
        <w:rPr>
          <w:rFonts w:eastAsia="MS Mincho"/>
        </w:rPr>
        <w:t xml:space="preserve">[CRC] William H. Beyer (ed.), </w:t>
      </w:r>
      <w:r>
        <w:rPr>
          <w:rFonts w:eastAsia="MS Mincho"/>
          <w:i/>
          <w:iCs/>
        </w:rPr>
        <w:t>CRC Standard Mathematical Tables</w:t>
      </w:r>
      <w:r>
        <w:rPr>
          <w:rFonts w:eastAsia="MS Mincho"/>
        </w:rPr>
        <w:t>,</w:t>
      </w:r>
    </w:p>
    <w:p w14:paraId="2B960AA8" w14:textId="77777777" w:rsidR="009E3213" w:rsidRDefault="009E3213">
      <w:pPr>
        <w:rPr>
          <w:rFonts w:eastAsia="MS Mincho"/>
        </w:rPr>
      </w:pPr>
      <w:r>
        <w:rPr>
          <w:rFonts w:eastAsia="MS Mincho"/>
        </w:rPr>
        <w:t>25th Ed., CRC Press, West Palm Beach, FL, 1978.</w:t>
      </w:r>
    </w:p>
    <w:p w14:paraId="36238C66" w14:textId="77777777" w:rsidR="009E3213" w:rsidRDefault="009E3213">
      <w:pPr>
        <w:rPr>
          <w:rFonts w:eastAsia="MS Mincho"/>
        </w:rPr>
      </w:pPr>
    </w:p>
    <w:p w14:paraId="0CCDF5D5" w14:textId="77777777" w:rsidR="009E3213" w:rsidRPr="00D8162E" w:rsidRDefault="009E3213">
      <w:pPr>
        <w:rPr>
          <w:rFonts w:eastAsia="MS Mincho"/>
        </w:rPr>
      </w:pPr>
      <w:r>
        <w:rPr>
          <w:rFonts w:eastAsia="MS Mincho"/>
        </w:rPr>
        <w:t xml:space="preserve">[Chandra] Ashok Chandra, Ambuj Kumar, P. Chandra, Comparative Study of Path Losses From Propagation Measurements at 450 MHz, 900 MHz, 1.35 GHz and 1.89 GHz in the Corridors of a Multifloor Laboratory-cum-Office Building, Proc. </w:t>
      </w:r>
      <w:r w:rsidRPr="00D8162E">
        <w:rPr>
          <w:rFonts w:eastAsia="MS Mincho"/>
        </w:rPr>
        <w:t>IEEE Veh. Tech. Conf., Vol. 4, Sept. 19-22, 1999, pp 2272-2276.</w:t>
      </w:r>
    </w:p>
    <w:p w14:paraId="545C9883" w14:textId="77777777" w:rsidR="009E3213" w:rsidRPr="00D8162E" w:rsidRDefault="009E3213">
      <w:pPr>
        <w:rPr>
          <w:rFonts w:eastAsia="MS Mincho"/>
        </w:rPr>
      </w:pPr>
    </w:p>
    <w:p w14:paraId="7F53B2E7" w14:textId="77777777" w:rsidR="009E3213" w:rsidRDefault="009E3213">
      <w:pPr>
        <w:rPr>
          <w:rFonts w:eastAsia="MS Mincho"/>
          <w:i/>
          <w:iCs/>
        </w:rPr>
      </w:pPr>
      <w:r>
        <w:rPr>
          <w:rFonts w:eastAsia="MS Mincho"/>
        </w:rPr>
        <w:t xml:space="preserve">[COST-231] COST 231 Final Report, </w:t>
      </w:r>
      <w:r>
        <w:rPr>
          <w:rFonts w:eastAsia="MS Mincho"/>
          <w:i/>
          <w:iCs/>
        </w:rPr>
        <w:t xml:space="preserve">Digital Mobile Radio Towards </w:t>
      </w:r>
    </w:p>
    <w:p w14:paraId="4903358A" w14:textId="77777777" w:rsidR="009E3213" w:rsidRDefault="009E3213">
      <w:pPr>
        <w:rPr>
          <w:rFonts w:eastAsia="MS Mincho"/>
        </w:rPr>
      </w:pPr>
      <w:r>
        <w:rPr>
          <w:rFonts w:eastAsia="MS Mincho"/>
          <w:i/>
          <w:iCs/>
        </w:rPr>
        <w:t>Future Generation Systems</w:t>
      </w:r>
      <w:r>
        <w:rPr>
          <w:rFonts w:eastAsia="MS Mincho"/>
        </w:rPr>
        <w:t>, COST Telecom Secretariat, Brussels (available online at http://www.lx.it.pt/cost231/final_report.htm).</w:t>
      </w:r>
    </w:p>
    <w:p w14:paraId="1B29BF15" w14:textId="77777777" w:rsidR="009E3213" w:rsidRDefault="009E3213">
      <w:pPr>
        <w:rPr>
          <w:rFonts w:eastAsia="MS Mincho"/>
        </w:rPr>
      </w:pPr>
    </w:p>
    <w:p w14:paraId="2B945B34" w14:textId="77777777" w:rsidR="009E3213" w:rsidRDefault="009E3213">
      <w:pPr>
        <w:rPr>
          <w:rFonts w:eastAsia="MS Mincho"/>
        </w:rPr>
      </w:pPr>
      <w:r>
        <w:rPr>
          <w:rFonts w:eastAsia="MS Mincho"/>
        </w:rPr>
        <w:t>[Davidson] Allen Davidson, Casey Hill, “Measurement of Building Penetration into Medium Buildings at 900 and 1500 MHz,” IEEE Trans. Veh. Tech., Vol. 46, No. 1, Feb. 1997, pp 161-168.</w:t>
      </w:r>
    </w:p>
    <w:p w14:paraId="757B93CF" w14:textId="77777777" w:rsidR="009E3213" w:rsidRDefault="009E3213">
      <w:pPr>
        <w:rPr>
          <w:rFonts w:eastAsia="MS Mincho"/>
        </w:rPr>
      </w:pPr>
    </w:p>
    <w:p w14:paraId="20E255B3" w14:textId="77777777" w:rsidR="009E3213" w:rsidRDefault="009E3213">
      <w:pPr>
        <w:rPr>
          <w:rFonts w:eastAsia="MS Mincho"/>
        </w:rPr>
      </w:pPr>
      <w:r>
        <w:rPr>
          <w:rFonts w:eastAsia="MS Mincho"/>
        </w:rPr>
        <w:t>[De Toledo92] De Toledo, Turkmani, “Propagation Into and Within Buildings at 900, 1800, and 2300 MHz,” Proc. IEEE Veh. Tech. Conf., May 10-13, 1992, Vol. 2, pp 633-636.</w:t>
      </w:r>
    </w:p>
    <w:p w14:paraId="25FE8447" w14:textId="77777777" w:rsidR="009E3213" w:rsidRDefault="009E3213">
      <w:pPr>
        <w:rPr>
          <w:rFonts w:eastAsia="MS Mincho"/>
        </w:rPr>
      </w:pPr>
    </w:p>
    <w:p w14:paraId="30255FE0" w14:textId="77777777" w:rsidR="009E3213" w:rsidRDefault="009E3213">
      <w:pPr>
        <w:rPr>
          <w:rFonts w:eastAsia="MS Mincho"/>
        </w:rPr>
      </w:pPr>
      <w:r>
        <w:rPr>
          <w:rFonts w:eastAsia="MS Mincho"/>
        </w:rPr>
        <w:lastRenderedPageBreak/>
        <w:t>[De Toledo98] De Toledo, Turkmani, “Estimating Coverage of Radio Transmission Into and Within Buildings at 900, 1800, and 2300 MHz,” IEEE Personal Comm. Magazine, April 1998.</w:t>
      </w:r>
    </w:p>
    <w:p w14:paraId="24DBE42D" w14:textId="77777777" w:rsidR="009E3213" w:rsidRDefault="009E3213">
      <w:pPr>
        <w:rPr>
          <w:rFonts w:eastAsia="MS Mincho"/>
        </w:rPr>
      </w:pPr>
    </w:p>
    <w:p w14:paraId="22CD56FC" w14:textId="77777777" w:rsidR="00084F0F" w:rsidRDefault="00084F0F">
      <w:pPr>
        <w:rPr>
          <w:rFonts w:eastAsia="MS Mincho"/>
        </w:rPr>
      </w:pPr>
      <w:r>
        <w:rPr>
          <w:rFonts w:eastAsia="MS Mincho"/>
        </w:rPr>
        <w:t>[Fabio]  Fabio, Graziosi, Marco, Pratesi,  Marina Ruggieri, Fortunato,  Santucci, “A Multicell Model of Handover Initiation in Mobile Cellular Networks,” IEEE Trans. Vehicular Technology, Vol. 48, No. 3, May 1999, pp 802-814.</w:t>
      </w:r>
    </w:p>
    <w:p w14:paraId="3A8EC3B6" w14:textId="77777777" w:rsidR="00084F0F" w:rsidRDefault="00084F0F">
      <w:pPr>
        <w:rPr>
          <w:rFonts w:eastAsia="MS Mincho"/>
        </w:rPr>
      </w:pPr>
    </w:p>
    <w:p w14:paraId="11F6DF82" w14:textId="77777777" w:rsidR="009E3213" w:rsidRDefault="009E3213" w:rsidP="00E946AD">
      <w:pPr>
        <w:rPr>
          <w:rFonts w:eastAsia="MS Mincho"/>
        </w:rPr>
      </w:pPr>
      <w:r>
        <w:rPr>
          <w:rFonts w:eastAsia="MS Mincho"/>
        </w:rPr>
        <w:t>[Ferreira] Lucio Ferreira, Martijn Kuipers, Carlos Rodrigues, Luis M. Correia, “Characterisation of Signal Penetration into Buildings for GSM and UMTS,” 3</w:t>
      </w:r>
      <w:r>
        <w:rPr>
          <w:rFonts w:eastAsia="MS Mincho"/>
          <w:vertAlign w:val="superscript"/>
        </w:rPr>
        <w:t>rd</w:t>
      </w:r>
      <w:r>
        <w:rPr>
          <w:rFonts w:eastAsia="MS Mincho"/>
        </w:rPr>
        <w:t xml:space="preserve"> Intl. Symp. Wireless Communication Systems, Valencia, Sept. 6-8 2006, pp 63-67.</w:t>
      </w:r>
    </w:p>
    <w:p w14:paraId="46E92F28" w14:textId="77777777" w:rsidR="009E3213" w:rsidRDefault="009E3213">
      <w:pPr>
        <w:rPr>
          <w:rFonts w:eastAsia="MS Mincho"/>
        </w:rPr>
      </w:pPr>
    </w:p>
    <w:p w14:paraId="7AC2DC75" w14:textId="77777777" w:rsidR="009E3213" w:rsidRDefault="009E3213">
      <w:pPr>
        <w:rPr>
          <w:rFonts w:eastAsia="MS Mincho"/>
        </w:rPr>
      </w:pPr>
      <w:r>
        <w:rPr>
          <w:rFonts w:eastAsia="MS Mincho"/>
        </w:rPr>
        <w:t>[Gahleitner] Rainer Gahleitner, Ernst Bonek, “Radio Wave Penetration into Urban Buildings in Small Cells and Microcells,” Trans. IEEE Vehicular Tech. Conf., Stockholm, July 1994, pp 887-8</w:t>
      </w:r>
      <w:r w:rsidR="00CB282C">
        <w:rPr>
          <w:rFonts w:eastAsia="MS Mincho"/>
        </w:rPr>
        <w:t>.</w:t>
      </w:r>
    </w:p>
    <w:p w14:paraId="209066EC" w14:textId="77777777" w:rsidR="00CB282C" w:rsidRDefault="00641869">
      <w:pPr>
        <w:rPr>
          <w:rFonts w:eastAsia="MS Mincho"/>
        </w:rPr>
      </w:pPr>
      <w:r>
        <w:rPr>
          <w:rFonts w:eastAsia="MS Mincho"/>
        </w:rPr>
        <w:t>[Giannapoulou] K.Giannapoulou, A. Katsareli, D. Dres, D. Vouyioukas, P. Constantinou, “Measurement for 2.4 GHz Spread Spectrum System in Modern Office Buildings,” Proc. 10</w:t>
      </w:r>
      <w:r w:rsidRPr="00641869">
        <w:rPr>
          <w:rFonts w:eastAsia="MS Mincho"/>
          <w:vertAlign w:val="superscript"/>
        </w:rPr>
        <w:t>th</w:t>
      </w:r>
      <w:r>
        <w:rPr>
          <w:rFonts w:eastAsia="MS Mincho"/>
        </w:rPr>
        <w:t xml:space="preserve"> Mediterranean Electrotechnical Conf., 2000.</w:t>
      </w:r>
    </w:p>
    <w:p w14:paraId="5EC92D4C" w14:textId="77777777" w:rsidR="00641869" w:rsidRDefault="00641869">
      <w:pPr>
        <w:rPr>
          <w:rFonts w:eastAsia="MS Mincho"/>
        </w:rPr>
      </w:pPr>
    </w:p>
    <w:p w14:paraId="66DB93F9" w14:textId="77777777" w:rsidR="00CB282C" w:rsidRDefault="00CB282C" w:rsidP="00655C85">
      <w:pPr>
        <w:rPr>
          <w:rFonts w:eastAsia="MS Mincho"/>
        </w:rPr>
      </w:pPr>
      <w:r>
        <w:rPr>
          <w:rFonts w:eastAsia="MS Mincho"/>
        </w:rPr>
        <w:t>[Ganesh] R. Ganesh, K. Pahlavan, “Statistical Characterization of a Partitioned Indoor Radio Channel,” Proc. Intl. Conf.  Comm., 1992, pp 1252-1256.</w:t>
      </w:r>
    </w:p>
    <w:p w14:paraId="10C8AFB8" w14:textId="77777777" w:rsidR="009E3213" w:rsidRDefault="009E3213">
      <w:pPr>
        <w:rPr>
          <w:rFonts w:eastAsia="MS Mincho"/>
        </w:rPr>
      </w:pPr>
    </w:p>
    <w:p w14:paraId="7E09EDC5" w14:textId="77777777" w:rsidR="009E3213" w:rsidRDefault="009E3213">
      <w:pPr>
        <w:rPr>
          <w:rFonts w:eastAsia="MS Mincho"/>
        </w:rPr>
      </w:pPr>
      <w:r>
        <w:rPr>
          <w:rFonts w:eastAsia="MS Mincho"/>
        </w:rPr>
        <w:t xml:space="preserve">[Glazunov] Andres Alayon Glazunov, Henrik Asplund, Jan-Erik Berg, </w:t>
      </w:r>
    </w:p>
    <w:p w14:paraId="5DF3AD27" w14:textId="77777777" w:rsidR="009E3213" w:rsidRDefault="009E3213">
      <w:pPr>
        <w:rPr>
          <w:rFonts w:eastAsia="MS Mincho"/>
        </w:rPr>
      </w:pPr>
      <w:r>
        <w:rPr>
          <w:rFonts w:eastAsia="MS Mincho"/>
        </w:rPr>
        <w:t xml:space="preserve">{\em Statistical analysis of measured short-term impulse response functions at 1.88 GHz radio channels in Stockholm with corresponding channel model,} Proc. </w:t>
      </w:r>
      <w:r w:rsidRPr="00D8162E">
        <w:rPr>
          <w:rFonts w:eastAsia="MS Mincho"/>
        </w:rPr>
        <w:t>IEEE Veh. Tech. Conf., Vol. 1, Sept. 19-22, pp 107-111.</w:t>
      </w:r>
    </w:p>
    <w:p w14:paraId="6846A47B" w14:textId="77777777" w:rsidR="003C7C29" w:rsidRDefault="003C7C29">
      <w:pPr>
        <w:rPr>
          <w:rFonts w:eastAsia="MS Mincho"/>
        </w:rPr>
      </w:pPr>
    </w:p>
    <w:p w14:paraId="7920F16D" w14:textId="77777777" w:rsidR="003C7C29" w:rsidRPr="00D8162E" w:rsidRDefault="003C7C29">
      <w:pPr>
        <w:rPr>
          <w:rFonts w:eastAsia="MS Mincho"/>
        </w:rPr>
      </w:pPr>
      <w:r>
        <w:rPr>
          <w:rFonts w:eastAsia="MS Mincho"/>
        </w:rPr>
        <w:t>[Graziano] Victor Graziano, “Propagation Correlations at 900 MHz,” IEEE Trans. Vehicular Technology, Vol. VT-27, No. 4, Nov. 1978, pp 182-189.</w:t>
      </w:r>
    </w:p>
    <w:p w14:paraId="7FDACE44" w14:textId="77777777" w:rsidR="009E3213" w:rsidRPr="00D8162E" w:rsidRDefault="009E3213">
      <w:pPr>
        <w:rPr>
          <w:rFonts w:eastAsia="MS Mincho"/>
        </w:rPr>
      </w:pPr>
    </w:p>
    <w:p w14:paraId="082807A9" w14:textId="77777777" w:rsidR="009E3213" w:rsidRPr="00D8162E" w:rsidRDefault="009E3213">
      <w:pPr>
        <w:rPr>
          <w:rFonts w:eastAsia="MS Mincho"/>
        </w:rPr>
      </w:pPr>
      <w:r w:rsidRPr="00D8162E">
        <w:rPr>
          <w:rFonts w:eastAsia="MS Mincho"/>
        </w:rPr>
        <w:t xml:space="preserve">[Greenstein] Larry J. Greenstein, Saeed Ghassemzadeh, Vinko Erceg, David G. Michelson, Ricean K-Factors in Narrowband Fixed </w:t>
      </w:r>
    </w:p>
    <w:p w14:paraId="02BA82BD" w14:textId="77777777" w:rsidR="009E3213" w:rsidRDefault="009E3213">
      <w:pPr>
        <w:rPr>
          <w:rFonts w:eastAsia="MS Mincho"/>
        </w:rPr>
      </w:pPr>
      <w:r>
        <w:rPr>
          <w:rFonts w:eastAsia="MS Mincho"/>
        </w:rPr>
        <w:t>Wireless Channels, Proc. 2nd Intl. Conf. on Wireless, Personal Multimedia Communications, Amsterdam, 1999.</w:t>
      </w:r>
    </w:p>
    <w:p w14:paraId="483643CF" w14:textId="77777777" w:rsidR="009E3213" w:rsidRDefault="009E3213">
      <w:pPr>
        <w:rPr>
          <w:rFonts w:eastAsia="MS Mincho"/>
        </w:rPr>
      </w:pPr>
    </w:p>
    <w:p w14:paraId="64D42A0D" w14:textId="77777777" w:rsidR="009E3213" w:rsidRDefault="009E3213">
      <w:pPr>
        <w:rPr>
          <w:rFonts w:eastAsia="MS Mincho"/>
        </w:rPr>
      </w:pPr>
      <w:r>
        <w:rPr>
          <w:rFonts w:eastAsia="MS Mincho"/>
        </w:rPr>
        <w:t xml:space="preserve">[Hafezi] P. Hafezi, M. Beach, A. Nix, Y. Sun, Exploiting the </w:t>
      </w:r>
    </w:p>
    <w:p w14:paraId="3A5E1B00" w14:textId="77777777" w:rsidR="009E3213" w:rsidRDefault="009E3213">
      <w:pPr>
        <w:rPr>
          <w:rFonts w:eastAsia="MS Mincho"/>
        </w:rPr>
      </w:pPr>
      <w:r>
        <w:rPr>
          <w:rFonts w:eastAsia="MS Mincho"/>
        </w:rPr>
        <w:t>Spatial Domain for High Bit Rate Indoor Communications, IEE Colloquium Ant. and Prop. for Future Mobile Comm., 1998.</w:t>
      </w:r>
    </w:p>
    <w:p w14:paraId="473EA684" w14:textId="77777777" w:rsidR="009E3213" w:rsidRDefault="009E3213">
      <w:pPr>
        <w:rPr>
          <w:rFonts w:eastAsia="MS Mincho"/>
        </w:rPr>
      </w:pPr>
    </w:p>
    <w:p w14:paraId="4986F5C9" w14:textId="77777777" w:rsidR="009E3213" w:rsidRDefault="009E3213">
      <w:pPr>
        <w:rPr>
          <w:rFonts w:eastAsia="MS Mincho"/>
        </w:rPr>
      </w:pPr>
      <w:r>
        <w:rPr>
          <w:rFonts w:eastAsia="MS Mincho"/>
        </w:rPr>
        <w:t>[Hata] Masaharu Hata, ``Empirical Formula for Propagation Loss</w:t>
      </w:r>
    </w:p>
    <w:p w14:paraId="59900612" w14:textId="77777777" w:rsidR="009E3213" w:rsidRDefault="009E3213">
      <w:pPr>
        <w:rPr>
          <w:rFonts w:eastAsia="MS Mincho"/>
        </w:rPr>
      </w:pPr>
      <w:r>
        <w:rPr>
          <w:rFonts w:eastAsia="MS Mincho"/>
        </w:rPr>
        <w:t>in Land Mobile Radio Services,'' IEEE Trans. Vehicular Technology,</w:t>
      </w:r>
    </w:p>
    <w:p w14:paraId="0545C984" w14:textId="77777777" w:rsidR="009E3213" w:rsidRDefault="009E3213">
      <w:pPr>
        <w:rPr>
          <w:rFonts w:eastAsia="MS Mincho"/>
        </w:rPr>
      </w:pPr>
      <w:r>
        <w:rPr>
          <w:rFonts w:eastAsia="MS Mincho"/>
        </w:rPr>
        <w:t>Vol. VT-29, No. 3, 1980, pp 317-325.</w:t>
      </w:r>
    </w:p>
    <w:p w14:paraId="615092C9" w14:textId="77777777" w:rsidR="00CB282C" w:rsidRDefault="00CB282C">
      <w:pPr>
        <w:rPr>
          <w:rFonts w:eastAsia="MS Mincho"/>
        </w:rPr>
      </w:pPr>
    </w:p>
    <w:p w14:paraId="6B1C0DF2" w14:textId="77777777" w:rsidR="00CB282C" w:rsidRPr="00CB282C" w:rsidRDefault="00CB282C">
      <w:pPr>
        <w:rPr>
          <w:rFonts w:eastAsia="MS Mincho"/>
        </w:rPr>
      </w:pPr>
      <w:r w:rsidRPr="00CB282C">
        <w:rPr>
          <w:rFonts w:eastAsia="MS Mincho"/>
        </w:rPr>
        <w:t xml:space="preserve">[Hawbaker] D. A. Hawbaker, T. S. Rappaport, ”Indoor Radiowave Propagation Measurements at 1.3 GHz and 4.0 GHz,” IEE Electronic Letters, Vol. </w:t>
      </w:r>
      <w:r>
        <w:rPr>
          <w:rFonts w:eastAsia="MS Mincho"/>
        </w:rPr>
        <w:t>26, No. 21, Oct. 11, 1990, pp 1800-1802.</w:t>
      </w:r>
    </w:p>
    <w:p w14:paraId="2E4FF074" w14:textId="77777777" w:rsidR="009E3213" w:rsidRPr="00CB282C" w:rsidRDefault="009E3213">
      <w:pPr>
        <w:rPr>
          <w:rFonts w:eastAsia="MS Mincho"/>
        </w:rPr>
      </w:pPr>
    </w:p>
    <w:p w14:paraId="4BC86F93" w14:textId="77777777" w:rsidR="009E3213" w:rsidRDefault="009E3213">
      <w:pPr>
        <w:rPr>
          <w:rFonts w:eastAsia="MS Mincho"/>
        </w:rPr>
      </w:pPr>
      <w:r>
        <w:rPr>
          <w:rFonts w:eastAsia="MS Mincho"/>
        </w:rPr>
        <w:t>[Hoppe] R. Hoppe, G Wolfle, F. M. Landstorfer, “Measurement of Building Penetration Loss and Propagation Models for Radio Transmission into Buildings,” Trans. IEEE Vehicular Tech. Conf., Vol. 4, Amsterdam, Sept. 19-22, 1999, pp 2298-2302.</w:t>
      </w:r>
    </w:p>
    <w:p w14:paraId="636D47A5" w14:textId="77777777" w:rsidR="005C595C" w:rsidRDefault="005C595C">
      <w:pPr>
        <w:rPr>
          <w:rFonts w:eastAsia="MS Mincho"/>
        </w:rPr>
      </w:pPr>
    </w:p>
    <w:p w14:paraId="72627EB2" w14:textId="77777777" w:rsidR="005C595C" w:rsidRDefault="005C595C">
      <w:pPr>
        <w:rPr>
          <w:rFonts w:eastAsia="MS Mincho"/>
        </w:rPr>
      </w:pPr>
      <w:r>
        <w:rPr>
          <w:rFonts w:eastAsia="MS Mincho"/>
        </w:rPr>
        <w:t xml:space="preserve">[Hufford] G. A. Hufford, A. G. Longley, W. A. Kissick, {\em A Guide to the Use of the ITS Irregular Terrain Model in the Area Prediction Mode,} </w:t>
      </w:r>
      <w:r w:rsidR="002269FA">
        <w:rPr>
          <w:rFonts w:eastAsia="MS Mincho"/>
        </w:rPr>
        <w:t>NTIA Report 82-100, U.S. Dept. of Commerce, National Telecommunications and Information Administration, Boulder, CO, 1982.</w:t>
      </w:r>
    </w:p>
    <w:p w14:paraId="47A3793C" w14:textId="77777777" w:rsidR="00E946AD" w:rsidRDefault="00E946AD" w:rsidP="00E946AD">
      <w:pPr>
        <w:rPr>
          <w:rFonts w:eastAsia="MS Mincho"/>
        </w:rPr>
      </w:pPr>
    </w:p>
    <w:p w14:paraId="656ED553" w14:textId="77777777" w:rsidR="00E946AD" w:rsidRDefault="00E946AD" w:rsidP="00E946AD">
      <w:pPr>
        <w:rPr>
          <w:rFonts w:eastAsia="MS Mincho"/>
        </w:rPr>
      </w:pPr>
      <w:r>
        <w:rPr>
          <w:rFonts w:eastAsia="MS Mincho"/>
        </w:rPr>
        <w:t xml:space="preserve">[IEEE802.16] IEEE 802.16 Broadband Wireless Access Working Group, </w:t>
      </w:r>
      <w:r>
        <w:rPr>
          <w:rFonts w:eastAsia="MS Mincho"/>
          <w:i/>
          <w:iCs/>
        </w:rPr>
        <w:t>Channel Models for Fixed Wireless Application</w:t>
      </w:r>
      <w:r>
        <w:rPr>
          <w:rFonts w:eastAsia="MS Mincho"/>
        </w:rPr>
        <w:t xml:space="preserve">, IEEE 802.16.3c-01/29r2, </w:t>
      </w:r>
    </w:p>
    <w:p w14:paraId="67FACBE2" w14:textId="77777777" w:rsidR="00E946AD" w:rsidRDefault="00E946AD" w:rsidP="00E946AD">
      <w:pPr>
        <w:rPr>
          <w:rFonts w:eastAsia="MS Mincho"/>
        </w:rPr>
      </w:pPr>
      <w:r>
        <w:rPr>
          <w:rFonts w:eastAsia="MS Mincho"/>
        </w:rPr>
        <w:t>[July 5, 2001.</w:t>
      </w:r>
    </w:p>
    <w:p w14:paraId="1B6C8B2C" w14:textId="77777777" w:rsidR="00E946AD" w:rsidRDefault="00E946AD" w:rsidP="00E946AD">
      <w:pPr>
        <w:rPr>
          <w:rFonts w:eastAsia="MS Mincho"/>
        </w:rPr>
      </w:pPr>
    </w:p>
    <w:p w14:paraId="2E23EA4E" w14:textId="77777777" w:rsidR="00E946AD" w:rsidRDefault="00E946AD" w:rsidP="00E946AD">
      <w:pPr>
        <w:rPr>
          <w:rFonts w:eastAsia="MS Mincho"/>
        </w:rPr>
      </w:pPr>
      <w:r>
        <w:rPr>
          <w:rFonts w:eastAsia="MS Mincho"/>
        </w:rPr>
        <w:t>[Ikegami] F. Ikegami, S. Yoshida, T. Takeuchi, M. Umehira,</w:t>
      </w:r>
    </w:p>
    <w:p w14:paraId="32E08B94" w14:textId="77777777" w:rsidR="00E946AD" w:rsidRDefault="00E946AD" w:rsidP="00E946AD">
      <w:pPr>
        <w:rPr>
          <w:rFonts w:eastAsia="MS Mincho"/>
        </w:rPr>
      </w:pPr>
      <w:r>
        <w:rPr>
          <w:rFonts w:eastAsia="MS Mincho"/>
        </w:rPr>
        <w:t>``Propagation Factors Controlling Mean Field Strengths on Urban</w:t>
      </w:r>
    </w:p>
    <w:p w14:paraId="6B576D0D" w14:textId="77777777" w:rsidR="00E946AD" w:rsidRDefault="00E946AD" w:rsidP="00E946AD">
      <w:pPr>
        <w:rPr>
          <w:rFonts w:eastAsia="MS Mincho"/>
        </w:rPr>
      </w:pPr>
      <w:r>
        <w:rPr>
          <w:rFonts w:eastAsia="MS Mincho"/>
        </w:rPr>
        <w:t>Streets,'' IEEE Trans. on Antennas and Propagation, Vol. AP-32, No. 8,</w:t>
      </w:r>
    </w:p>
    <w:p w14:paraId="13FF8615" w14:textId="77777777" w:rsidR="00655C85" w:rsidRDefault="00E946AD" w:rsidP="00E946AD">
      <w:pPr>
        <w:rPr>
          <w:rFonts w:eastAsia="MS Mincho"/>
        </w:rPr>
      </w:pPr>
      <w:r>
        <w:rPr>
          <w:rFonts w:eastAsia="MS Mincho"/>
        </w:rPr>
        <w:t>Aug. 1984, pp 822-829.</w:t>
      </w:r>
    </w:p>
    <w:p w14:paraId="4CC79EEE" w14:textId="77777777" w:rsidR="00067A06" w:rsidRDefault="00067A06" w:rsidP="00E946AD">
      <w:pPr>
        <w:rPr>
          <w:rFonts w:eastAsia="MS Mincho"/>
        </w:rPr>
      </w:pPr>
    </w:p>
    <w:p w14:paraId="2128FF5B" w14:textId="77777777" w:rsidR="00067A06" w:rsidRDefault="00067A06" w:rsidP="00E946AD">
      <w:pPr>
        <w:rPr>
          <w:rFonts w:eastAsia="MS Mincho"/>
        </w:rPr>
      </w:pPr>
      <w:r>
        <w:rPr>
          <w:rFonts w:eastAsia="MS Mincho"/>
        </w:rPr>
        <w:t>[ITU378] ITU R-P.378-8 man-made noise</w:t>
      </w:r>
    </w:p>
    <w:p w14:paraId="3CD9194E" w14:textId="77777777" w:rsidR="00E946AD" w:rsidRDefault="00E946AD">
      <w:pPr>
        <w:rPr>
          <w:rFonts w:eastAsia="MS Mincho"/>
        </w:rPr>
      </w:pPr>
    </w:p>
    <w:p w14:paraId="6FAC979B" w14:textId="77777777" w:rsidR="00CB282C" w:rsidRPr="00051C78" w:rsidRDefault="00E946AD">
      <w:pPr>
        <w:rPr>
          <w:rFonts w:eastAsia="MS Mincho"/>
        </w:rPr>
      </w:pPr>
      <w:r w:rsidRPr="00051C78">
        <w:rPr>
          <w:rFonts w:eastAsia="MS Mincho"/>
        </w:rPr>
        <w:t xml:space="preserve"> </w:t>
      </w:r>
      <w:r w:rsidR="00CB282C" w:rsidRPr="00051C78">
        <w:rPr>
          <w:rFonts w:eastAsia="MS Mincho"/>
        </w:rPr>
        <w:t xml:space="preserve">[Jensson] </w:t>
      </w:r>
      <w:r w:rsidR="00051C78" w:rsidRPr="00051C78">
        <w:rPr>
          <w:rFonts w:eastAsia="MS Mincho"/>
        </w:rPr>
        <w:t xml:space="preserve"> G. J. M. Jensson, R. Prasad, ”Propagation Measurements in an Indoor Radio Environment at 2.4 GHz, 4.75 GHz and 11.5 GHz,” Trans. </w:t>
      </w:r>
      <w:r w:rsidR="00051C78">
        <w:rPr>
          <w:rFonts w:eastAsia="MS Mincho"/>
        </w:rPr>
        <w:t>IEEE Veh. Tech. Conf., 1992, pp 617-620.</w:t>
      </w:r>
    </w:p>
    <w:p w14:paraId="4B410015" w14:textId="77777777" w:rsidR="00E946AD" w:rsidRDefault="00E946AD" w:rsidP="00E946AD">
      <w:pPr>
        <w:rPr>
          <w:rFonts w:eastAsia="MS Mincho"/>
        </w:rPr>
      </w:pPr>
    </w:p>
    <w:p w14:paraId="17ACF954" w14:textId="77777777" w:rsidR="00E946AD" w:rsidRPr="00E51067" w:rsidRDefault="00E946AD" w:rsidP="00E946AD">
      <w:pPr>
        <w:rPr>
          <w:rFonts w:eastAsia="MS Mincho"/>
        </w:rPr>
      </w:pPr>
      <w:r w:rsidRPr="00E51067">
        <w:rPr>
          <w:rFonts w:eastAsia="MS Mincho"/>
        </w:rPr>
        <w:t>[Ju] K. M. Ju, C. C. Chiang, H. S. Liaw, S. L. Her, ”Radio Propagation in Office Buildings at 1.8 GHz,” IEEE, 1996.</w:t>
      </w:r>
    </w:p>
    <w:p w14:paraId="61E5BADE" w14:textId="77777777" w:rsidR="00CB282C" w:rsidRDefault="00CB282C">
      <w:pPr>
        <w:rPr>
          <w:rFonts w:eastAsia="MS Mincho"/>
        </w:rPr>
      </w:pPr>
    </w:p>
    <w:p w14:paraId="453ECF0F" w14:textId="77777777" w:rsidR="00641869" w:rsidRDefault="00641869">
      <w:pPr>
        <w:rPr>
          <w:rFonts w:eastAsia="MS Mincho"/>
        </w:rPr>
      </w:pPr>
      <w:r>
        <w:rPr>
          <w:rFonts w:eastAsia="MS Mincho"/>
        </w:rPr>
        <w:t>[Karlsson] Peter Karlsson, “Investigation of Radio Propagation and Macroscopic Diversity in Indoor Microcell at 1700 MHz,” IEEE, 1990.</w:t>
      </w:r>
    </w:p>
    <w:p w14:paraId="159A4852" w14:textId="77777777" w:rsidR="00641869" w:rsidRPr="00051C78" w:rsidRDefault="00641869">
      <w:pPr>
        <w:rPr>
          <w:rFonts w:eastAsia="MS Mincho"/>
        </w:rPr>
      </w:pPr>
    </w:p>
    <w:p w14:paraId="5AD52B68" w14:textId="77777777" w:rsidR="009E3213" w:rsidRDefault="009E3213">
      <w:pPr>
        <w:rPr>
          <w:rFonts w:eastAsia="MS Mincho"/>
        </w:rPr>
      </w:pPr>
      <w:r>
        <w:rPr>
          <w:rFonts w:eastAsia="MS Mincho"/>
        </w:rPr>
        <w:t xml:space="preserve">[JBKeller] J. B. Keller, ``Geometrical Theory of Diffraction,'' </w:t>
      </w:r>
    </w:p>
    <w:p w14:paraId="3EEF28C5" w14:textId="77777777" w:rsidR="009E3213" w:rsidRPr="00CB282C" w:rsidRDefault="009E3213">
      <w:pPr>
        <w:rPr>
          <w:rFonts w:eastAsia="MS Mincho"/>
        </w:rPr>
      </w:pPr>
      <w:r w:rsidRPr="00CB282C">
        <w:rPr>
          <w:rFonts w:eastAsia="MS Mincho"/>
        </w:rPr>
        <w:t>J. Opt. Soc. Am., 1962, pp 116-130.</w:t>
      </w:r>
    </w:p>
    <w:p w14:paraId="77FBEE4C" w14:textId="77777777" w:rsidR="009E3213" w:rsidRDefault="009E3213">
      <w:pPr>
        <w:rPr>
          <w:rFonts w:eastAsia="MS Mincho"/>
        </w:rPr>
      </w:pPr>
    </w:p>
    <w:p w14:paraId="16F1C68F" w14:textId="77777777" w:rsidR="00C575AB" w:rsidRPr="00C575AB" w:rsidRDefault="00C575AB">
      <w:pPr>
        <w:rPr>
          <w:rFonts w:eastAsia="MS Mincho"/>
        </w:rPr>
      </w:pPr>
      <w:r w:rsidRPr="00C575AB">
        <w:rPr>
          <w:rFonts w:eastAsia="MS Mincho"/>
        </w:rPr>
        <w:t>[Lim] J.-W. Lim, Y.-S. Shin, J.-</w:t>
      </w:r>
      <w:r>
        <w:rPr>
          <w:rFonts w:eastAsia="MS Mincho"/>
        </w:rPr>
        <w:t>G. Yuok, “Experimental Performance Analysis of IEEE 802.11 a/b Operating at 2.4 and 5.3 GHz,” Proc. 10</w:t>
      </w:r>
      <w:r w:rsidRPr="00C575AB">
        <w:rPr>
          <w:rFonts w:eastAsia="MS Mincho"/>
          <w:vertAlign w:val="superscript"/>
        </w:rPr>
        <w:t>th</w:t>
      </w:r>
      <w:r>
        <w:rPr>
          <w:rFonts w:eastAsia="MS Mincho"/>
        </w:rPr>
        <w:t xml:space="preserve"> Asia Pacific Conf. on Comm., and 5</w:t>
      </w:r>
      <w:r w:rsidRPr="00C575AB">
        <w:rPr>
          <w:rFonts w:eastAsia="MS Mincho"/>
          <w:vertAlign w:val="superscript"/>
        </w:rPr>
        <w:t>th</w:t>
      </w:r>
      <w:r>
        <w:rPr>
          <w:rFonts w:eastAsia="MS Mincho"/>
        </w:rPr>
        <w:t xml:space="preserve"> Intl. Symp. On Multi-Dimensional Mobile Comm., 2004, pp 133-136.</w:t>
      </w:r>
    </w:p>
    <w:p w14:paraId="545B139F" w14:textId="77777777" w:rsidR="00C575AB" w:rsidRPr="00C575AB" w:rsidRDefault="00C575AB">
      <w:pPr>
        <w:rPr>
          <w:rFonts w:eastAsia="MS Mincho"/>
        </w:rPr>
      </w:pPr>
    </w:p>
    <w:p w14:paraId="450C9307" w14:textId="77777777" w:rsidR="009E3213" w:rsidRDefault="002269FA">
      <w:pPr>
        <w:rPr>
          <w:rFonts w:eastAsia="MS Mincho"/>
        </w:rPr>
      </w:pPr>
      <w:r>
        <w:rPr>
          <w:rFonts w:eastAsia="MS Mincho"/>
        </w:rPr>
        <w:t>[Longley] A. G. Longley, {\em Radio Propagation in Urban Areas,} OT Report 78-144,  US Dept. of Commerce, National Telecommunications and Information Administration, Boulder, CO, 1978.</w:t>
      </w:r>
    </w:p>
    <w:p w14:paraId="0E714C56" w14:textId="77777777" w:rsidR="009E3213" w:rsidRDefault="009E3213">
      <w:pPr>
        <w:rPr>
          <w:rFonts w:eastAsia="MS Mincho"/>
        </w:rPr>
      </w:pPr>
    </w:p>
    <w:p w14:paraId="2B8A3C16" w14:textId="77777777" w:rsidR="009E3213" w:rsidRDefault="009E3213">
      <w:pPr>
        <w:rPr>
          <w:rFonts w:eastAsia="MS Mincho"/>
        </w:rPr>
      </w:pPr>
      <w:r>
        <w:rPr>
          <w:rFonts w:eastAsia="MS Mincho"/>
        </w:rPr>
        <w:t>[Low] Karl Low, ``Comparison of Urban Propagation Models</w:t>
      </w:r>
    </w:p>
    <w:p w14:paraId="712FDE59" w14:textId="77777777" w:rsidR="009E3213" w:rsidRDefault="009E3213">
      <w:pPr>
        <w:rPr>
          <w:rFonts w:eastAsia="MS Mincho"/>
        </w:rPr>
      </w:pPr>
      <w:r>
        <w:rPr>
          <w:rFonts w:eastAsia="MS Mincho"/>
        </w:rPr>
        <w:t>With CW-Measurements,'' IEEE Vehicular Technology Conf., 1992, pp</w:t>
      </w:r>
    </w:p>
    <w:p w14:paraId="5471EBAD" w14:textId="77777777" w:rsidR="009E3213" w:rsidRDefault="009E3213">
      <w:pPr>
        <w:rPr>
          <w:rFonts w:eastAsia="MS Mincho"/>
        </w:rPr>
      </w:pPr>
      <w:r>
        <w:rPr>
          <w:rFonts w:eastAsia="MS Mincho"/>
        </w:rPr>
        <w:t>936-942.</w:t>
      </w:r>
    </w:p>
    <w:p w14:paraId="316B22B1" w14:textId="77777777" w:rsidR="00123E42" w:rsidRDefault="00123E42">
      <w:pPr>
        <w:rPr>
          <w:rFonts w:eastAsia="MS Mincho"/>
        </w:rPr>
      </w:pPr>
    </w:p>
    <w:p w14:paraId="761EA7C8" w14:textId="77777777" w:rsidR="00123E42" w:rsidRDefault="00123E42">
      <w:pPr>
        <w:rPr>
          <w:rFonts w:eastAsia="MS Mincho"/>
        </w:rPr>
      </w:pPr>
      <w:r>
        <w:rPr>
          <w:rFonts w:eastAsia="MS Mincho"/>
        </w:rPr>
        <w:lastRenderedPageBreak/>
        <w:t xml:space="preserve">[NTIA] National Telecommunications and Information Administration, U. S. Dept. of Commerce, </w:t>
      </w:r>
      <w:r w:rsidRPr="003B08FE">
        <w:rPr>
          <w:rFonts w:eastAsia="MS Mincho"/>
          <w:i/>
        </w:rPr>
        <w:t>Irregular Terrain Model (ITM) (Longley-Rice) (20 MHz – 20 GHz),</w:t>
      </w:r>
      <w:r>
        <w:rPr>
          <w:rFonts w:eastAsia="MS Mincho"/>
        </w:rPr>
        <w:t xml:space="preserve"> </w:t>
      </w:r>
      <w:hyperlink r:id="rId252" w:history="1">
        <w:r w:rsidR="003B08FE" w:rsidRPr="0008071D">
          <w:rPr>
            <w:rStyle w:val="Hyperlink"/>
            <w:rFonts w:eastAsia="MS Mincho"/>
          </w:rPr>
          <w:t>http://www.its.bldrdoc.gov/resources/radio-propagation-software/itm/itm.aspx</w:t>
        </w:r>
      </w:hyperlink>
      <w:r w:rsidR="003B08FE">
        <w:rPr>
          <w:rFonts w:eastAsia="MS Mincho"/>
        </w:rPr>
        <w:t xml:space="preserve">, </w:t>
      </w:r>
      <w:r>
        <w:rPr>
          <w:rFonts w:eastAsia="MS Mincho"/>
        </w:rPr>
        <w:t xml:space="preserve"> last accessed 8 Oct., 2015.</w:t>
      </w:r>
    </w:p>
    <w:p w14:paraId="11178870" w14:textId="77777777" w:rsidR="00E946AD" w:rsidRDefault="00E946AD" w:rsidP="00E946AD">
      <w:pPr>
        <w:rPr>
          <w:rFonts w:eastAsia="MS Mincho"/>
        </w:rPr>
      </w:pPr>
    </w:p>
    <w:p w14:paraId="4ED9F000" w14:textId="77777777" w:rsidR="00E946AD" w:rsidRDefault="00E946AD" w:rsidP="00E946AD">
      <w:pPr>
        <w:rPr>
          <w:rFonts w:eastAsia="MS Mincho"/>
        </w:rPr>
      </w:pPr>
      <w:r>
        <w:rPr>
          <w:rFonts w:eastAsia="MS Mincho"/>
        </w:rPr>
        <w:t>[McDonell] T. Edward McDonell, “5 GHz Indoor Channel Characterization Measurements and Models,” Proc. IEE Colloquium on Antennas and Propagation for Future Mobile Communications, 1998.</w:t>
      </w:r>
    </w:p>
    <w:p w14:paraId="19D91C80" w14:textId="77777777" w:rsidR="00E946AD" w:rsidRDefault="00E946AD" w:rsidP="00E946AD">
      <w:pPr>
        <w:rPr>
          <w:rFonts w:eastAsia="MS Mincho"/>
        </w:rPr>
      </w:pPr>
    </w:p>
    <w:p w14:paraId="39270E93" w14:textId="77777777" w:rsidR="00E946AD" w:rsidRDefault="00E946AD" w:rsidP="00E946AD">
      <w:pPr>
        <w:rPr>
          <w:rFonts w:eastAsia="MS Mincho"/>
          <w:i/>
          <w:iCs/>
        </w:rPr>
      </w:pPr>
      <w:r>
        <w:rPr>
          <w:rFonts w:eastAsia="MS Mincho"/>
        </w:rPr>
        <w:t xml:space="preserve"> [Marchand] P. R. Hirschler-Marchang, </w:t>
      </w:r>
      <w:r>
        <w:rPr>
          <w:rFonts w:eastAsia="MS Mincho"/>
          <w:i/>
          <w:iCs/>
        </w:rPr>
        <w:t xml:space="preserve">Penetration Losses in </w:t>
      </w:r>
    </w:p>
    <w:p w14:paraId="2A670076" w14:textId="77777777" w:rsidR="00E946AD" w:rsidRDefault="00E946AD" w:rsidP="00E946AD">
      <w:pPr>
        <w:rPr>
          <w:rFonts w:eastAsia="MS Mincho"/>
        </w:rPr>
      </w:pPr>
      <w:r>
        <w:rPr>
          <w:rFonts w:eastAsia="MS Mincho"/>
          <w:i/>
          <w:iCs/>
        </w:rPr>
        <w:t>Construction Materials and Buildings</w:t>
      </w:r>
      <w:r>
        <w:rPr>
          <w:rFonts w:eastAsia="MS Mincho"/>
        </w:rPr>
        <w:t xml:space="preserve">, Lincoln Laboratory Project Report </w:t>
      </w:r>
    </w:p>
    <w:p w14:paraId="4C89674A" w14:textId="77777777" w:rsidR="00E946AD" w:rsidRDefault="00E946AD" w:rsidP="00E946AD">
      <w:pPr>
        <w:rPr>
          <w:rFonts w:eastAsia="MS Mincho"/>
        </w:rPr>
      </w:pPr>
      <w:r>
        <w:rPr>
          <w:rFonts w:eastAsia="MS Mincho"/>
        </w:rPr>
        <w:t>TrACC-1, Oct. 28, 2005.</w:t>
      </w:r>
    </w:p>
    <w:p w14:paraId="4E4C531B" w14:textId="77777777" w:rsidR="00E946AD" w:rsidRDefault="00E946AD" w:rsidP="00E946AD">
      <w:pPr>
        <w:rPr>
          <w:rFonts w:eastAsia="MS Mincho"/>
        </w:rPr>
      </w:pPr>
    </w:p>
    <w:p w14:paraId="611D08C0" w14:textId="77777777" w:rsidR="00E51067" w:rsidRDefault="00E51067">
      <w:pPr>
        <w:rPr>
          <w:rFonts w:eastAsia="MS Mincho"/>
        </w:rPr>
      </w:pPr>
    </w:p>
    <w:p w14:paraId="31E594B4" w14:textId="77777777" w:rsidR="00641869" w:rsidRDefault="00E946AD">
      <w:pPr>
        <w:rPr>
          <w:rFonts w:eastAsia="MS Mincho"/>
        </w:rPr>
      </w:pPr>
      <w:r>
        <w:rPr>
          <w:rFonts w:eastAsia="MS Mincho"/>
        </w:rPr>
        <w:t xml:space="preserve"> </w:t>
      </w:r>
      <w:r w:rsidR="00641869">
        <w:rPr>
          <w:rFonts w:eastAsia="MS Mincho"/>
        </w:rPr>
        <w:t>[Medbo] J. Medbo, J-E Berg, “Simple and Accurate Path Loss Modeling at 5 GHz in Indoor Environments with Corridors,” Proc. IEEE Veh. Tech. Conf., 2000.</w:t>
      </w:r>
    </w:p>
    <w:p w14:paraId="4F8686E5" w14:textId="77777777" w:rsidR="00641869" w:rsidRDefault="00641869">
      <w:pPr>
        <w:rPr>
          <w:rFonts w:eastAsia="MS Mincho"/>
        </w:rPr>
      </w:pPr>
    </w:p>
    <w:p w14:paraId="76F1E04C" w14:textId="77777777" w:rsidR="00E946AD" w:rsidRDefault="00E946AD" w:rsidP="00E946AD">
      <w:pPr>
        <w:rPr>
          <w:rFonts w:eastAsia="MS Mincho"/>
        </w:rPr>
      </w:pPr>
      <w:r>
        <w:rPr>
          <w:rFonts w:eastAsia="MS Mincho"/>
        </w:rPr>
        <w:t>[Nobles] P. Nobles, D. Ashworth, F. Halsall, “Indoor Radiowave Propagation Measurements at Frequencies up to 20 GHz,” Proc. IEEE Veh. Tech. Conf., June 8-10, 1994, pp 873-877.</w:t>
      </w:r>
    </w:p>
    <w:p w14:paraId="3836AD09" w14:textId="77777777" w:rsidR="00E946AD" w:rsidRDefault="00E946AD" w:rsidP="00E946AD">
      <w:pPr>
        <w:rPr>
          <w:rFonts w:eastAsia="MS Mincho"/>
        </w:rPr>
      </w:pPr>
    </w:p>
    <w:p w14:paraId="2498FBA0" w14:textId="77777777" w:rsidR="009E3213" w:rsidRDefault="00E946AD" w:rsidP="00E946AD">
      <w:pPr>
        <w:rPr>
          <w:rFonts w:eastAsia="MS Mincho"/>
        </w:rPr>
      </w:pPr>
      <w:r>
        <w:rPr>
          <w:rFonts w:eastAsia="MS Mincho"/>
        </w:rPr>
        <w:t xml:space="preserve"> </w:t>
      </w:r>
      <w:r w:rsidR="009E3213">
        <w:rPr>
          <w:rFonts w:eastAsia="MS Mincho"/>
        </w:rPr>
        <w:t>[Okamoto] Hideaki Okamoto, Koshiro Kitao, Shinichi Ichitsubo, “Outdoor-to-Indoor Propagation Loss Prediction in 800-MHz to 8-GHz Band for Urban Area,” Submitted to IEEE Trans. Vehicular Technology, 2007.</w:t>
      </w:r>
    </w:p>
    <w:p w14:paraId="1BF9FC4C" w14:textId="77777777" w:rsidR="009E3213" w:rsidRDefault="009E3213">
      <w:pPr>
        <w:rPr>
          <w:rFonts w:eastAsia="MS Mincho"/>
        </w:rPr>
      </w:pPr>
    </w:p>
    <w:p w14:paraId="6050BAE9" w14:textId="77777777" w:rsidR="009E3213" w:rsidRDefault="009E3213">
      <w:pPr>
        <w:rPr>
          <w:rFonts w:eastAsia="MS Mincho"/>
        </w:rPr>
      </w:pPr>
      <w:r>
        <w:rPr>
          <w:rFonts w:eastAsia="MS Mincho"/>
        </w:rPr>
        <w:t>[Okumura] Y. Okumura, E.Ohmori, T. Kwano, K. Fukuda, ``Field</w:t>
      </w:r>
    </w:p>
    <w:p w14:paraId="141F6B8B" w14:textId="77777777" w:rsidR="009E3213" w:rsidRDefault="009E3213">
      <w:pPr>
        <w:rPr>
          <w:rFonts w:eastAsia="MS Mincho"/>
        </w:rPr>
      </w:pPr>
      <w:r>
        <w:rPr>
          <w:rFonts w:eastAsia="MS Mincho"/>
        </w:rPr>
        <w:t>Strength and its Variability in VHF and UHF Land-Mobile Radio</w:t>
      </w:r>
    </w:p>
    <w:p w14:paraId="146D6062" w14:textId="77777777" w:rsidR="009E3213" w:rsidRDefault="009E3213">
      <w:pPr>
        <w:rPr>
          <w:rFonts w:eastAsia="MS Mincho"/>
        </w:rPr>
      </w:pPr>
      <w:r>
        <w:rPr>
          <w:rFonts w:eastAsia="MS Mincho"/>
        </w:rPr>
        <w:t>Service,'' Review of the ECL, Vol. 16, 1968, pp 825-873.</w:t>
      </w:r>
    </w:p>
    <w:p w14:paraId="43173B82" w14:textId="77777777" w:rsidR="009E3213" w:rsidRDefault="009E3213">
      <w:pPr>
        <w:rPr>
          <w:rFonts w:eastAsia="MS Mincho"/>
        </w:rPr>
      </w:pPr>
    </w:p>
    <w:p w14:paraId="6D52D4FF" w14:textId="77777777" w:rsidR="00641869" w:rsidRPr="00641869" w:rsidRDefault="00641869">
      <w:pPr>
        <w:rPr>
          <w:rFonts w:eastAsia="MS Mincho"/>
        </w:rPr>
      </w:pPr>
      <w:r>
        <w:rPr>
          <w:rFonts w:eastAsia="MS Mincho"/>
        </w:rPr>
        <w:t xml:space="preserve">[Papadakis] N. Papadakis, A. C.  </w:t>
      </w:r>
      <w:r w:rsidRPr="00641869">
        <w:rPr>
          <w:rFonts w:eastAsia="MS Mincho"/>
        </w:rPr>
        <w:t xml:space="preserve">Kanetas, E. Angelou, M. Maraitis, P. Constantinou, “Indoor Mobile Radio Channel Measurements and Characterization for DECT Picocells,” Proc. </w:t>
      </w:r>
      <w:r>
        <w:rPr>
          <w:rFonts w:eastAsia="MS Mincho"/>
        </w:rPr>
        <w:t>Intl. Conf. Telecommunications, June, 1988.</w:t>
      </w:r>
    </w:p>
    <w:p w14:paraId="1DC2349F" w14:textId="77777777" w:rsidR="00641869" w:rsidRPr="00641869" w:rsidRDefault="00641869">
      <w:pPr>
        <w:rPr>
          <w:rFonts w:eastAsia="MS Mincho"/>
        </w:rPr>
      </w:pPr>
    </w:p>
    <w:p w14:paraId="3E698683" w14:textId="77777777" w:rsidR="009E3213" w:rsidRDefault="009E3213">
      <w:pPr>
        <w:rPr>
          <w:rFonts w:eastAsia="MS Mincho"/>
        </w:rPr>
      </w:pPr>
      <w:r>
        <w:rPr>
          <w:rFonts w:eastAsia="MS Mincho"/>
        </w:rPr>
        <w:t xml:space="preserve">[Parsons] J. D. Parsons, </w:t>
      </w:r>
      <w:r>
        <w:rPr>
          <w:rFonts w:eastAsia="MS Mincho"/>
          <w:i/>
          <w:iCs/>
        </w:rPr>
        <w:t>The Mobile Radio Propagation Channel</w:t>
      </w:r>
      <w:r>
        <w:rPr>
          <w:rFonts w:eastAsia="MS Mincho"/>
        </w:rPr>
        <w:t>, Pentech Press, London, 1992.</w:t>
      </w:r>
    </w:p>
    <w:p w14:paraId="715A25C1" w14:textId="77777777" w:rsidR="00426BCD" w:rsidRDefault="00426BCD">
      <w:pPr>
        <w:rPr>
          <w:rFonts w:eastAsia="MS Mincho"/>
        </w:rPr>
      </w:pPr>
    </w:p>
    <w:p w14:paraId="2A6758F9" w14:textId="77777777" w:rsidR="00E51067" w:rsidRDefault="00E51067">
      <w:pPr>
        <w:rPr>
          <w:rFonts w:eastAsia="MS Mincho"/>
        </w:rPr>
      </w:pPr>
      <w:r>
        <w:rPr>
          <w:rFonts w:eastAsia="MS Mincho"/>
        </w:rPr>
        <w:t>[Phaibuou] S. Phaibuou, “An Empirically Based Path Loss Model for Indoor Wireless Channels in Laboratory Building,” Proc. IEEE TENCON, 2002, pp 1020-1023.</w:t>
      </w:r>
    </w:p>
    <w:p w14:paraId="59CD05AC" w14:textId="77777777" w:rsidR="00E51067" w:rsidRDefault="00E51067">
      <w:pPr>
        <w:rPr>
          <w:rFonts w:eastAsia="MS Mincho"/>
        </w:rPr>
      </w:pPr>
      <w:r>
        <w:rPr>
          <w:rFonts w:eastAsia="MS Mincho"/>
        </w:rPr>
        <w:t xml:space="preserve"> </w:t>
      </w:r>
    </w:p>
    <w:p w14:paraId="295F80AF" w14:textId="77777777" w:rsidR="00645D9C" w:rsidRDefault="00645D9C" w:rsidP="00645D9C">
      <w:pPr>
        <w:rPr>
          <w:rFonts w:eastAsia="MS Mincho"/>
        </w:rPr>
      </w:pPr>
      <w:r>
        <w:rPr>
          <w:rFonts w:eastAsia="MS Mincho"/>
        </w:rPr>
        <w:t xml:space="preserve">[Rappaport92] T. Rappaport, D. A. Hawbaker, “Wide-Band Microwave Propagation Parameters Using Circular and Linear Polarized Antennas for Indoor Wireless Channels,” IEEE Trans. </w:t>
      </w:r>
      <w:r w:rsidR="00641869">
        <w:rPr>
          <w:rFonts w:eastAsia="MS Mincho"/>
        </w:rPr>
        <w:t>Comm., Vol. 40, No. 2, Feb. 199</w:t>
      </w:r>
      <w:r>
        <w:rPr>
          <w:rFonts w:eastAsia="MS Mincho"/>
        </w:rPr>
        <w:t>2, pp ?.</w:t>
      </w:r>
    </w:p>
    <w:p w14:paraId="4FD89450" w14:textId="77777777" w:rsidR="00645D9C" w:rsidRDefault="00645D9C">
      <w:pPr>
        <w:rPr>
          <w:rFonts w:eastAsia="MS Mincho"/>
        </w:rPr>
      </w:pPr>
    </w:p>
    <w:p w14:paraId="42BE99A1" w14:textId="77777777" w:rsidR="00426BCD" w:rsidRDefault="00426BCD">
      <w:pPr>
        <w:rPr>
          <w:rFonts w:eastAsia="MS Mincho"/>
        </w:rPr>
      </w:pPr>
      <w:r>
        <w:rPr>
          <w:rFonts w:eastAsia="MS Mincho"/>
        </w:rPr>
        <w:t>[Rappaport</w:t>
      </w:r>
      <w:r w:rsidR="00645D9C">
        <w:rPr>
          <w:rFonts w:eastAsia="MS Mincho"/>
        </w:rPr>
        <w:t>94</w:t>
      </w:r>
      <w:r>
        <w:rPr>
          <w:rFonts w:eastAsia="MS Mincho"/>
        </w:rPr>
        <w:t>]  T. Rappaport, Sandip Sandhu, “Radio Wave Propagation for Emerging Wireless Personal-Communications Systems,” IEEE Ant. And Prop. Magazine, Vol. 36, No. 5, Oct. 1994, pp 14-24,</w:t>
      </w:r>
    </w:p>
    <w:p w14:paraId="251883CA" w14:textId="77777777" w:rsidR="009E3213" w:rsidRDefault="009E3213">
      <w:pPr>
        <w:rPr>
          <w:rFonts w:eastAsia="MS Mincho"/>
        </w:rPr>
      </w:pPr>
    </w:p>
    <w:p w14:paraId="3884AF1B" w14:textId="77777777" w:rsidR="009E3213" w:rsidRDefault="009E3213">
      <w:pPr>
        <w:rPr>
          <w:rFonts w:eastAsia="MS Mincho"/>
        </w:rPr>
      </w:pPr>
      <w:r>
        <w:rPr>
          <w:rFonts w:eastAsia="MS Mincho"/>
        </w:rPr>
        <w:t>[Rice] L. P. Rice, “Radio Transmission into Buildings at 35 and 150 mc,” Bell System Technical Journal, Vol. 38, NO. 1, Jan 1959, pp 197-210.</w:t>
      </w:r>
    </w:p>
    <w:p w14:paraId="553E66AA" w14:textId="77777777" w:rsidR="00426BCD" w:rsidRDefault="00426BCD">
      <w:pPr>
        <w:rPr>
          <w:rFonts w:eastAsia="MS Mincho"/>
        </w:rPr>
      </w:pPr>
    </w:p>
    <w:p w14:paraId="55F56904" w14:textId="77777777" w:rsidR="00426BCD" w:rsidRDefault="00426BCD">
      <w:pPr>
        <w:rPr>
          <w:rFonts w:eastAsia="MS Mincho"/>
        </w:rPr>
      </w:pPr>
      <w:r>
        <w:rPr>
          <w:rFonts w:eastAsia="MS Mincho"/>
        </w:rPr>
        <w:t>[Saleh] A. A. M. Saleh, R. A. Valenzuela, “A Statistical Model for Indoor Multipath Propagation,” IEEE J. Spec. Areas. Comm., Vol. SAC-5, No. 2, Feb. 1987, pp 128-137.</w:t>
      </w:r>
    </w:p>
    <w:p w14:paraId="42CA8F73" w14:textId="77777777" w:rsidR="009E3213" w:rsidRDefault="009E3213">
      <w:pPr>
        <w:rPr>
          <w:rFonts w:eastAsia="MS Mincho"/>
        </w:rPr>
      </w:pPr>
    </w:p>
    <w:p w14:paraId="6FEE162D" w14:textId="77777777" w:rsidR="009E3213" w:rsidRDefault="009E3213">
      <w:pPr>
        <w:rPr>
          <w:rFonts w:eastAsia="MS Mincho"/>
        </w:rPr>
      </w:pPr>
      <w:r>
        <w:rPr>
          <w:rFonts w:eastAsia="MS Mincho"/>
        </w:rPr>
        <w:t xml:space="preserve">[Siwiak] Kazimierz Siwiak, Yasaman Bahreini, </w:t>
      </w:r>
      <w:r>
        <w:rPr>
          <w:rFonts w:eastAsia="MS Mincho"/>
          <w:i/>
          <w:iCs/>
        </w:rPr>
        <w:t>Radiowave Propagation and Antennas for Personal Communications, 3</w:t>
      </w:r>
      <w:r>
        <w:rPr>
          <w:rFonts w:eastAsia="MS Mincho"/>
          <w:i/>
          <w:iCs/>
          <w:vertAlign w:val="superscript"/>
        </w:rPr>
        <w:t>rd</w:t>
      </w:r>
      <w:r>
        <w:rPr>
          <w:rFonts w:eastAsia="MS Mincho"/>
          <w:i/>
          <w:iCs/>
        </w:rPr>
        <w:t>. ed</w:t>
      </w:r>
      <w:r>
        <w:rPr>
          <w:rFonts w:eastAsia="MS Mincho"/>
        </w:rPr>
        <w:t>., Artech House, Boston, 2007.</w:t>
      </w:r>
    </w:p>
    <w:p w14:paraId="1BD5AFAA" w14:textId="77777777" w:rsidR="009E3213" w:rsidRDefault="009E3213">
      <w:pPr>
        <w:rPr>
          <w:rFonts w:eastAsia="MS Mincho"/>
        </w:rPr>
      </w:pPr>
    </w:p>
    <w:p w14:paraId="6FC0D536" w14:textId="77777777" w:rsidR="009E3213" w:rsidRDefault="009E3213">
      <w:pPr>
        <w:rPr>
          <w:rFonts w:eastAsia="MS Mincho"/>
        </w:rPr>
      </w:pPr>
      <w:r>
        <w:rPr>
          <w:rFonts w:eastAsia="MS Mincho"/>
        </w:rPr>
        <w:t>[Siwiak_b] Kazimierz Siwiak, private communication, March 3, 2008.</w:t>
      </w:r>
    </w:p>
    <w:p w14:paraId="53C06B42" w14:textId="77777777" w:rsidR="009E3213" w:rsidRDefault="009E3213">
      <w:pPr>
        <w:rPr>
          <w:rFonts w:eastAsia="MS Mincho"/>
        </w:rPr>
      </w:pPr>
    </w:p>
    <w:p w14:paraId="17DF9986" w14:textId="77777777" w:rsidR="009E3213" w:rsidRDefault="009E3213">
      <w:pPr>
        <w:rPr>
          <w:rFonts w:eastAsia="MS Mincho"/>
        </w:rPr>
      </w:pPr>
      <w:r>
        <w:rPr>
          <w:rFonts w:eastAsia="MS Mincho"/>
        </w:rPr>
        <w:t xml:space="preserve">[Soma] P. Soma, D. S. Baum, V. Erceg, R. Krishnamoorthy, </w:t>
      </w:r>
    </w:p>
    <w:p w14:paraId="78115549" w14:textId="77777777" w:rsidR="009E3213" w:rsidRDefault="009E3213">
      <w:pPr>
        <w:rPr>
          <w:rFonts w:eastAsia="MS Mincho"/>
        </w:rPr>
      </w:pPr>
      <w:r>
        <w:rPr>
          <w:rFonts w:eastAsia="MS Mincho"/>
        </w:rPr>
        <w:t xml:space="preserve">A. J. Paulraj, Analysis and Modeling of Multiple-Input Multiple-Output (MIMO) Radio Channel Based on Outdoor Measurements Conducted at 2.5 GHz for Fixed BWA Applications, Proc. </w:t>
      </w:r>
      <w:r w:rsidRPr="00D8162E">
        <w:rPr>
          <w:rFonts w:eastAsia="MS Mincho"/>
        </w:rPr>
        <w:t xml:space="preserve">IEEE Intl. Conf. Comm., Vol. </w:t>
      </w:r>
      <w:r>
        <w:rPr>
          <w:rFonts w:eastAsia="MS Mincho"/>
        </w:rPr>
        <w:t>I, April 28 - May 2, 2002, pp 272-276.</w:t>
      </w:r>
    </w:p>
    <w:p w14:paraId="4C01C6C8" w14:textId="77777777" w:rsidR="009E3213" w:rsidRDefault="009E3213">
      <w:pPr>
        <w:rPr>
          <w:rFonts w:eastAsia="MS Mincho"/>
        </w:rPr>
      </w:pPr>
    </w:p>
    <w:p w14:paraId="7B33CAD5" w14:textId="77777777" w:rsidR="009E3213" w:rsidRDefault="009E3213">
      <w:pPr>
        <w:rPr>
          <w:rFonts w:eastAsia="MS Mincho"/>
        </w:rPr>
      </w:pPr>
      <w:r>
        <w:rPr>
          <w:rFonts w:eastAsia="MS Mincho"/>
        </w:rPr>
        <w:t>[Stavrou] S. Stavrou, S. R. Saunders, “Factors Influencing Outdoor to Indoor Radio Wave Propagation,” Proc. Intl. Conf. Antennas and Propagation, Vol 2., March 31 – April 3, 2003, pp 581-585.</w:t>
      </w:r>
    </w:p>
    <w:p w14:paraId="0CF947F7" w14:textId="77777777" w:rsidR="009E3213" w:rsidRDefault="009E3213">
      <w:pPr>
        <w:rPr>
          <w:rFonts w:eastAsia="MS Mincho"/>
        </w:rPr>
      </w:pPr>
    </w:p>
    <w:p w14:paraId="524A8880" w14:textId="77777777" w:rsidR="009E3213" w:rsidRDefault="009E3213">
      <w:pPr>
        <w:rPr>
          <w:rFonts w:eastAsia="MS Mincho"/>
          <w:i/>
          <w:iCs/>
        </w:rPr>
      </w:pPr>
      <w:r>
        <w:rPr>
          <w:rFonts w:eastAsia="MS Mincho"/>
        </w:rPr>
        <w:t>[Stone] W. C. Stone</w:t>
      </w:r>
      <w:r>
        <w:rPr>
          <w:rFonts w:eastAsia="MS Mincho"/>
          <w:i/>
          <w:iCs/>
        </w:rPr>
        <w:t xml:space="preserve">, Electromagnetic Signal Attenuation in </w:t>
      </w:r>
    </w:p>
    <w:p w14:paraId="10637211" w14:textId="77777777" w:rsidR="009E3213" w:rsidRDefault="009E3213">
      <w:pPr>
        <w:rPr>
          <w:rFonts w:eastAsia="MS Mincho"/>
        </w:rPr>
      </w:pPr>
      <w:r>
        <w:rPr>
          <w:rFonts w:eastAsia="MS Mincho"/>
          <w:i/>
          <w:iCs/>
        </w:rPr>
        <w:t>Construction Materials</w:t>
      </w:r>
      <w:r>
        <w:rPr>
          <w:rFonts w:eastAsia="MS Mincho"/>
        </w:rPr>
        <w:t>, NISTR 6055, Report No. 3, October 1997,</w:t>
      </w:r>
    </w:p>
    <w:p w14:paraId="521BA84D" w14:textId="77777777" w:rsidR="009E3213" w:rsidRDefault="009E3213">
      <w:pPr>
        <w:rPr>
          <w:rFonts w:eastAsia="MS Mincho"/>
        </w:rPr>
      </w:pPr>
      <w:r>
        <w:rPr>
          <w:rFonts w:eastAsia="MS Mincho"/>
        </w:rPr>
        <w:t>Building and Fire Research Laboratory, NIST Gaithersburg Mariland,</w:t>
      </w:r>
    </w:p>
    <w:p w14:paraId="0A147FAC" w14:textId="77777777" w:rsidR="009E3213" w:rsidRDefault="009E3213">
      <w:pPr>
        <w:rPr>
          <w:rFonts w:eastAsia="MS Mincho"/>
        </w:rPr>
      </w:pPr>
      <w:r>
        <w:rPr>
          <w:rFonts w:eastAsia="MS Mincho"/>
        </w:rPr>
        <w:t>20899</w:t>
      </w:r>
    </w:p>
    <w:p w14:paraId="4F7299F6" w14:textId="77777777" w:rsidR="009E3213" w:rsidRDefault="009E3213">
      <w:pPr>
        <w:rPr>
          <w:rFonts w:eastAsia="MS Mincho"/>
        </w:rPr>
      </w:pPr>
    </w:p>
    <w:p w14:paraId="7A896035" w14:textId="77777777" w:rsidR="009E3213" w:rsidRDefault="009E3213">
      <w:pPr>
        <w:rPr>
          <w:rFonts w:eastAsia="MS Mincho"/>
        </w:rPr>
      </w:pPr>
      <w:r>
        <w:rPr>
          <w:rFonts w:eastAsia="MS Mincho"/>
        </w:rPr>
        <w:t>[Tanis] William J. Tanis, Glenn J. Pilato, “Building Penetration Characteristics of 880 MHz, and 1922 MHz Radio Waves,” Trans. IEEE Veh. Tech. Conf., May 18-20, 1993, pp 206-209.</w:t>
      </w:r>
    </w:p>
    <w:p w14:paraId="033CDC66" w14:textId="77777777" w:rsidR="009E3213" w:rsidRDefault="009E3213">
      <w:pPr>
        <w:rPr>
          <w:rFonts w:eastAsia="MS Mincho"/>
        </w:rPr>
      </w:pPr>
    </w:p>
    <w:p w14:paraId="50DFF45E" w14:textId="77777777" w:rsidR="009E3213" w:rsidRDefault="009E3213">
      <w:pPr>
        <w:rPr>
          <w:rFonts w:eastAsia="MS Mincho"/>
        </w:rPr>
      </w:pPr>
      <w:r>
        <w:rPr>
          <w:rFonts w:eastAsia="MS Mincho"/>
        </w:rPr>
        <w:t>[Turkmani88] A. M. D. Turkmani, J. D. Parsons, D. G. Lewis, “Measurement of Building Penetration Loss on Radio Signals at 441, 900 and 1400 MHz,”  J. Int. Electronic and Radio Engineers, Vol. 58, No. 6 (supplement) ppS169-S174, Sept.-Dec. 1988.</w:t>
      </w:r>
    </w:p>
    <w:p w14:paraId="3AAEA6A6" w14:textId="77777777" w:rsidR="009E3213" w:rsidRDefault="009E3213">
      <w:pPr>
        <w:rPr>
          <w:rFonts w:eastAsia="MS Mincho"/>
        </w:rPr>
      </w:pPr>
    </w:p>
    <w:p w14:paraId="593BF962" w14:textId="77777777" w:rsidR="009E3213" w:rsidRDefault="009E3213">
      <w:pPr>
        <w:rPr>
          <w:rFonts w:eastAsia="MS Mincho"/>
        </w:rPr>
      </w:pPr>
      <w:r>
        <w:rPr>
          <w:rFonts w:eastAsia="MS Mincho"/>
        </w:rPr>
        <w:t>[Turkmani91] A. M. D. Turkmani, A. F. de Toledo, “Radio Propagation at 1800 MHz Into and Within Multistory Buildings,” IEE Proc. I, Vol. 138, No. 6, Dec. 1991, pp 577-583.</w:t>
      </w:r>
    </w:p>
    <w:p w14:paraId="6CDAFE97" w14:textId="77777777" w:rsidR="009E3213" w:rsidRDefault="009E3213">
      <w:pPr>
        <w:rPr>
          <w:rFonts w:eastAsia="MS Mincho"/>
        </w:rPr>
      </w:pPr>
    </w:p>
    <w:p w14:paraId="2865C677" w14:textId="77777777" w:rsidR="009E3213" w:rsidRDefault="009E3213">
      <w:pPr>
        <w:rPr>
          <w:rFonts w:eastAsia="MS Mincho"/>
        </w:rPr>
      </w:pPr>
      <w:r>
        <w:rPr>
          <w:rFonts w:eastAsia="MS Mincho"/>
        </w:rPr>
        <w:t>[Turkmani93] A. M. D. Turkmani, A. F. De Toledo, “Modelling of Radio Transmissions into and Within Multistory Buildings at 900, 1800, and 2300 MHz,” IEE Proc. I, Vol. 140, No. 6, Dec. 1993, p 462-470.</w:t>
      </w:r>
    </w:p>
    <w:p w14:paraId="637B9460" w14:textId="77777777" w:rsidR="009E3213" w:rsidRDefault="009E3213">
      <w:pPr>
        <w:rPr>
          <w:rFonts w:eastAsia="MS Mincho"/>
        </w:rPr>
      </w:pPr>
    </w:p>
    <w:p w14:paraId="16F81C37" w14:textId="77777777" w:rsidR="009E3213" w:rsidRDefault="009E3213">
      <w:pPr>
        <w:rPr>
          <w:rFonts w:eastAsia="MS Mincho"/>
        </w:rPr>
      </w:pPr>
      <w:r>
        <w:rPr>
          <w:rFonts w:eastAsia="MS Mincho"/>
        </w:rPr>
        <w:t>[Valenzuela] Reinaldo A. Valenzuela, Dmitry Chizhik, Jonathan Ling, {</w:t>
      </w:r>
      <w:r w:rsidR="00E51067">
        <w:rPr>
          <w:rFonts w:eastAsia="MS Mincho"/>
        </w:rPr>
        <w:t>\em Measurements and Predicted Correlation Between Local Average Power and Small Scale Fading In Indoor Wireless Communication C</w:t>
      </w:r>
      <w:r>
        <w:rPr>
          <w:rFonts w:eastAsia="MS Mincho"/>
        </w:rPr>
        <w:t>hannels,} Proc. IEEE Veh. Tech. Conf., Vol. 3, May 18-21, 1998, pp 2104-2108.</w:t>
      </w:r>
    </w:p>
    <w:p w14:paraId="475F2EB1" w14:textId="77777777" w:rsidR="009E3213" w:rsidRDefault="009E3213">
      <w:pPr>
        <w:rPr>
          <w:rFonts w:eastAsia="MS Mincho"/>
        </w:rPr>
      </w:pPr>
    </w:p>
    <w:p w14:paraId="298F056F" w14:textId="77777777" w:rsidR="003C7C29" w:rsidRDefault="003C7C29">
      <w:pPr>
        <w:rPr>
          <w:rFonts w:eastAsia="MS Mincho"/>
        </w:rPr>
      </w:pPr>
      <w:r>
        <w:rPr>
          <w:rFonts w:eastAsia="MS Mincho"/>
        </w:rPr>
        <w:t>[VanRees] Jan Van Rees, “Cochannel Measurements for Interference Limited Small-Cell Planning, Archiv. Elek. Ubertrag., 1988, pp 316-320.</w:t>
      </w:r>
    </w:p>
    <w:p w14:paraId="6ED03196" w14:textId="77777777" w:rsidR="003C7C29" w:rsidRDefault="003C7C29">
      <w:pPr>
        <w:rPr>
          <w:rFonts w:eastAsia="MS Mincho"/>
        </w:rPr>
      </w:pPr>
    </w:p>
    <w:p w14:paraId="440B4586" w14:textId="77777777" w:rsidR="009E3213" w:rsidRDefault="009E3213">
      <w:pPr>
        <w:rPr>
          <w:rFonts w:eastAsia="MS Mincho"/>
        </w:rPr>
      </w:pPr>
      <w:r>
        <w:rPr>
          <w:rFonts w:eastAsia="MS Mincho"/>
        </w:rPr>
        <w:t>[Walfisch] J. Walfisch, H. L. Bertoni, ``A theoretical Model of UHF</w:t>
      </w:r>
    </w:p>
    <w:p w14:paraId="7F76ED3C" w14:textId="77777777" w:rsidR="009E3213" w:rsidRDefault="009E3213">
      <w:pPr>
        <w:rPr>
          <w:rFonts w:eastAsia="MS Mincho"/>
        </w:rPr>
      </w:pPr>
      <w:r>
        <w:rPr>
          <w:rFonts w:eastAsia="MS Mincho"/>
        </w:rPr>
        <w:t>Propagation in Urban Environments,'' IEEE Trans. on Antennas and</w:t>
      </w:r>
    </w:p>
    <w:p w14:paraId="1078028C" w14:textId="77777777" w:rsidR="009E3213" w:rsidRDefault="009E3213">
      <w:pPr>
        <w:rPr>
          <w:rFonts w:eastAsia="MS Mincho"/>
        </w:rPr>
      </w:pPr>
      <w:r>
        <w:rPr>
          <w:rFonts w:eastAsia="MS Mincho"/>
        </w:rPr>
        <w:t>Propagation, Vol. AP-36, No. 12, Dec. 1988, pp 1788-1796.</w:t>
      </w:r>
    </w:p>
    <w:p w14:paraId="67067020" w14:textId="77777777" w:rsidR="009E3213" w:rsidRDefault="009E3213">
      <w:pPr>
        <w:rPr>
          <w:rFonts w:eastAsia="MS Mincho"/>
        </w:rPr>
      </w:pPr>
    </w:p>
    <w:p w14:paraId="7D086F76" w14:textId="77777777" w:rsidR="009E3213" w:rsidRDefault="009E3213">
      <w:pPr>
        <w:rPr>
          <w:rFonts w:eastAsia="MS Mincho"/>
        </w:rPr>
      </w:pPr>
      <w:r>
        <w:rPr>
          <w:rFonts w:eastAsia="MS Mincho"/>
        </w:rPr>
        <w:t>[Wells] Paul I. Wells, “The Attenuation of UHF Radio Signals by Houses,” IEEE Trans. Vehicular Tech., Vol VT-26, No. 4, Nov. 1977, pp 358-362.</w:t>
      </w:r>
    </w:p>
    <w:p w14:paraId="47A8FB07" w14:textId="77777777" w:rsidR="009E3213" w:rsidRDefault="009E3213">
      <w:pPr>
        <w:rPr>
          <w:rFonts w:eastAsia="MS Mincho"/>
        </w:rPr>
      </w:pPr>
    </w:p>
    <w:p w14:paraId="38B30A71" w14:textId="77777777" w:rsidR="009E3213" w:rsidRDefault="009E3213">
      <w:pPr>
        <w:rPr>
          <w:rFonts w:eastAsia="MS Mincho"/>
        </w:rPr>
      </w:pPr>
    </w:p>
    <w:p w14:paraId="47A47528" w14:textId="77777777" w:rsidR="009E3213" w:rsidRDefault="009E3213"/>
    <w:p w14:paraId="0B2F4CC9" w14:textId="77777777" w:rsidR="009E3213" w:rsidRDefault="009E3213">
      <w:pPr>
        <w:pStyle w:val="Caption"/>
        <w:jc w:val="center"/>
        <w:rPr>
          <w:rFonts w:ascii="Monospaced" w:hAnsi="Monospaced"/>
          <w:sz w:val="16"/>
          <w:szCs w:val="16"/>
        </w:rPr>
      </w:pPr>
    </w:p>
    <w:p w14:paraId="30A178E9" w14:textId="77777777" w:rsidR="009E3213" w:rsidRDefault="009E3213"/>
    <w:p w14:paraId="3DA85DD5" w14:textId="77777777" w:rsidR="009E3213" w:rsidRDefault="009E3213">
      <w:pPr>
        <w:pStyle w:val="Caption"/>
        <w:jc w:val="center"/>
      </w:pPr>
    </w:p>
    <w:p w14:paraId="7F249063" w14:textId="77777777" w:rsidR="009E3213" w:rsidRDefault="009E3213"/>
    <w:sectPr w:rsidR="009E321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773F14" w14:textId="77777777" w:rsidR="007130FF" w:rsidRDefault="007130FF">
      <w:r>
        <w:separator/>
      </w:r>
    </w:p>
  </w:endnote>
  <w:endnote w:type="continuationSeparator" w:id="0">
    <w:p w14:paraId="72AEDFBD" w14:textId="77777777" w:rsidR="007130FF" w:rsidRDefault="007130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onospaced">
    <w:altName w:val="Cambria"/>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ED9421" w14:textId="77777777" w:rsidR="007130FF" w:rsidRDefault="007130FF">
      <w:r>
        <w:separator/>
      </w:r>
    </w:p>
  </w:footnote>
  <w:footnote w:type="continuationSeparator" w:id="0">
    <w:p w14:paraId="295B3E1B" w14:textId="77777777" w:rsidR="007130FF" w:rsidRDefault="007130FF">
      <w:r>
        <w:continuationSeparator/>
      </w:r>
    </w:p>
  </w:footnote>
  <w:footnote w:id="1">
    <w:p w14:paraId="61B52537" w14:textId="77777777" w:rsidR="00D17099" w:rsidRDefault="00D17099">
      <w:pPr>
        <w:pStyle w:val="FootnoteText"/>
      </w:pPr>
      <w:r>
        <w:rPr>
          <w:rStyle w:val="FootnoteReference"/>
        </w:rPr>
        <w:footnoteRef/>
      </w:r>
      <w:r>
        <w:t xml:space="preserve"> Although frequency is a node characteristic, obviously both nodes must operate at the same frequency. The pathloss program assumes the frequency specified for the receive node correctly describes the link.</w:t>
      </w:r>
    </w:p>
  </w:footnote>
  <w:footnote w:id="2">
    <w:p w14:paraId="7D618E70" w14:textId="77777777" w:rsidR="00D17099" w:rsidRDefault="00D17099">
      <w:pPr>
        <w:pStyle w:val="FootnoteText"/>
      </w:pPr>
      <w:r>
        <w:rPr>
          <w:rStyle w:val="FootnoteReference"/>
        </w:rPr>
        <w:footnoteRef/>
      </w:r>
      <w:r>
        <w:t xml:space="preserve"> When used, polarization is taken from the value supplied for the transmit node, and the receiver is assumed to have the same polarization. i.e., cross-polarization is not currently supported.</w:t>
      </w:r>
    </w:p>
  </w:footnote>
  <w:footnote w:id="3">
    <w:p w14:paraId="22A24843" w14:textId="77777777" w:rsidR="00D17099" w:rsidRDefault="00D17099">
      <w:pPr>
        <w:pStyle w:val="FootnoteText"/>
      </w:pPr>
      <w:r>
        <w:rPr>
          <w:rStyle w:val="FootnoteReference"/>
        </w:rPr>
        <w:footnoteRef/>
      </w:r>
      <w:r>
        <w:t xml:space="preserve"> Although this parameter is in fact determined by the position of both nodes and the building face orientation, It is treated as a parameter of the indoor node.</w:t>
      </w:r>
    </w:p>
  </w:footnote>
  <w:footnote w:id="4">
    <w:p w14:paraId="46BB09A2" w14:textId="77777777" w:rsidR="00D17099" w:rsidRDefault="00D17099">
      <w:pPr>
        <w:pStyle w:val="FootnoteText"/>
      </w:pPr>
      <w:r>
        <w:rPr>
          <w:rStyle w:val="FootnoteReference"/>
        </w:rPr>
        <w:footnoteRef/>
      </w:r>
      <w:r>
        <w:t xml:space="preserve"> Difference between the 90</w:t>
      </w:r>
      <w:r w:rsidRPr="00D42A24">
        <w:rPr>
          <w:vertAlign w:val="superscript"/>
        </w:rPr>
        <w:t>th</w:t>
      </w:r>
      <w:r>
        <w:t xml:space="preserve"> and 10</w:t>
      </w:r>
      <w:r w:rsidRPr="00D42A24">
        <w:rPr>
          <w:vertAlign w:val="superscript"/>
        </w:rPr>
        <w:t>th</w:t>
      </w:r>
      <w:r>
        <w:t xml:space="preserve"> percentile valu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8CD2E00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2C02910"/>
    <w:multiLevelType w:val="hybridMultilevel"/>
    <w:tmpl w:val="2FCE74D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0F7F63"/>
    <w:multiLevelType w:val="multilevel"/>
    <w:tmpl w:val="7994975A"/>
    <w:lvl w:ilvl="0">
      <w:start w:val="1"/>
      <w:numFmt w:val="decimal"/>
      <w:lvlText w:val="%1."/>
      <w:lvlJc w:val="left"/>
      <w:pPr>
        <w:tabs>
          <w:tab w:val="num" w:pos="795"/>
        </w:tabs>
        <w:ind w:left="795" w:hanging="360"/>
      </w:pPr>
      <w:rPr>
        <w:sz w:val="24"/>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3" w15:restartNumberingAfterBreak="0">
    <w:nsid w:val="089D1CF7"/>
    <w:multiLevelType w:val="hybridMultilevel"/>
    <w:tmpl w:val="EA6CC4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7A25DFC"/>
    <w:multiLevelType w:val="hybridMultilevel"/>
    <w:tmpl w:val="B6461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1A16CE"/>
    <w:multiLevelType w:val="hybridMultilevel"/>
    <w:tmpl w:val="1B8C30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F949FB"/>
    <w:multiLevelType w:val="hybridMultilevel"/>
    <w:tmpl w:val="EBD03552"/>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15:restartNumberingAfterBreak="0">
    <w:nsid w:val="1D1D1747"/>
    <w:multiLevelType w:val="hybridMultilevel"/>
    <w:tmpl w:val="7994975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8" w15:restartNumberingAfterBreak="0">
    <w:nsid w:val="22277502"/>
    <w:multiLevelType w:val="hybridMultilevel"/>
    <w:tmpl w:val="61C2B9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2D86176"/>
    <w:multiLevelType w:val="hybridMultilevel"/>
    <w:tmpl w:val="7DF45B6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DE15A05"/>
    <w:multiLevelType w:val="hybridMultilevel"/>
    <w:tmpl w:val="7E700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7E7E4D"/>
    <w:multiLevelType w:val="hybridMultilevel"/>
    <w:tmpl w:val="1D3CD4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1D33956"/>
    <w:multiLevelType w:val="hybridMultilevel"/>
    <w:tmpl w:val="CE648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E7734A"/>
    <w:multiLevelType w:val="hybridMultilevel"/>
    <w:tmpl w:val="48FC3A2C"/>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6E35C0A"/>
    <w:multiLevelType w:val="hybridMultilevel"/>
    <w:tmpl w:val="A04E62A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D7606A2"/>
    <w:multiLevelType w:val="hybridMultilevel"/>
    <w:tmpl w:val="626080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D80283D"/>
    <w:multiLevelType w:val="hybridMultilevel"/>
    <w:tmpl w:val="E32212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25B7140"/>
    <w:multiLevelType w:val="multilevel"/>
    <w:tmpl w:val="DA72CD6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8" w15:restartNumberingAfterBreak="0">
    <w:nsid w:val="45633769"/>
    <w:multiLevelType w:val="hybridMultilevel"/>
    <w:tmpl w:val="E4484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6DB7283"/>
    <w:multiLevelType w:val="hybridMultilevel"/>
    <w:tmpl w:val="A89CE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304682"/>
    <w:multiLevelType w:val="hybridMultilevel"/>
    <w:tmpl w:val="5EE0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B02AD5"/>
    <w:multiLevelType w:val="hybridMultilevel"/>
    <w:tmpl w:val="E6C6B9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F35539"/>
    <w:multiLevelType w:val="hybridMultilevel"/>
    <w:tmpl w:val="221ABA2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D7848D2"/>
    <w:multiLevelType w:val="hybridMultilevel"/>
    <w:tmpl w:val="D4148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073E5C"/>
    <w:multiLevelType w:val="hybridMultilevel"/>
    <w:tmpl w:val="3B0465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99318A4"/>
    <w:multiLevelType w:val="hybridMultilevel"/>
    <w:tmpl w:val="E7DC92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46703F0"/>
    <w:multiLevelType w:val="hybridMultilevel"/>
    <w:tmpl w:val="7AA0CC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FD0F35"/>
    <w:multiLevelType w:val="hybridMultilevel"/>
    <w:tmpl w:val="3E5EEA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DCD1691"/>
    <w:multiLevelType w:val="hybridMultilevel"/>
    <w:tmpl w:val="8DD6E0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1ED71D5"/>
    <w:multiLevelType w:val="hybridMultilevel"/>
    <w:tmpl w:val="8EA60286"/>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3914598"/>
    <w:multiLevelType w:val="hybridMultilevel"/>
    <w:tmpl w:val="355462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A84976"/>
    <w:multiLevelType w:val="hybridMultilevel"/>
    <w:tmpl w:val="F9803C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8A47EFA"/>
    <w:multiLevelType w:val="hybridMultilevel"/>
    <w:tmpl w:val="3796BFB4"/>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BE96FBE"/>
    <w:multiLevelType w:val="hybridMultilevel"/>
    <w:tmpl w:val="4266B0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9"/>
  </w:num>
  <w:num w:numId="3">
    <w:abstractNumId w:val="22"/>
  </w:num>
  <w:num w:numId="4">
    <w:abstractNumId w:val="14"/>
  </w:num>
  <w:num w:numId="5">
    <w:abstractNumId w:val="11"/>
  </w:num>
  <w:num w:numId="6">
    <w:abstractNumId w:val="24"/>
  </w:num>
  <w:num w:numId="7">
    <w:abstractNumId w:val="10"/>
  </w:num>
  <w:num w:numId="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7"/>
  </w:num>
  <w:num w:numId="11">
    <w:abstractNumId w:val="15"/>
  </w:num>
  <w:num w:numId="12">
    <w:abstractNumId w:val="28"/>
  </w:num>
  <w:num w:numId="13">
    <w:abstractNumId w:val="31"/>
  </w:num>
  <w:num w:numId="14">
    <w:abstractNumId w:val="6"/>
  </w:num>
  <w:num w:numId="15">
    <w:abstractNumId w:val="30"/>
  </w:num>
  <w:num w:numId="16">
    <w:abstractNumId w:val="33"/>
  </w:num>
  <w:num w:numId="17">
    <w:abstractNumId w:val="32"/>
  </w:num>
  <w:num w:numId="18">
    <w:abstractNumId w:val="29"/>
  </w:num>
  <w:num w:numId="19">
    <w:abstractNumId w:val="8"/>
  </w:num>
  <w:num w:numId="20">
    <w:abstractNumId w:val="3"/>
  </w:num>
  <w:num w:numId="21">
    <w:abstractNumId w:val="13"/>
  </w:num>
  <w:num w:numId="22">
    <w:abstractNumId w:val="1"/>
  </w:num>
  <w:num w:numId="23">
    <w:abstractNumId w:val="2"/>
  </w:num>
  <w:num w:numId="24">
    <w:abstractNumId w:val="16"/>
  </w:num>
  <w:num w:numId="25">
    <w:abstractNumId w:val="5"/>
  </w:num>
  <w:num w:numId="26">
    <w:abstractNumId w:val="21"/>
  </w:num>
  <w:num w:numId="27">
    <w:abstractNumId w:val="25"/>
  </w:num>
  <w:num w:numId="28">
    <w:abstractNumId w:val="27"/>
  </w:num>
  <w:num w:numId="29">
    <w:abstractNumId w:val="23"/>
  </w:num>
  <w:num w:numId="30">
    <w:abstractNumId w:val="18"/>
  </w:num>
  <w:num w:numId="31">
    <w:abstractNumId w:val="4"/>
  </w:num>
  <w:num w:numId="32">
    <w:abstractNumId w:val="19"/>
  </w:num>
  <w:num w:numId="33">
    <w:abstractNumId w:val="12"/>
  </w:num>
  <w:num w:numId="34">
    <w:abstractNumId w:val="20"/>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fr-FR" w:vendorID="64" w:dllVersion="131078" w:nlCheck="1" w:checkStyle="0"/>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4"/>
  <w:drawingGridVerticalSpacing w:val="18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62E"/>
    <w:rsid w:val="00000955"/>
    <w:rsid w:val="0000786D"/>
    <w:rsid w:val="0001041A"/>
    <w:rsid w:val="00011263"/>
    <w:rsid w:val="00015D89"/>
    <w:rsid w:val="00031CDA"/>
    <w:rsid w:val="00034482"/>
    <w:rsid w:val="00035E07"/>
    <w:rsid w:val="00044546"/>
    <w:rsid w:val="00045AFF"/>
    <w:rsid w:val="00045BBD"/>
    <w:rsid w:val="00051C78"/>
    <w:rsid w:val="00067A06"/>
    <w:rsid w:val="00070CA1"/>
    <w:rsid w:val="0007552F"/>
    <w:rsid w:val="000761DE"/>
    <w:rsid w:val="00081D65"/>
    <w:rsid w:val="00084F0F"/>
    <w:rsid w:val="0008702B"/>
    <w:rsid w:val="000B27F8"/>
    <w:rsid w:val="000D0F9B"/>
    <w:rsid w:val="000E206C"/>
    <w:rsid w:val="000E3E89"/>
    <w:rsid w:val="000F1371"/>
    <w:rsid w:val="00101F7C"/>
    <w:rsid w:val="00123BC3"/>
    <w:rsid w:val="00123E42"/>
    <w:rsid w:val="001313F3"/>
    <w:rsid w:val="001546CF"/>
    <w:rsid w:val="001571BF"/>
    <w:rsid w:val="00164362"/>
    <w:rsid w:val="00172217"/>
    <w:rsid w:val="001760D7"/>
    <w:rsid w:val="001A349C"/>
    <w:rsid w:val="001B1C18"/>
    <w:rsid w:val="001B2257"/>
    <w:rsid w:val="001C462C"/>
    <w:rsid w:val="001C6072"/>
    <w:rsid w:val="001D08F1"/>
    <w:rsid w:val="001E314A"/>
    <w:rsid w:val="001F2809"/>
    <w:rsid w:val="00206FBA"/>
    <w:rsid w:val="00214856"/>
    <w:rsid w:val="00216B83"/>
    <w:rsid w:val="00226941"/>
    <w:rsid w:val="002269FA"/>
    <w:rsid w:val="00240999"/>
    <w:rsid w:val="00256367"/>
    <w:rsid w:val="002759EE"/>
    <w:rsid w:val="00293018"/>
    <w:rsid w:val="002B234A"/>
    <w:rsid w:val="002B2F68"/>
    <w:rsid w:val="002B3DB0"/>
    <w:rsid w:val="002B4762"/>
    <w:rsid w:val="002C2D3E"/>
    <w:rsid w:val="002E465E"/>
    <w:rsid w:val="002F321C"/>
    <w:rsid w:val="002F7521"/>
    <w:rsid w:val="00300A3F"/>
    <w:rsid w:val="00300AF9"/>
    <w:rsid w:val="00301555"/>
    <w:rsid w:val="00302DE0"/>
    <w:rsid w:val="003045BD"/>
    <w:rsid w:val="00305391"/>
    <w:rsid w:val="00312A41"/>
    <w:rsid w:val="00320244"/>
    <w:rsid w:val="003311E1"/>
    <w:rsid w:val="00342050"/>
    <w:rsid w:val="00353B26"/>
    <w:rsid w:val="00362541"/>
    <w:rsid w:val="00363D22"/>
    <w:rsid w:val="0036667A"/>
    <w:rsid w:val="00372B99"/>
    <w:rsid w:val="00373465"/>
    <w:rsid w:val="0037721D"/>
    <w:rsid w:val="0038111A"/>
    <w:rsid w:val="003812AA"/>
    <w:rsid w:val="003A4D92"/>
    <w:rsid w:val="003A705A"/>
    <w:rsid w:val="003B08FE"/>
    <w:rsid w:val="003B489F"/>
    <w:rsid w:val="003B6DD6"/>
    <w:rsid w:val="003C0113"/>
    <w:rsid w:val="003C053A"/>
    <w:rsid w:val="003C38AD"/>
    <w:rsid w:val="003C7C29"/>
    <w:rsid w:val="003D4F08"/>
    <w:rsid w:val="003E0312"/>
    <w:rsid w:val="003E0B88"/>
    <w:rsid w:val="003E37E8"/>
    <w:rsid w:val="003E5BDC"/>
    <w:rsid w:val="003F4C96"/>
    <w:rsid w:val="00400556"/>
    <w:rsid w:val="0042525F"/>
    <w:rsid w:val="00426BCD"/>
    <w:rsid w:val="004366C0"/>
    <w:rsid w:val="00443863"/>
    <w:rsid w:val="00445018"/>
    <w:rsid w:val="00447208"/>
    <w:rsid w:val="00455C04"/>
    <w:rsid w:val="00463E1F"/>
    <w:rsid w:val="00475EC5"/>
    <w:rsid w:val="00487BC3"/>
    <w:rsid w:val="00491F43"/>
    <w:rsid w:val="004950D2"/>
    <w:rsid w:val="004959B9"/>
    <w:rsid w:val="00496B2A"/>
    <w:rsid w:val="004A0BAB"/>
    <w:rsid w:val="004A3510"/>
    <w:rsid w:val="004C1C86"/>
    <w:rsid w:val="004C5AB4"/>
    <w:rsid w:val="004D5166"/>
    <w:rsid w:val="004D7728"/>
    <w:rsid w:val="004E0696"/>
    <w:rsid w:val="004E0E8F"/>
    <w:rsid w:val="004E3D41"/>
    <w:rsid w:val="004E520A"/>
    <w:rsid w:val="004F18AC"/>
    <w:rsid w:val="004F6138"/>
    <w:rsid w:val="004F6174"/>
    <w:rsid w:val="00501726"/>
    <w:rsid w:val="00503EBB"/>
    <w:rsid w:val="00504475"/>
    <w:rsid w:val="00504EF6"/>
    <w:rsid w:val="00506D2D"/>
    <w:rsid w:val="0050799E"/>
    <w:rsid w:val="00511580"/>
    <w:rsid w:val="005120E2"/>
    <w:rsid w:val="00515370"/>
    <w:rsid w:val="0051579B"/>
    <w:rsid w:val="005174B7"/>
    <w:rsid w:val="00520438"/>
    <w:rsid w:val="00523C60"/>
    <w:rsid w:val="005267F3"/>
    <w:rsid w:val="00536DF2"/>
    <w:rsid w:val="00550501"/>
    <w:rsid w:val="005510DD"/>
    <w:rsid w:val="005575EF"/>
    <w:rsid w:val="00587D6A"/>
    <w:rsid w:val="00590CAE"/>
    <w:rsid w:val="00594E55"/>
    <w:rsid w:val="005A0395"/>
    <w:rsid w:val="005A0DB9"/>
    <w:rsid w:val="005B248F"/>
    <w:rsid w:val="005B462D"/>
    <w:rsid w:val="005B67EB"/>
    <w:rsid w:val="005C31B2"/>
    <w:rsid w:val="005C36A5"/>
    <w:rsid w:val="005C36EF"/>
    <w:rsid w:val="005C595C"/>
    <w:rsid w:val="005C71A2"/>
    <w:rsid w:val="005D1521"/>
    <w:rsid w:val="005D1C38"/>
    <w:rsid w:val="005D360F"/>
    <w:rsid w:val="005E2068"/>
    <w:rsid w:val="005E6312"/>
    <w:rsid w:val="0060114F"/>
    <w:rsid w:val="00641869"/>
    <w:rsid w:val="00643657"/>
    <w:rsid w:val="00644933"/>
    <w:rsid w:val="00645D9C"/>
    <w:rsid w:val="00651315"/>
    <w:rsid w:val="00654881"/>
    <w:rsid w:val="00655C85"/>
    <w:rsid w:val="006670C6"/>
    <w:rsid w:val="0067068D"/>
    <w:rsid w:val="00670EFA"/>
    <w:rsid w:val="0067218A"/>
    <w:rsid w:val="0067348A"/>
    <w:rsid w:val="00674639"/>
    <w:rsid w:val="00692DBA"/>
    <w:rsid w:val="006A0BD1"/>
    <w:rsid w:val="006A2F36"/>
    <w:rsid w:val="006A7F41"/>
    <w:rsid w:val="006B0148"/>
    <w:rsid w:val="006B396B"/>
    <w:rsid w:val="006D1030"/>
    <w:rsid w:val="006D6D2E"/>
    <w:rsid w:val="006E1496"/>
    <w:rsid w:val="006E6A32"/>
    <w:rsid w:val="006E7FB6"/>
    <w:rsid w:val="006F5E62"/>
    <w:rsid w:val="006F6638"/>
    <w:rsid w:val="007130FF"/>
    <w:rsid w:val="00715EA5"/>
    <w:rsid w:val="00716386"/>
    <w:rsid w:val="007248DB"/>
    <w:rsid w:val="00732550"/>
    <w:rsid w:val="00737FCC"/>
    <w:rsid w:val="007574F7"/>
    <w:rsid w:val="0076015A"/>
    <w:rsid w:val="007802BC"/>
    <w:rsid w:val="00794D73"/>
    <w:rsid w:val="007A7AC9"/>
    <w:rsid w:val="007B2E0B"/>
    <w:rsid w:val="007B4D8A"/>
    <w:rsid w:val="007B5984"/>
    <w:rsid w:val="007C48E3"/>
    <w:rsid w:val="007D1BBD"/>
    <w:rsid w:val="007D37C8"/>
    <w:rsid w:val="007E1DAD"/>
    <w:rsid w:val="00800E8E"/>
    <w:rsid w:val="00801371"/>
    <w:rsid w:val="00813715"/>
    <w:rsid w:val="00824FBB"/>
    <w:rsid w:val="00826495"/>
    <w:rsid w:val="00830AE5"/>
    <w:rsid w:val="00843590"/>
    <w:rsid w:val="00845BEF"/>
    <w:rsid w:val="008572B2"/>
    <w:rsid w:val="008604AD"/>
    <w:rsid w:val="00867A62"/>
    <w:rsid w:val="00874CDE"/>
    <w:rsid w:val="00877353"/>
    <w:rsid w:val="00883C70"/>
    <w:rsid w:val="008862B7"/>
    <w:rsid w:val="00893B43"/>
    <w:rsid w:val="00894FE5"/>
    <w:rsid w:val="00895D44"/>
    <w:rsid w:val="008A0A74"/>
    <w:rsid w:val="008A2477"/>
    <w:rsid w:val="008A4796"/>
    <w:rsid w:val="008B488A"/>
    <w:rsid w:val="008B646B"/>
    <w:rsid w:val="008C714C"/>
    <w:rsid w:val="008D644E"/>
    <w:rsid w:val="008E4768"/>
    <w:rsid w:val="008E5E4B"/>
    <w:rsid w:val="008E6AF9"/>
    <w:rsid w:val="00901AD6"/>
    <w:rsid w:val="00910544"/>
    <w:rsid w:val="00917C18"/>
    <w:rsid w:val="00940D8E"/>
    <w:rsid w:val="00944455"/>
    <w:rsid w:val="009452EE"/>
    <w:rsid w:val="0094787A"/>
    <w:rsid w:val="00952583"/>
    <w:rsid w:val="0097301E"/>
    <w:rsid w:val="009732AD"/>
    <w:rsid w:val="0097590B"/>
    <w:rsid w:val="00976BD9"/>
    <w:rsid w:val="009957F4"/>
    <w:rsid w:val="009A0AC1"/>
    <w:rsid w:val="009B2562"/>
    <w:rsid w:val="009E2C40"/>
    <w:rsid w:val="009E2F57"/>
    <w:rsid w:val="009E3213"/>
    <w:rsid w:val="009E4EC2"/>
    <w:rsid w:val="009F1D31"/>
    <w:rsid w:val="009F1FAF"/>
    <w:rsid w:val="00A17026"/>
    <w:rsid w:val="00A17165"/>
    <w:rsid w:val="00A31CDC"/>
    <w:rsid w:val="00A33D58"/>
    <w:rsid w:val="00A34FB7"/>
    <w:rsid w:val="00A41352"/>
    <w:rsid w:val="00A41811"/>
    <w:rsid w:val="00A57219"/>
    <w:rsid w:val="00A737AB"/>
    <w:rsid w:val="00A76E94"/>
    <w:rsid w:val="00A82506"/>
    <w:rsid w:val="00A83BEA"/>
    <w:rsid w:val="00A92E78"/>
    <w:rsid w:val="00AA2A2A"/>
    <w:rsid w:val="00AB1B49"/>
    <w:rsid w:val="00AB41D5"/>
    <w:rsid w:val="00AB6908"/>
    <w:rsid w:val="00AC3172"/>
    <w:rsid w:val="00AC3E9D"/>
    <w:rsid w:val="00AD3D1F"/>
    <w:rsid w:val="00AD6A38"/>
    <w:rsid w:val="00AE169B"/>
    <w:rsid w:val="00AF1ABF"/>
    <w:rsid w:val="00AF5DDA"/>
    <w:rsid w:val="00B060CD"/>
    <w:rsid w:val="00B13108"/>
    <w:rsid w:val="00B176AE"/>
    <w:rsid w:val="00B21F65"/>
    <w:rsid w:val="00B27D40"/>
    <w:rsid w:val="00B43915"/>
    <w:rsid w:val="00B50769"/>
    <w:rsid w:val="00B514F2"/>
    <w:rsid w:val="00B545F0"/>
    <w:rsid w:val="00B64376"/>
    <w:rsid w:val="00B761FF"/>
    <w:rsid w:val="00B9284A"/>
    <w:rsid w:val="00BA3208"/>
    <w:rsid w:val="00BA54D0"/>
    <w:rsid w:val="00BB5A5D"/>
    <w:rsid w:val="00BB6A59"/>
    <w:rsid w:val="00BD7CFB"/>
    <w:rsid w:val="00BF5E4E"/>
    <w:rsid w:val="00C01F34"/>
    <w:rsid w:val="00C03C07"/>
    <w:rsid w:val="00C2035E"/>
    <w:rsid w:val="00C35FA1"/>
    <w:rsid w:val="00C37819"/>
    <w:rsid w:val="00C413F2"/>
    <w:rsid w:val="00C47C84"/>
    <w:rsid w:val="00C501A8"/>
    <w:rsid w:val="00C55AA5"/>
    <w:rsid w:val="00C575AB"/>
    <w:rsid w:val="00C63119"/>
    <w:rsid w:val="00C725B4"/>
    <w:rsid w:val="00C735E4"/>
    <w:rsid w:val="00C765D9"/>
    <w:rsid w:val="00C80120"/>
    <w:rsid w:val="00C9531D"/>
    <w:rsid w:val="00CA4BF8"/>
    <w:rsid w:val="00CB282C"/>
    <w:rsid w:val="00CB4150"/>
    <w:rsid w:val="00CB79AC"/>
    <w:rsid w:val="00CC02CA"/>
    <w:rsid w:val="00CC48F2"/>
    <w:rsid w:val="00CC799E"/>
    <w:rsid w:val="00CD0194"/>
    <w:rsid w:val="00CD15D6"/>
    <w:rsid w:val="00CD7688"/>
    <w:rsid w:val="00D17099"/>
    <w:rsid w:val="00D179FD"/>
    <w:rsid w:val="00D3462C"/>
    <w:rsid w:val="00D40579"/>
    <w:rsid w:val="00D42A24"/>
    <w:rsid w:val="00D5060B"/>
    <w:rsid w:val="00D532FB"/>
    <w:rsid w:val="00D54E7F"/>
    <w:rsid w:val="00D5559F"/>
    <w:rsid w:val="00D57D9D"/>
    <w:rsid w:val="00D7395B"/>
    <w:rsid w:val="00D74EA8"/>
    <w:rsid w:val="00D75C51"/>
    <w:rsid w:val="00D8162E"/>
    <w:rsid w:val="00D83AE0"/>
    <w:rsid w:val="00D93DEC"/>
    <w:rsid w:val="00DA2FA3"/>
    <w:rsid w:val="00DB0289"/>
    <w:rsid w:val="00DB2236"/>
    <w:rsid w:val="00DB7E3C"/>
    <w:rsid w:val="00DC48AE"/>
    <w:rsid w:val="00DC586A"/>
    <w:rsid w:val="00DC5F5E"/>
    <w:rsid w:val="00DD6CA0"/>
    <w:rsid w:val="00DE774A"/>
    <w:rsid w:val="00DF14CA"/>
    <w:rsid w:val="00DF18EE"/>
    <w:rsid w:val="00DF5063"/>
    <w:rsid w:val="00E0766B"/>
    <w:rsid w:val="00E22297"/>
    <w:rsid w:val="00E23F87"/>
    <w:rsid w:val="00E33CEB"/>
    <w:rsid w:val="00E428A4"/>
    <w:rsid w:val="00E51067"/>
    <w:rsid w:val="00E7555C"/>
    <w:rsid w:val="00E812FD"/>
    <w:rsid w:val="00E87810"/>
    <w:rsid w:val="00E946AD"/>
    <w:rsid w:val="00EA530C"/>
    <w:rsid w:val="00EA5D75"/>
    <w:rsid w:val="00EB06D6"/>
    <w:rsid w:val="00EB3A7D"/>
    <w:rsid w:val="00EB6E75"/>
    <w:rsid w:val="00EC21AA"/>
    <w:rsid w:val="00EC4BC7"/>
    <w:rsid w:val="00EE7337"/>
    <w:rsid w:val="00EF24DC"/>
    <w:rsid w:val="00EF7432"/>
    <w:rsid w:val="00EF7C51"/>
    <w:rsid w:val="00F014B5"/>
    <w:rsid w:val="00F1148D"/>
    <w:rsid w:val="00F32FB6"/>
    <w:rsid w:val="00F33093"/>
    <w:rsid w:val="00F339BE"/>
    <w:rsid w:val="00F42A25"/>
    <w:rsid w:val="00F5334F"/>
    <w:rsid w:val="00F63E3A"/>
    <w:rsid w:val="00F81FF9"/>
    <w:rsid w:val="00F86F49"/>
    <w:rsid w:val="00FA0CB7"/>
    <w:rsid w:val="00FA1092"/>
    <w:rsid w:val="00FD3C4B"/>
    <w:rsid w:val="00FE02D0"/>
    <w:rsid w:val="00FE4AC5"/>
    <w:rsid w:val="00FF67E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990FD6"/>
  <w15:docId w15:val="{83BFB9F1-7968-4D00-BF50-658CD43F00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6072"/>
    <w:rPr>
      <w:sz w:val="24"/>
      <w:szCs w:val="24"/>
    </w:rPr>
  </w:style>
  <w:style w:type="paragraph" w:styleId="Heading1">
    <w:name w:val="heading 1"/>
    <w:basedOn w:val="Normal"/>
    <w:next w:val="Normal"/>
    <w:qFormat/>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qFormat/>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b/>
      <w:bCs/>
      <w:sz w:val="22"/>
      <w:szCs w:val="22"/>
    </w:rPr>
  </w:style>
  <w:style w:type="paragraph" w:styleId="Heading7">
    <w:name w:val="heading 7"/>
    <w:basedOn w:val="Normal"/>
    <w:next w:val="Normal"/>
    <w:qFormat/>
    <w:pPr>
      <w:numPr>
        <w:ilvl w:val="6"/>
        <w:numId w:val="1"/>
      </w:numPr>
      <w:spacing w:before="240" w:after="60"/>
      <w:outlineLvl w:val="6"/>
    </w:pPr>
  </w:style>
  <w:style w:type="paragraph" w:styleId="Heading8">
    <w:name w:val="heading 8"/>
    <w:basedOn w:val="Normal"/>
    <w:next w:val="Normal"/>
    <w:qFormat/>
    <w:pPr>
      <w:numPr>
        <w:ilvl w:val="7"/>
        <w:numId w:val="1"/>
      </w:numPr>
      <w:spacing w:before="240" w:after="60"/>
      <w:outlineLvl w:val="7"/>
    </w:pPr>
    <w:rPr>
      <w:i/>
      <w:iCs/>
    </w:rPr>
  </w:style>
  <w:style w:type="paragraph" w:styleId="Heading9">
    <w:name w:val="heading 9"/>
    <w:basedOn w:val="Normal"/>
    <w:next w:val="Normal"/>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Pr>
      <w:rFonts w:ascii="Courier New" w:hAnsi="Courier New" w:cs="Courier New"/>
      <w:sz w:val="20"/>
      <w:szCs w:val="20"/>
    </w:rPr>
  </w:style>
  <w:style w:type="paragraph" w:styleId="Caption">
    <w:name w:val="caption"/>
    <w:basedOn w:val="Normal"/>
    <w:next w:val="Normal"/>
    <w:qFormat/>
    <w:pPr>
      <w:spacing w:before="120" w:after="120"/>
    </w:pPr>
    <w:rPr>
      <w:b/>
      <w:bCs/>
      <w:sz w:val="20"/>
      <w:szCs w:val="20"/>
    </w:rPr>
  </w:style>
  <w:style w:type="paragraph" w:styleId="BodyText">
    <w:name w:val="Body Text"/>
    <w:basedOn w:val="Normal"/>
    <w:rPr>
      <w:b/>
      <w:bCs/>
    </w:rPr>
  </w:style>
  <w:style w:type="paragraph" w:styleId="BodyTextIndent">
    <w:name w:val="Body Text Indent"/>
    <w:basedOn w:val="Normal"/>
    <w:pPr>
      <w:ind w:left="360"/>
    </w:pPr>
    <w:rPr>
      <w:rFonts w:eastAsia="MS Mincho"/>
    </w:rPr>
  </w:style>
  <w:style w:type="character" w:customStyle="1" w:styleId="MTEquationSection">
    <w:name w:val="MTEquationSection"/>
    <w:rPr>
      <w:vanish w:val="0"/>
      <w:color w:val="FF000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customStyle="1" w:styleId="MTDisplayEquation">
    <w:name w:val="MTDisplayEquation"/>
    <w:basedOn w:val="Normal"/>
    <w:next w:val="Normal"/>
    <w:rsid w:val="00491F43"/>
    <w:pPr>
      <w:tabs>
        <w:tab w:val="center" w:pos="4320"/>
        <w:tab w:val="right" w:pos="8640"/>
      </w:tabs>
      <w:jc w:val="center"/>
    </w:pPr>
    <w:rPr>
      <w:rFonts w:eastAsia="MS Mincho"/>
    </w:rPr>
  </w:style>
  <w:style w:type="paragraph" w:styleId="EndnoteText">
    <w:name w:val="endnote text"/>
    <w:basedOn w:val="Normal"/>
    <w:semiHidden/>
    <w:rsid w:val="00D8162E"/>
    <w:rPr>
      <w:sz w:val="20"/>
      <w:szCs w:val="20"/>
    </w:rPr>
  </w:style>
  <w:style w:type="character" w:styleId="EndnoteReference">
    <w:name w:val="endnote reference"/>
    <w:semiHidden/>
    <w:rsid w:val="00D8162E"/>
    <w:rPr>
      <w:vertAlign w:val="superscript"/>
    </w:rPr>
  </w:style>
  <w:style w:type="table" w:styleId="TableGrid">
    <w:name w:val="Table Grid"/>
    <w:basedOn w:val="TableNormal"/>
    <w:rsid w:val="00A737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EB6E75"/>
    <w:rPr>
      <w:rFonts w:ascii="Tahoma" w:hAnsi="Tahoma" w:cs="Tahoma"/>
      <w:sz w:val="16"/>
      <w:szCs w:val="16"/>
    </w:rPr>
  </w:style>
  <w:style w:type="character" w:customStyle="1" w:styleId="BalloonTextChar">
    <w:name w:val="Balloon Text Char"/>
    <w:link w:val="BalloonText"/>
    <w:rsid w:val="00EB6E75"/>
    <w:rPr>
      <w:rFonts w:ascii="Tahoma" w:hAnsi="Tahoma" w:cs="Tahoma"/>
      <w:sz w:val="16"/>
      <w:szCs w:val="16"/>
    </w:rPr>
  </w:style>
  <w:style w:type="character" w:styleId="Hyperlink">
    <w:name w:val="Hyperlink"/>
    <w:rsid w:val="003B08FE"/>
    <w:rPr>
      <w:color w:val="0000FF"/>
      <w:u w:val="single"/>
    </w:rPr>
  </w:style>
  <w:style w:type="character" w:customStyle="1" w:styleId="Heading3Char">
    <w:name w:val="Heading 3 Char"/>
    <w:link w:val="Heading3"/>
    <w:rsid w:val="00302DE0"/>
    <w:rPr>
      <w:rFonts w:ascii="Arial" w:hAnsi="Arial" w:cs="Arial"/>
      <w:b/>
      <w:bCs/>
      <w:sz w:val="26"/>
      <w:szCs w:val="26"/>
    </w:rPr>
  </w:style>
  <w:style w:type="character" w:customStyle="1" w:styleId="PlainTextChar">
    <w:name w:val="Plain Text Char"/>
    <w:link w:val="PlainText"/>
    <w:rsid w:val="00302DE0"/>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4.wmf"/><Relationship Id="rId42" Type="http://schemas.openxmlformats.org/officeDocument/2006/relationships/image" Target="media/image27.wmf"/><Relationship Id="rId63" Type="http://schemas.openxmlformats.org/officeDocument/2006/relationships/image" Target="media/image39.jpeg"/><Relationship Id="rId84" Type="http://schemas.openxmlformats.org/officeDocument/2006/relationships/oleObject" Target="embeddings/oleObject28.bin"/><Relationship Id="rId138" Type="http://schemas.openxmlformats.org/officeDocument/2006/relationships/oleObject" Target="embeddings/oleObject54.bin"/><Relationship Id="rId159" Type="http://schemas.openxmlformats.org/officeDocument/2006/relationships/image" Target="media/image90.wmf"/><Relationship Id="rId170" Type="http://schemas.openxmlformats.org/officeDocument/2006/relationships/oleObject" Target="embeddings/oleObject69.bin"/><Relationship Id="rId191" Type="http://schemas.openxmlformats.org/officeDocument/2006/relationships/image" Target="media/image106.wmf"/><Relationship Id="rId205" Type="http://schemas.openxmlformats.org/officeDocument/2006/relationships/image" Target="media/image114.jpeg"/><Relationship Id="rId226" Type="http://schemas.openxmlformats.org/officeDocument/2006/relationships/oleObject" Target="embeddings/oleObject94.bin"/><Relationship Id="rId247" Type="http://schemas.openxmlformats.org/officeDocument/2006/relationships/oleObject" Target="embeddings/oleObject102.bin"/><Relationship Id="rId107" Type="http://schemas.openxmlformats.org/officeDocument/2006/relationships/image" Target="media/image63.wmf"/><Relationship Id="rId11" Type="http://schemas.openxmlformats.org/officeDocument/2006/relationships/image" Target="media/image5.wmf"/><Relationship Id="rId32" Type="http://schemas.openxmlformats.org/officeDocument/2006/relationships/oleObject" Target="embeddings/oleObject5.bin"/><Relationship Id="rId53" Type="http://schemas.openxmlformats.org/officeDocument/2006/relationships/oleObject" Target="embeddings/oleObject14.bin"/><Relationship Id="rId74" Type="http://schemas.openxmlformats.org/officeDocument/2006/relationships/oleObject" Target="embeddings/oleObject23.bin"/><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footnotes" Target="footnotes.xml"/><Relationship Id="rId95" Type="http://schemas.openxmlformats.org/officeDocument/2006/relationships/image" Target="media/image57.wmf"/><Relationship Id="rId160" Type="http://schemas.openxmlformats.org/officeDocument/2006/relationships/oleObject" Target="embeddings/oleObject64.bin"/><Relationship Id="rId181" Type="http://schemas.openxmlformats.org/officeDocument/2006/relationships/image" Target="media/image101.wmf"/><Relationship Id="rId216" Type="http://schemas.openxmlformats.org/officeDocument/2006/relationships/image" Target="media/image121.wmf"/><Relationship Id="rId237" Type="http://schemas.openxmlformats.org/officeDocument/2006/relationships/image" Target="media/image133.wmf"/><Relationship Id="rId22" Type="http://schemas.openxmlformats.org/officeDocument/2006/relationships/oleObject" Target="embeddings/oleObject2.bin"/><Relationship Id="rId43" Type="http://schemas.openxmlformats.org/officeDocument/2006/relationships/oleObject" Target="embeddings/oleObject10.bin"/><Relationship Id="rId64" Type="http://schemas.openxmlformats.org/officeDocument/2006/relationships/image" Target="media/image40.wmf"/><Relationship Id="rId118" Type="http://schemas.openxmlformats.org/officeDocument/2006/relationships/image" Target="media/image68.jpeg"/><Relationship Id="rId139" Type="http://schemas.openxmlformats.org/officeDocument/2006/relationships/image" Target="media/image79.wmf"/><Relationship Id="rId85" Type="http://schemas.openxmlformats.org/officeDocument/2006/relationships/image" Target="media/image51.png"/><Relationship Id="rId150" Type="http://schemas.openxmlformats.org/officeDocument/2006/relationships/image" Target="media/image85.wmf"/><Relationship Id="rId171" Type="http://schemas.openxmlformats.org/officeDocument/2006/relationships/image" Target="media/image96.wmf"/><Relationship Id="rId192" Type="http://schemas.openxmlformats.org/officeDocument/2006/relationships/oleObject" Target="embeddings/oleObject80.bin"/><Relationship Id="rId206" Type="http://schemas.openxmlformats.org/officeDocument/2006/relationships/image" Target="media/image115.wmf"/><Relationship Id="rId227" Type="http://schemas.openxmlformats.org/officeDocument/2006/relationships/image" Target="media/image127.wmf"/><Relationship Id="rId248" Type="http://schemas.openxmlformats.org/officeDocument/2006/relationships/image" Target="media/image140.wmf"/><Relationship Id="rId12" Type="http://schemas.openxmlformats.org/officeDocument/2006/relationships/oleObject" Target="embeddings/oleObject1.bin"/><Relationship Id="rId33" Type="http://schemas.openxmlformats.org/officeDocument/2006/relationships/image" Target="media/image22.jpeg"/><Relationship Id="rId108" Type="http://schemas.openxmlformats.org/officeDocument/2006/relationships/oleObject" Target="embeddings/oleObject39.bin"/><Relationship Id="rId129" Type="http://schemas.openxmlformats.org/officeDocument/2006/relationships/image" Target="media/image74.wmf"/><Relationship Id="rId54" Type="http://schemas.openxmlformats.org/officeDocument/2006/relationships/image" Target="media/image34.wmf"/><Relationship Id="rId70" Type="http://schemas.openxmlformats.org/officeDocument/2006/relationships/oleObject" Target="embeddings/oleObject21.bin"/><Relationship Id="rId75" Type="http://schemas.openxmlformats.org/officeDocument/2006/relationships/image" Target="media/image46.wmf"/><Relationship Id="rId91" Type="http://schemas.openxmlformats.org/officeDocument/2006/relationships/image" Target="media/image55.wmf"/><Relationship Id="rId96" Type="http://schemas.openxmlformats.org/officeDocument/2006/relationships/oleObject" Target="embeddings/oleObject33.bin"/><Relationship Id="rId140" Type="http://schemas.openxmlformats.org/officeDocument/2006/relationships/oleObject" Target="embeddings/oleObject55.bin"/><Relationship Id="rId145" Type="http://schemas.openxmlformats.org/officeDocument/2006/relationships/oleObject" Target="embeddings/oleObject57.bin"/><Relationship Id="rId161" Type="http://schemas.openxmlformats.org/officeDocument/2006/relationships/image" Target="media/image91.wmf"/><Relationship Id="rId166" Type="http://schemas.openxmlformats.org/officeDocument/2006/relationships/oleObject" Target="embeddings/oleObject67.bin"/><Relationship Id="rId182" Type="http://schemas.openxmlformats.org/officeDocument/2006/relationships/oleObject" Target="embeddings/oleObject75.bin"/><Relationship Id="rId187" Type="http://schemas.openxmlformats.org/officeDocument/2006/relationships/image" Target="media/image104.wmf"/><Relationship Id="rId21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8.wmf"/><Relationship Id="rId233" Type="http://schemas.openxmlformats.org/officeDocument/2006/relationships/oleObject" Target="embeddings/oleObject97.bin"/><Relationship Id="rId238" Type="http://schemas.openxmlformats.org/officeDocument/2006/relationships/oleObject" Target="embeddings/oleObject99.bin"/><Relationship Id="rId254" Type="http://schemas.openxmlformats.org/officeDocument/2006/relationships/theme" Target="theme/theme1.xml"/><Relationship Id="rId23" Type="http://schemas.openxmlformats.org/officeDocument/2006/relationships/image" Target="media/image15.png"/><Relationship Id="rId28" Type="http://schemas.openxmlformats.org/officeDocument/2006/relationships/oleObject" Target="embeddings/oleObject4.bin"/><Relationship Id="rId49" Type="http://schemas.openxmlformats.org/officeDocument/2006/relationships/image" Target="media/image31.jpeg"/><Relationship Id="rId114" Type="http://schemas.openxmlformats.org/officeDocument/2006/relationships/oleObject" Target="embeddings/oleObject42.bin"/><Relationship Id="rId119" Type="http://schemas.openxmlformats.org/officeDocument/2006/relationships/image" Target="media/image69.wmf"/><Relationship Id="rId44" Type="http://schemas.openxmlformats.org/officeDocument/2006/relationships/image" Target="media/image28.jpeg"/><Relationship Id="rId60" Type="http://schemas.openxmlformats.org/officeDocument/2006/relationships/image" Target="media/image37.wmf"/><Relationship Id="rId65" Type="http://schemas.openxmlformats.org/officeDocument/2006/relationships/oleObject" Target="embeddings/oleObject19.bin"/><Relationship Id="rId81" Type="http://schemas.openxmlformats.org/officeDocument/2006/relationships/image" Target="media/image49.wmf"/><Relationship Id="rId86" Type="http://schemas.openxmlformats.org/officeDocument/2006/relationships/image" Target="media/image52.wmf"/><Relationship Id="rId130" Type="http://schemas.openxmlformats.org/officeDocument/2006/relationships/oleObject" Target="embeddings/oleObject50.bin"/><Relationship Id="rId135" Type="http://schemas.openxmlformats.org/officeDocument/2006/relationships/image" Target="media/image77.wmf"/><Relationship Id="rId151" Type="http://schemas.openxmlformats.org/officeDocument/2006/relationships/oleObject" Target="embeddings/oleObject60.bin"/><Relationship Id="rId156" Type="http://schemas.openxmlformats.org/officeDocument/2006/relationships/oleObject" Target="embeddings/oleObject62.bin"/><Relationship Id="rId177" Type="http://schemas.openxmlformats.org/officeDocument/2006/relationships/image" Target="media/image99.wmf"/><Relationship Id="rId198" Type="http://schemas.openxmlformats.org/officeDocument/2006/relationships/image" Target="media/image110.jpeg"/><Relationship Id="rId172" Type="http://schemas.openxmlformats.org/officeDocument/2006/relationships/oleObject" Target="embeddings/oleObject70.bin"/><Relationship Id="rId193" Type="http://schemas.openxmlformats.org/officeDocument/2006/relationships/image" Target="media/image107.wmf"/><Relationship Id="rId202" Type="http://schemas.openxmlformats.org/officeDocument/2006/relationships/oleObject" Target="embeddings/oleObject84.bin"/><Relationship Id="rId207" Type="http://schemas.openxmlformats.org/officeDocument/2006/relationships/oleObject" Target="embeddings/oleObject86.bin"/><Relationship Id="rId223" Type="http://schemas.openxmlformats.org/officeDocument/2006/relationships/oleObject" Target="embeddings/oleObject93.bin"/><Relationship Id="rId228" Type="http://schemas.openxmlformats.org/officeDocument/2006/relationships/oleObject" Target="embeddings/oleObject95.bin"/><Relationship Id="rId244" Type="http://schemas.openxmlformats.org/officeDocument/2006/relationships/image" Target="media/image137.png"/><Relationship Id="rId249" Type="http://schemas.openxmlformats.org/officeDocument/2006/relationships/oleObject" Target="embeddings/oleObject103.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109" Type="http://schemas.openxmlformats.org/officeDocument/2006/relationships/image" Target="media/image64.wmf"/><Relationship Id="rId34" Type="http://schemas.openxmlformats.org/officeDocument/2006/relationships/image" Target="media/image23.wmf"/><Relationship Id="rId50" Type="http://schemas.openxmlformats.org/officeDocument/2006/relationships/image" Target="media/image32.wmf"/><Relationship Id="rId55" Type="http://schemas.openxmlformats.org/officeDocument/2006/relationships/oleObject" Target="embeddings/oleObject15.bin"/><Relationship Id="rId76" Type="http://schemas.openxmlformats.org/officeDocument/2006/relationships/oleObject" Target="embeddings/oleObject24.bin"/><Relationship Id="rId97" Type="http://schemas.openxmlformats.org/officeDocument/2006/relationships/image" Target="media/image58.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72.wmf"/><Relationship Id="rId141" Type="http://schemas.openxmlformats.org/officeDocument/2006/relationships/image" Target="media/image80.wmf"/><Relationship Id="rId146" Type="http://schemas.openxmlformats.org/officeDocument/2006/relationships/image" Target="media/image83.wmf"/><Relationship Id="rId167" Type="http://schemas.openxmlformats.org/officeDocument/2006/relationships/image" Target="media/image94.wmf"/><Relationship Id="rId188" Type="http://schemas.openxmlformats.org/officeDocument/2006/relationships/oleObject" Target="embeddings/oleObject78.bin"/><Relationship Id="rId7" Type="http://schemas.openxmlformats.org/officeDocument/2006/relationships/image" Target="media/image1.png"/><Relationship Id="rId71" Type="http://schemas.openxmlformats.org/officeDocument/2006/relationships/image" Target="media/image44.wmf"/><Relationship Id="rId92" Type="http://schemas.openxmlformats.org/officeDocument/2006/relationships/oleObject" Target="embeddings/oleObject31.bin"/><Relationship Id="rId162" Type="http://schemas.openxmlformats.org/officeDocument/2006/relationships/oleObject" Target="embeddings/oleObject65.bin"/><Relationship Id="rId183" Type="http://schemas.openxmlformats.org/officeDocument/2006/relationships/image" Target="media/image102.wmf"/><Relationship Id="rId213" Type="http://schemas.openxmlformats.org/officeDocument/2006/relationships/oleObject" Target="embeddings/oleObject89.bin"/><Relationship Id="rId218" Type="http://schemas.openxmlformats.org/officeDocument/2006/relationships/image" Target="media/image122.wmf"/><Relationship Id="rId234" Type="http://schemas.openxmlformats.org/officeDocument/2006/relationships/image" Target="media/image131.png"/><Relationship Id="rId239"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9.jpeg"/><Relationship Id="rId250" Type="http://schemas.openxmlformats.org/officeDocument/2006/relationships/image" Target="media/image141.wmf"/><Relationship Id="rId24" Type="http://schemas.openxmlformats.org/officeDocument/2006/relationships/image" Target="media/image16.png"/><Relationship Id="rId40" Type="http://schemas.openxmlformats.org/officeDocument/2006/relationships/image" Target="media/image26.wmf"/><Relationship Id="rId45" Type="http://schemas.openxmlformats.org/officeDocument/2006/relationships/image" Target="media/image29.wmf"/><Relationship Id="rId66" Type="http://schemas.openxmlformats.org/officeDocument/2006/relationships/image" Target="media/image41.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image" Target="media/image75.wmf"/><Relationship Id="rId136" Type="http://schemas.openxmlformats.org/officeDocument/2006/relationships/oleObject" Target="embeddings/oleObject53.bin"/><Relationship Id="rId157" Type="http://schemas.openxmlformats.org/officeDocument/2006/relationships/image" Target="media/image89.wmf"/><Relationship Id="rId178" Type="http://schemas.openxmlformats.org/officeDocument/2006/relationships/oleObject" Target="embeddings/oleObject73.bin"/><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image" Target="media/image86.jpeg"/><Relationship Id="rId173" Type="http://schemas.openxmlformats.org/officeDocument/2006/relationships/image" Target="media/image97.wmf"/><Relationship Id="rId194" Type="http://schemas.openxmlformats.org/officeDocument/2006/relationships/oleObject" Target="embeddings/oleObject81.bin"/><Relationship Id="rId199" Type="http://schemas.openxmlformats.org/officeDocument/2006/relationships/image" Target="media/image111.wmf"/><Relationship Id="rId203" Type="http://schemas.openxmlformats.org/officeDocument/2006/relationships/image" Target="media/image113.wmf"/><Relationship Id="rId208" Type="http://schemas.openxmlformats.org/officeDocument/2006/relationships/image" Target="media/image116.wmf"/><Relationship Id="rId229" Type="http://schemas.openxmlformats.org/officeDocument/2006/relationships/image" Target="media/image128.wmf"/><Relationship Id="rId19" Type="http://schemas.openxmlformats.org/officeDocument/2006/relationships/image" Target="media/image12.jpeg"/><Relationship Id="rId224" Type="http://schemas.openxmlformats.org/officeDocument/2006/relationships/image" Target="media/image125.jpeg"/><Relationship Id="rId240" Type="http://schemas.openxmlformats.org/officeDocument/2006/relationships/image" Target="media/image135.wmf"/><Relationship Id="rId245" Type="http://schemas.openxmlformats.org/officeDocument/2006/relationships/image" Target="media/image138.jpeg"/><Relationship Id="rId14" Type="http://schemas.openxmlformats.org/officeDocument/2006/relationships/image" Target="media/image7.jpeg"/><Relationship Id="rId30" Type="http://schemas.openxmlformats.org/officeDocument/2006/relationships/image" Target="media/image20.png"/><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2.wmf"/><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oleObject" Target="embeddings/oleObject68.bin"/><Relationship Id="rId8" Type="http://schemas.openxmlformats.org/officeDocument/2006/relationships/image" Target="media/image2.png"/><Relationship Id="rId51" Type="http://schemas.openxmlformats.org/officeDocument/2006/relationships/oleObject" Target="embeddings/oleObject13.bin"/><Relationship Id="rId72" Type="http://schemas.openxmlformats.org/officeDocument/2006/relationships/oleObject" Target="embeddings/oleObject22.bin"/><Relationship Id="rId93" Type="http://schemas.openxmlformats.org/officeDocument/2006/relationships/image" Target="media/image56.wmf"/><Relationship Id="rId98" Type="http://schemas.openxmlformats.org/officeDocument/2006/relationships/oleObject" Target="embeddings/oleObject34.bin"/><Relationship Id="rId121" Type="http://schemas.openxmlformats.org/officeDocument/2006/relationships/image" Target="media/image70.wmf"/><Relationship Id="rId142" Type="http://schemas.openxmlformats.org/officeDocument/2006/relationships/oleObject" Target="embeddings/oleObject56.bin"/><Relationship Id="rId163" Type="http://schemas.openxmlformats.org/officeDocument/2006/relationships/image" Target="media/image92.wmf"/><Relationship Id="rId184" Type="http://schemas.openxmlformats.org/officeDocument/2006/relationships/oleObject" Target="embeddings/oleObject76.bin"/><Relationship Id="rId189" Type="http://schemas.openxmlformats.org/officeDocument/2006/relationships/image" Target="media/image105.wmf"/><Relationship Id="rId21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19.png"/><Relationship Id="rId230" Type="http://schemas.openxmlformats.org/officeDocument/2006/relationships/oleObject" Target="embeddings/oleObject96.bin"/><Relationship Id="rId235" Type="http://schemas.openxmlformats.org/officeDocument/2006/relationships/image" Target="media/image132.wmf"/><Relationship Id="rId251" Type="http://schemas.openxmlformats.org/officeDocument/2006/relationships/oleObject" Target="embeddings/oleObject104.bin"/><Relationship Id="rId25" Type="http://schemas.openxmlformats.org/officeDocument/2006/relationships/image" Target="media/image17.wmf"/><Relationship Id="rId46" Type="http://schemas.openxmlformats.org/officeDocument/2006/relationships/oleObject" Target="embeddings/oleObject11.bin"/><Relationship Id="rId67" Type="http://schemas.openxmlformats.org/officeDocument/2006/relationships/oleObject" Target="embeddings/oleObject20.bin"/><Relationship Id="rId116" Type="http://schemas.openxmlformats.org/officeDocument/2006/relationships/image" Target="media/image67.wmf"/><Relationship Id="rId137" Type="http://schemas.openxmlformats.org/officeDocument/2006/relationships/image" Target="media/image78.wmf"/><Relationship Id="rId158" Type="http://schemas.openxmlformats.org/officeDocument/2006/relationships/oleObject" Target="embeddings/oleObject63.bin"/><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image" Target="media/image38.png"/><Relationship Id="rId83" Type="http://schemas.openxmlformats.org/officeDocument/2006/relationships/image" Target="media/image50.wmf"/><Relationship Id="rId88" Type="http://schemas.openxmlformats.org/officeDocument/2006/relationships/image" Target="media/image53.png"/><Relationship Id="rId111" Type="http://schemas.openxmlformats.org/officeDocument/2006/relationships/image" Target="media/image65.wmf"/><Relationship Id="rId132" Type="http://schemas.openxmlformats.org/officeDocument/2006/relationships/oleObject" Target="embeddings/oleObject51.bin"/><Relationship Id="rId153" Type="http://schemas.openxmlformats.org/officeDocument/2006/relationships/image" Target="media/image87.wmf"/><Relationship Id="rId174" Type="http://schemas.openxmlformats.org/officeDocument/2006/relationships/oleObject" Target="embeddings/oleObject71.bin"/><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oleObject" Target="embeddings/oleObject87.bin"/><Relationship Id="rId190" Type="http://schemas.openxmlformats.org/officeDocument/2006/relationships/oleObject" Target="embeddings/oleObject79.bin"/><Relationship Id="rId204" Type="http://schemas.openxmlformats.org/officeDocument/2006/relationships/oleObject" Target="embeddings/oleObject85.bin"/><Relationship Id="rId220" Type="http://schemas.openxmlformats.org/officeDocument/2006/relationships/image" Target="media/image123.wmf"/><Relationship Id="rId225" Type="http://schemas.openxmlformats.org/officeDocument/2006/relationships/image" Target="media/image126.wmf"/><Relationship Id="rId241" Type="http://schemas.openxmlformats.org/officeDocument/2006/relationships/oleObject" Target="embeddings/oleObject100.bin"/><Relationship Id="rId246" Type="http://schemas.openxmlformats.org/officeDocument/2006/relationships/image" Target="media/image139.wmf"/><Relationship Id="rId15" Type="http://schemas.openxmlformats.org/officeDocument/2006/relationships/image" Target="media/image8.png"/><Relationship Id="rId36" Type="http://schemas.openxmlformats.org/officeDocument/2006/relationships/image" Target="media/image24.wmf"/><Relationship Id="rId57" Type="http://schemas.openxmlformats.org/officeDocument/2006/relationships/oleObject" Target="embeddings/oleObject16.bin"/><Relationship Id="rId106" Type="http://schemas.openxmlformats.org/officeDocument/2006/relationships/oleObject" Target="embeddings/oleObject38.bin"/><Relationship Id="rId127" Type="http://schemas.openxmlformats.org/officeDocument/2006/relationships/image" Target="media/image73.wmf"/><Relationship Id="rId10" Type="http://schemas.openxmlformats.org/officeDocument/2006/relationships/image" Target="media/image4.png"/><Relationship Id="rId31" Type="http://schemas.openxmlformats.org/officeDocument/2006/relationships/image" Target="media/image21.wmf"/><Relationship Id="rId52" Type="http://schemas.openxmlformats.org/officeDocument/2006/relationships/image" Target="media/image33.wmf"/><Relationship Id="rId73" Type="http://schemas.openxmlformats.org/officeDocument/2006/relationships/image" Target="media/image45.wmf"/><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6.bin"/><Relationship Id="rId143" Type="http://schemas.openxmlformats.org/officeDocument/2006/relationships/image" Target="media/image81.jpeg"/><Relationship Id="rId148" Type="http://schemas.openxmlformats.org/officeDocument/2006/relationships/image" Target="media/image84.wmf"/><Relationship Id="rId164" Type="http://schemas.openxmlformats.org/officeDocument/2006/relationships/oleObject" Target="embeddings/oleObject66.bin"/><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oleObject" Target="embeddings/oleObject74.bin"/><Relationship Id="rId210" Type="http://schemas.openxmlformats.org/officeDocument/2006/relationships/image" Target="media/image117.wmf"/><Relationship Id="rId215" Type="http://schemas.openxmlformats.org/officeDocument/2006/relationships/image" Target="media/image120.jpeg"/><Relationship Id="rId236" Type="http://schemas.openxmlformats.org/officeDocument/2006/relationships/oleObject" Target="embeddings/oleObject98.bin"/><Relationship Id="rId26" Type="http://schemas.openxmlformats.org/officeDocument/2006/relationships/oleObject" Target="embeddings/oleObject3.bin"/><Relationship Id="rId231" Type="http://schemas.openxmlformats.org/officeDocument/2006/relationships/image" Target="media/image129.png"/><Relationship Id="rId252" Type="http://schemas.openxmlformats.org/officeDocument/2006/relationships/hyperlink" Target="http://www.its.bldrdoc.gov/resources/radio-propagation-software/itm/itm.aspx" TargetMode="External"/><Relationship Id="rId47" Type="http://schemas.openxmlformats.org/officeDocument/2006/relationships/image" Target="media/image30.wmf"/><Relationship Id="rId68" Type="http://schemas.openxmlformats.org/officeDocument/2006/relationships/image" Target="media/image42.png"/><Relationship Id="rId89" Type="http://schemas.openxmlformats.org/officeDocument/2006/relationships/image" Target="media/image54.wmf"/><Relationship Id="rId112" Type="http://schemas.openxmlformats.org/officeDocument/2006/relationships/oleObject" Target="embeddings/oleObject41.bin"/><Relationship Id="rId133" Type="http://schemas.openxmlformats.org/officeDocument/2006/relationships/image" Target="media/image76.wmf"/><Relationship Id="rId154" Type="http://schemas.openxmlformats.org/officeDocument/2006/relationships/oleObject" Target="embeddings/oleObject61.bin"/><Relationship Id="rId175" Type="http://schemas.openxmlformats.org/officeDocument/2006/relationships/image" Target="media/image98.wmf"/><Relationship Id="rId196" Type="http://schemas.openxmlformats.org/officeDocument/2006/relationships/oleObject" Target="embeddings/oleObject82.bin"/><Relationship Id="rId200" Type="http://schemas.openxmlformats.org/officeDocument/2006/relationships/oleObject" Target="embeddings/oleObject83.bin"/><Relationship Id="rId16" Type="http://schemas.openxmlformats.org/officeDocument/2006/relationships/image" Target="media/image9.png"/><Relationship Id="rId221" Type="http://schemas.openxmlformats.org/officeDocument/2006/relationships/oleObject" Target="embeddings/oleObject92.bin"/><Relationship Id="rId242" Type="http://schemas.openxmlformats.org/officeDocument/2006/relationships/image" Target="media/image136.wmf"/><Relationship Id="rId37" Type="http://schemas.openxmlformats.org/officeDocument/2006/relationships/oleObject" Target="embeddings/oleObject7.bin"/><Relationship Id="rId58" Type="http://schemas.openxmlformats.org/officeDocument/2006/relationships/image" Target="media/image36.wmf"/><Relationship Id="rId79" Type="http://schemas.openxmlformats.org/officeDocument/2006/relationships/image" Target="media/image48.wmf"/><Relationship Id="rId102" Type="http://schemas.openxmlformats.org/officeDocument/2006/relationships/oleObject" Target="embeddings/oleObject36.bin"/><Relationship Id="rId123" Type="http://schemas.openxmlformats.org/officeDocument/2006/relationships/image" Target="media/image71.wmf"/><Relationship Id="rId144" Type="http://schemas.openxmlformats.org/officeDocument/2006/relationships/image" Target="media/image82.wmf"/><Relationship Id="rId90" Type="http://schemas.openxmlformats.org/officeDocument/2006/relationships/oleObject" Target="embeddings/oleObject30.bin"/><Relationship Id="rId165" Type="http://schemas.openxmlformats.org/officeDocument/2006/relationships/image" Target="media/image93.wmf"/><Relationship Id="rId186" Type="http://schemas.openxmlformats.org/officeDocument/2006/relationships/oleObject" Target="embeddings/oleObject77.bin"/><Relationship Id="rId211" Type="http://schemas.openxmlformats.org/officeDocument/2006/relationships/oleObject" Target="embeddings/oleObject88.bin"/><Relationship Id="rId232" Type="http://schemas.openxmlformats.org/officeDocument/2006/relationships/image" Target="media/image130.wmf"/><Relationship Id="rId253" Type="http://schemas.openxmlformats.org/officeDocument/2006/relationships/fontTable" Target="fontTable.xml"/><Relationship Id="rId27" Type="http://schemas.openxmlformats.org/officeDocument/2006/relationships/image" Target="media/image18.wmf"/><Relationship Id="rId48" Type="http://schemas.openxmlformats.org/officeDocument/2006/relationships/oleObject" Target="embeddings/oleObject12.bin"/><Relationship Id="rId69" Type="http://schemas.openxmlformats.org/officeDocument/2006/relationships/image" Target="media/image43.wmf"/><Relationship Id="rId113" Type="http://schemas.openxmlformats.org/officeDocument/2006/relationships/image" Target="media/image66.wmf"/><Relationship Id="rId134" Type="http://schemas.openxmlformats.org/officeDocument/2006/relationships/oleObject" Target="embeddings/oleObject52.bin"/><Relationship Id="rId80" Type="http://schemas.openxmlformats.org/officeDocument/2006/relationships/oleObject" Target="embeddings/oleObject26.bin"/><Relationship Id="rId155" Type="http://schemas.openxmlformats.org/officeDocument/2006/relationships/image" Target="media/image88.wmf"/><Relationship Id="rId176" Type="http://schemas.openxmlformats.org/officeDocument/2006/relationships/oleObject" Target="embeddings/oleObject72.bin"/><Relationship Id="rId197" Type="http://schemas.openxmlformats.org/officeDocument/2006/relationships/image" Target="media/image109.jpeg"/><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oleObject" Target="embeddings/oleObject101.bin"/><Relationship Id="rId17" Type="http://schemas.openxmlformats.org/officeDocument/2006/relationships/image" Target="media/image10.png"/><Relationship Id="rId38" Type="http://schemas.openxmlformats.org/officeDocument/2006/relationships/image" Target="media/image25.wmf"/><Relationship Id="rId59" Type="http://schemas.openxmlformats.org/officeDocument/2006/relationships/oleObject" Target="embeddings/oleObject17.bin"/><Relationship Id="rId103" Type="http://schemas.openxmlformats.org/officeDocument/2006/relationships/image" Target="media/image61.wmf"/><Relationship Id="rId124" Type="http://schemas.openxmlformats.org/officeDocument/2006/relationships/oleObject" Target="embeddings/oleObject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cguffin\Application%20Data\Microsoft\Templates\Lincoln\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3</TotalTime>
  <Pages>79</Pages>
  <Words>17975</Words>
  <Characters>102464</Characters>
  <Application>Microsoft Office Word</Application>
  <DocSecurity>0</DocSecurity>
  <Lines>853</Lines>
  <Paragraphs>240</Paragraphs>
  <ScaleCrop>false</ScaleCrop>
  <HeadingPairs>
    <vt:vector size="2" baseType="variant">
      <vt:variant>
        <vt:lpstr>Title</vt:lpstr>
      </vt:variant>
      <vt:variant>
        <vt:i4>1</vt:i4>
      </vt:variant>
    </vt:vector>
  </HeadingPairs>
  <TitlesOfParts>
    <vt:vector size="1" baseType="lpstr">
      <vt:lpstr>% Scenario parameters</vt:lpstr>
    </vt:vector>
  </TitlesOfParts>
  <Company>MIT Lincoln Laboratory</Company>
  <LinksUpToDate>false</LinksUpToDate>
  <CharactersWithSpaces>120199</CharactersWithSpaces>
  <SharedDoc>false</SharedDoc>
  <HLinks>
    <vt:vector size="6" baseType="variant">
      <vt:variant>
        <vt:i4>1114207</vt:i4>
      </vt:variant>
      <vt:variant>
        <vt:i4>1120</vt:i4>
      </vt:variant>
      <vt:variant>
        <vt:i4>0</vt:i4>
      </vt:variant>
      <vt:variant>
        <vt:i4>5</vt:i4>
      </vt:variant>
      <vt:variant>
        <vt:lpwstr>http://www.its.bldrdoc.gov/resources/radio-propagation-software/itm/itm.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Scenario parameters</dc:title>
  <dc:subject/>
  <dc:creator>Bruce McGuffin</dc:creator>
  <cp:keywords/>
  <cp:lastModifiedBy>Fawcett, Glenn - 0662 - MITLL</cp:lastModifiedBy>
  <cp:revision>4</cp:revision>
  <cp:lastPrinted>2016-03-18T14:07:00Z</cp:lastPrinted>
  <dcterms:created xsi:type="dcterms:W3CDTF">2016-03-18T14:08:00Z</dcterms:created>
  <dcterms:modified xsi:type="dcterms:W3CDTF">2019-04-03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